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B61A88" w14:textId="77777777" w:rsidR="002017B4" w:rsidRPr="00AC7C80" w:rsidRDefault="002017B4" w:rsidP="002017B4">
      <w:pPr>
        <w:pStyle w:val="BodyText2"/>
        <w:rPr>
          <w:lang w:val="en-IE"/>
        </w:rPr>
      </w:pPr>
      <w:r w:rsidRPr="008A7F44">
        <w:rPr>
          <w:b/>
          <w:bCs/>
          <w:snapToGrid w:val="0"/>
          <w:sz w:val="28"/>
          <w:lang w:val="en-US"/>
        </w:rPr>
        <w:t>Light, Sound and Waves</w:t>
      </w:r>
    </w:p>
    <w:p w14:paraId="3D24AF58" w14:textId="77777777" w:rsidR="002017B4" w:rsidRPr="008A7F44" w:rsidRDefault="002017B4" w:rsidP="002017B4">
      <w:pPr>
        <w:keepNext/>
        <w:spacing w:line="360" w:lineRule="auto"/>
        <w:outlineLvl w:val="1"/>
        <w:rPr>
          <w:bCs/>
          <w:i/>
          <w:snapToGrid w:val="0"/>
        </w:rPr>
      </w:pPr>
    </w:p>
    <w:p w14:paraId="436797F0" w14:textId="77777777" w:rsidR="002017B4" w:rsidRPr="008A7F44" w:rsidRDefault="002017B4" w:rsidP="002017B4">
      <w:pPr>
        <w:spacing w:line="360" w:lineRule="auto"/>
        <w:rPr>
          <w:b/>
          <w:bCs/>
          <w:sz w:val="18"/>
          <w:lang w:val="en-IE"/>
        </w:rPr>
      </w:pPr>
      <w:r w:rsidRPr="008A7F44">
        <w:rPr>
          <w:b/>
          <w:bCs/>
          <w:sz w:val="18"/>
          <w:lang w:val="en-IE"/>
        </w:rPr>
        <w:t>Waves:</w:t>
      </w:r>
    </w:p>
    <w:p w14:paraId="783CAB46" w14:textId="77777777" w:rsidR="002017B4" w:rsidRPr="008A7F44" w:rsidRDefault="002017B4" w:rsidP="002017B4">
      <w:pPr>
        <w:spacing w:line="360" w:lineRule="auto"/>
        <w:rPr>
          <w:sz w:val="18"/>
          <w:lang w:val="en-IE"/>
        </w:rPr>
      </w:pPr>
      <w:r w:rsidRPr="008A7F44">
        <w:rPr>
          <w:sz w:val="18"/>
          <w:lang w:val="en-IE"/>
        </w:rPr>
        <w:t>Properties of waves</w:t>
      </w:r>
    </w:p>
    <w:p w14:paraId="4A839B82" w14:textId="77777777" w:rsidR="002017B4" w:rsidRPr="008A7F44" w:rsidRDefault="002017B4" w:rsidP="002017B4">
      <w:pPr>
        <w:numPr>
          <w:ilvl w:val="0"/>
          <w:numId w:val="10"/>
        </w:numPr>
        <w:spacing w:line="360" w:lineRule="auto"/>
        <w:rPr>
          <w:sz w:val="18"/>
          <w:lang w:val="en-IE"/>
        </w:rPr>
      </w:pPr>
      <w:r w:rsidRPr="008A7F44">
        <w:rPr>
          <w:sz w:val="18"/>
          <w:lang w:val="en-IE"/>
        </w:rPr>
        <w:t>Longitudinal and transverse waves</w:t>
      </w:r>
    </w:p>
    <w:p w14:paraId="35F1A677" w14:textId="77777777" w:rsidR="002017B4" w:rsidRPr="008A7F44" w:rsidRDefault="002017B4" w:rsidP="002017B4">
      <w:pPr>
        <w:numPr>
          <w:ilvl w:val="0"/>
          <w:numId w:val="10"/>
        </w:numPr>
        <w:spacing w:line="360" w:lineRule="auto"/>
        <w:rPr>
          <w:sz w:val="18"/>
          <w:lang w:val="en-IE"/>
        </w:rPr>
      </w:pPr>
      <w:r w:rsidRPr="008A7F44">
        <w:rPr>
          <w:sz w:val="18"/>
          <w:lang w:val="en-IE"/>
        </w:rPr>
        <w:t>Frequency, amplitude, wavelength and velocity</w:t>
      </w:r>
    </w:p>
    <w:p w14:paraId="128BEDB6" w14:textId="77777777" w:rsidR="002017B4" w:rsidRPr="008A7F44" w:rsidRDefault="002017B4" w:rsidP="002017B4">
      <w:pPr>
        <w:spacing w:line="360" w:lineRule="auto"/>
        <w:rPr>
          <w:sz w:val="18"/>
          <w:lang w:val="en-IE"/>
        </w:rPr>
      </w:pPr>
      <w:r w:rsidRPr="008A7F44">
        <w:rPr>
          <w:sz w:val="18"/>
          <w:lang w:val="en-IE"/>
        </w:rPr>
        <w:t>Wave phenomena</w:t>
      </w:r>
    </w:p>
    <w:p w14:paraId="1D2B27BA" w14:textId="77777777" w:rsidR="002017B4" w:rsidRPr="008A7F44" w:rsidRDefault="002017B4" w:rsidP="002017B4">
      <w:pPr>
        <w:numPr>
          <w:ilvl w:val="0"/>
          <w:numId w:val="11"/>
        </w:numPr>
        <w:spacing w:line="360" w:lineRule="auto"/>
        <w:rPr>
          <w:sz w:val="18"/>
          <w:lang w:val="en-IE"/>
        </w:rPr>
      </w:pPr>
      <w:r w:rsidRPr="008A7F44">
        <w:rPr>
          <w:sz w:val="18"/>
          <w:lang w:val="en-IE"/>
        </w:rPr>
        <w:t>Reflection, refraction, diffraction, interference and polarisation</w:t>
      </w:r>
    </w:p>
    <w:p w14:paraId="1B9FBE6C" w14:textId="77777777" w:rsidR="002017B4" w:rsidRPr="008A7F44" w:rsidRDefault="002017B4" w:rsidP="002017B4">
      <w:pPr>
        <w:numPr>
          <w:ilvl w:val="0"/>
          <w:numId w:val="11"/>
        </w:numPr>
        <w:spacing w:line="360" w:lineRule="auto"/>
        <w:rPr>
          <w:sz w:val="18"/>
          <w:lang w:val="en-IE"/>
        </w:rPr>
      </w:pPr>
      <w:r w:rsidRPr="008A7F44">
        <w:rPr>
          <w:sz w:val="18"/>
          <w:lang w:val="en-IE"/>
        </w:rPr>
        <w:t>Stationary waves</w:t>
      </w:r>
    </w:p>
    <w:p w14:paraId="5A590362" w14:textId="77777777" w:rsidR="002017B4" w:rsidRPr="008A7F44" w:rsidRDefault="002017B4" w:rsidP="002017B4">
      <w:pPr>
        <w:keepNext/>
        <w:spacing w:line="360" w:lineRule="auto"/>
        <w:outlineLvl w:val="1"/>
        <w:rPr>
          <w:b/>
          <w:iCs/>
          <w:snapToGrid w:val="0"/>
          <w:sz w:val="18"/>
        </w:rPr>
      </w:pPr>
      <w:r w:rsidRPr="008A7F44">
        <w:rPr>
          <w:bCs/>
          <w:iCs/>
          <w:snapToGrid w:val="0"/>
          <w:sz w:val="18"/>
        </w:rPr>
        <w:t>Doppler effect</w:t>
      </w:r>
      <w:r w:rsidRPr="008A7F44">
        <w:rPr>
          <w:b/>
          <w:iCs/>
          <w:snapToGrid w:val="0"/>
          <w:sz w:val="18"/>
        </w:rPr>
        <w:t xml:space="preserve"> </w:t>
      </w:r>
    </w:p>
    <w:p w14:paraId="23E3B1C0" w14:textId="77777777" w:rsidR="002017B4" w:rsidRPr="008A7F44" w:rsidRDefault="002017B4" w:rsidP="002017B4">
      <w:pPr>
        <w:keepNext/>
        <w:spacing w:line="360" w:lineRule="auto"/>
        <w:outlineLvl w:val="1"/>
        <w:rPr>
          <w:b/>
          <w:i/>
          <w:snapToGrid w:val="0"/>
          <w:sz w:val="18"/>
        </w:rPr>
      </w:pPr>
    </w:p>
    <w:p w14:paraId="7126E2D8" w14:textId="77777777" w:rsidR="002017B4" w:rsidRPr="008A7F44" w:rsidRDefault="002017B4" w:rsidP="002017B4">
      <w:pPr>
        <w:keepNext/>
        <w:spacing w:line="360" w:lineRule="auto"/>
        <w:outlineLvl w:val="1"/>
        <w:rPr>
          <w:b/>
          <w:iCs/>
          <w:snapToGrid w:val="0"/>
          <w:sz w:val="18"/>
        </w:rPr>
      </w:pPr>
      <w:r w:rsidRPr="008A7F44">
        <w:rPr>
          <w:b/>
          <w:iCs/>
          <w:snapToGrid w:val="0"/>
          <w:sz w:val="18"/>
        </w:rPr>
        <w:t>Light:</w:t>
      </w:r>
    </w:p>
    <w:p w14:paraId="7BD97F56" w14:textId="77777777" w:rsidR="002017B4" w:rsidRPr="008A7F44" w:rsidRDefault="002017B4" w:rsidP="002017B4">
      <w:pPr>
        <w:spacing w:line="360" w:lineRule="auto"/>
        <w:rPr>
          <w:sz w:val="18"/>
          <w:lang w:val="en-IE"/>
        </w:rPr>
      </w:pPr>
      <w:r w:rsidRPr="008A7F44">
        <w:rPr>
          <w:sz w:val="18"/>
          <w:lang w:val="en-IE"/>
        </w:rPr>
        <w:t>Reflection</w:t>
      </w:r>
    </w:p>
    <w:p w14:paraId="61F704A5" w14:textId="77777777" w:rsidR="002017B4" w:rsidRPr="008A7F44" w:rsidRDefault="002017B4" w:rsidP="002017B4">
      <w:pPr>
        <w:numPr>
          <w:ilvl w:val="0"/>
          <w:numId w:val="7"/>
        </w:numPr>
        <w:spacing w:line="360" w:lineRule="auto"/>
        <w:rPr>
          <w:sz w:val="18"/>
          <w:lang w:val="en-IE"/>
        </w:rPr>
      </w:pPr>
      <w:r w:rsidRPr="008A7F44">
        <w:rPr>
          <w:sz w:val="18"/>
          <w:lang w:val="en-IE"/>
        </w:rPr>
        <w:t>Laws of Reflection</w:t>
      </w:r>
    </w:p>
    <w:p w14:paraId="5C7A1843" w14:textId="77777777" w:rsidR="002017B4" w:rsidRPr="008A7F44" w:rsidRDefault="002017B4" w:rsidP="002017B4">
      <w:pPr>
        <w:keepNext/>
        <w:numPr>
          <w:ilvl w:val="0"/>
          <w:numId w:val="7"/>
        </w:numPr>
        <w:spacing w:line="360" w:lineRule="auto"/>
        <w:outlineLvl w:val="2"/>
        <w:rPr>
          <w:bCs/>
          <w:sz w:val="18"/>
          <w:lang w:val="en-US"/>
        </w:rPr>
      </w:pPr>
      <w:r w:rsidRPr="008A7F44">
        <w:rPr>
          <w:bCs/>
          <w:sz w:val="18"/>
          <w:lang w:val="en-US"/>
        </w:rPr>
        <w:t>Mirrors</w:t>
      </w:r>
    </w:p>
    <w:p w14:paraId="5301B8E0" w14:textId="77777777" w:rsidR="002017B4" w:rsidRPr="008A7F44" w:rsidRDefault="002017B4" w:rsidP="002017B4">
      <w:pPr>
        <w:spacing w:line="360" w:lineRule="auto"/>
        <w:rPr>
          <w:sz w:val="18"/>
          <w:lang w:val="en-IE"/>
        </w:rPr>
      </w:pPr>
      <w:r w:rsidRPr="008A7F44">
        <w:rPr>
          <w:sz w:val="18"/>
          <w:lang w:val="en-IE"/>
        </w:rPr>
        <w:t>Refraction</w:t>
      </w:r>
    </w:p>
    <w:p w14:paraId="041E50DB" w14:textId="77777777" w:rsidR="002017B4" w:rsidRPr="008A7F44" w:rsidRDefault="002017B4" w:rsidP="002017B4">
      <w:pPr>
        <w:numPr>
          <w:ilvl w:val="0"/>
          <w:numId w:val="8"/>
        </w:numPr>
        <w:spacing w:line="360" w:lineRule="auto"/>
        <w:rPr>
          <w:sz w:val="18"/>
          <w:lang w:val="en-IE"/>
        </w:rPr>
      </w:pPr>
      <w:r w:rsidRPr="008A7F44">
        <w:rPr>
          <w:sz w:val="18"/>
          <w:lang w:val="en-IE"/>
        </w:rPr>
        <w:t>Laws of refraction</w:t>
      </w:r>
    </w:p>
    <w:p w14:paraId="1A108F1E" w14:textId="77777777" w:rsidR="002017B4" w:rsidRPr="008A7F44" w:rsidRDefault="002017B4" w:rsidP="002017B4">
      <w:pPr>
        <w:numPr>
          <w:ilvl w:val="0"/>
          <w:numId w:val="8"/>
        </w:numPr>
        <w:spacing w:line="360" w:lineRule="auto"/>
        <w:rPr>
          <w:sz w:val="18"/>
          <w:lang w:val="en-IE"/>
        </w:rPr>
      </w:pPr>
      <w:r w:rsidRPr="008A7F44">
        <w:rPr>
          <w:sz w:val="18"/>
          <w:lang w:val="en-IE"/>
        </w:rPr>
        <w:t>Total internal reflection</w:t>
      </w:r>
      <w:bookmarkStart w:id="0" w:name="_GoBack"/>
      <w:bookmarkEnd w:id="0"/>
    </w:p>
    <w:p w14:paraId="084F3629" w14:textId="77777777" w:rsidR="002017B4" w:rsidRPr="008A7F44" w:rsidRDefault="002017B4" w:rsidP="002017B4">
      <w:pPr>
        <w:numPr>
          <w:ilvl w:val="0"/>
          <w:numId w:val="8"/>
        </w:numPr>
        <w:spacing w:line="360" w:lineRule="auto"/>
        <w:rPr>
          <w:sz w:val="18"/>
          <w:lang w:val="en-IE"/>
        </w:rPr>
      </w:pPr>
      <w:r w:rsidRPr="008A7F44">
        <w:rPr>
          <w:sz w:val="18"/>
          <w:lang w:val="en-IE"/>
        </w:rPr>
        <w:t xml:space="preserve">Lenses </w:t>
      </w:r>
    </w:p>
    <w:p w14:paraId="61DD8893" w14:textId="77777777" w:rsidR="002017B4" w:rsidRPr="008A7F44" w:rsidRDefault="002017B4" w:rsidP="002017B4">
      <w:pPr>
        <w:spacing w:line="360" w:lineRule="auto"/>
        <w:rPr>
          <w:sz w:val="18"/>
          <w:lang w:val="en-IE"/>
        </w:rPr>
      </w:pPr>
      <w:r w:rsidRPr="008A7F44">
        <w:rPr>
          <w:sz w:val="18"/>
          <w:lang w:val="en-IE"/>
        </w:rPr>
        <w:t>Wave Nature of Light</w:t>
      </w:r>
    </w:p>
    <w:p w14:paraId="0ACD6CC3" w14:textId="77777777" w:rsidR="002017B4" w:rsidRPr="008A7F44" w:rsidRDefault="002017B4" w:rsidP="002017B4">
      <w:pPr>
        <w:numPr>
          <w:ilvl w:val="0"/>
          <w:numId w:val="9"/>
        </w:numPr>
        <w:spacing w:line="360" w:lineRule="auto"/>
        <w:rPr>
          <w:sz w:val="18"/>
          <w:lang w:val="en-IE"/>
        </w:rPr>
      </w:pPr>
      <w:r w:rsidRPr="008A7F44">
        <w:rPr>
          <w:sz w:val="18"/>
          <w:lang w:val="en-IE"/>
        </w:rPr>
        <w:t>Diffraction and interference</w:t>
      </w:r>
    </w:p>
    <w:p w14:paraId="05D223E6" w14:textId="77777777" w:rsidR="002017B4" w:rsidRPr="008A7F44" w:rsidRDefault="002017B4" w:rsidP="002017B4">
      <w:pPr>
        <w:numPr>
          <w:ilvl w:val="0"/>
          <w:numId w:val="9"/>
        </w:numPr>
        <w:spacing w:line="360" w:lineRule="auto"/>
        <w:rPr>
          <w:sz w:val="18"/>
          <w:lang w:val="en-IE"/>
        </w:rPr>
      </w:pPr>
      <w:r w:rsidRPr="008A7F44">
        <w:rPr>
          <w:sz w:val="18"/>
          <w:lang w:val="en-IE"/>
        </w:rPr>
        <w:t>Light as a transverse wave, polarisation</w:t>
      </w:r>
    </w:p>
    <w:p w14:paraId="69B7E4BA" w14:textId="77777777" w:rsidR="002017B4" w:rsidRPr="008A7F44" w:rsidRDefault="002017B4" w:rsidP="002017B4">
      <w:pPr>
        <w:numPr>
          <w:ilvl w:val="0"/>
          <w:numId w:val="9"/>
        </w:numPr>
        <w:spacing w:line="360" w:lineRule="auto"/>
        <w:rPr>
          <w:sz w:val="18"/>
          <w:lang w:val="en-IE"/>
        </w:rPr>
      </w:pPr>
      <w:r w:rsidRPr="008A7F44">
        <w:rPr>
          <w:sz w:val="18"/>
          <w:lang w:val="en-IE"/>
        </w:rPr>
        <w:t>Dispersion by prisms and gratings</w:t>
      </w:r>
    </w:p>
    <w:p w14:paraId="4ECE99EC" w14:textId="77777777" w:rsidR="002017B4" w:rsidRPr="008A7F44" w:rsidRDefault="002017B4" w:rsidP="002017B4">
      <w:pPr>
        <w:numPr>
          <w:ilvl w:val="0"/>
          <w:numId w:val="9"/>
        </w:numPr>
        <w:spacing w:line="360" w:lineRule="auto"/>
        <w:rPr>
          <w:sz w:val="18"/>
          <w:lang w:val="en-IE"/>
        </w:rPr>
      </w:pPr>
      <w:r w:rsidRPr="008A7F44">
        <w:rPr>
          <w:sz w:val="18"/>
          <w:lang w:val="en-IE"/>
        </w:rPr>
        <w:t>Colours: primary, secondary, complementary</w:t>
      </w:r>
    </w:p>
    <w:p w14:paraId="66F3D138" w14:textId="77777777" w:rsidR="002017B4" w:rsidRPr="008A7F44" w:rsidRDefault="002017B4" w:rsidP="002017B4">
      <w:pPr>
        <w:numPr>
          <w:ilvl w:val="0"/>
          <w:numId w:val="9"/>
        </w:numPr>
        <w:spacing w:line="360" w:lineRule="auto"/>
        <w:rPr>
          <w:sz w:val="18"/>
          <w:lang w:val="en-IE"/>
        </w:rPr>
      </w:pPr>
      <w:r w:rsidRPr="008A7F44">
        <w:rPr>
          <w:sz w:val="18"/>
          <w:lang w:val="en-IE"/>
        </w:rPr>
        <w:t>Electromagnetic spectrum: esp. UV and IR</w:t>
      </w:r>
    </w:p>
    <w:p w14:paraId="32AE2D0F" w14:textId="77777777" w:rsidR="002017B4" w:rsidRPr="008A7F44" w:rsidRDefault="002017B4" w:rsidP="002017B4">
      <w:pPr>
        <w:numPr>
          <w:ilvl w:val="0"/>
          <w:numId w:val="9"/>
        </w:numPr>
        <w:spacing w:line="360" w:lineRule="auto"/>
        <w:rPr>
          <w:sz w:val="18"/>
          <w:lang w:val="en-IE"/>
        </w:rPr>
      </w:pPr>
      <w:r w:rsidRPr="008A7F44">
        <w:rPr>
          <w:sz w:val="18"/>
          <w:lang w:val="en-IE"/>
        </w:rPr>
        <w:t>The spectrometer</w:t>
      </w:r>
    </w:p>
    <w:p w14:paraId="5F035883" w14:textId="77777777" w:rsidR="002017B4" w:rsidRDefault="002017B4" w:rsidP="002017B4">
      <w:pPr>
        <w:spacing w:line="360" w:lineRule="auto"/>
        <w:rPr>
          <w:b/>
          <w:bCs/>
          <w:sz w:val="18"/>
          <w:lang w:val="en-IE"/>
        </w:rPr>
      </w:pPr>
    </w:p>
    <w:p w14:paraId="1E677F0C" w14:textId="77777777" w:rsidR="002017B4" w:rsidRPr="008A7F44" w:rsidRDefault="002017B4" w:rsidP="002017B4">
      <w:pPr>
        <w:spacing w:line="360" w:lineRule="auto"/>
        <w:rPr>
          <w:b/>
          <w:bCs/>
          <w:sz w:val="18"/>
          <w:lang w:val="en-IE"/>
        </w:rPr>
      </w:pPr>
      <w:r w:rsidRPr="008A7F44">
        <w:rPr>
          <w:b/>
          <w:bCs/>
          <w:sz w:val="18"/>
          <w:lang w:val="en-IE"/>
        </w:rPr>
        <w:t>Sound:</w:t>
      </w:r>
    </w:p>
    <w:p w14:paraId="0381A097" w14:textId="77777777" w:rsidR="002017B4" w:rsidRPr="008A7F44" w:rsidRDefault="002017B4" w:rsidP="002017B4">
      <w:pPr>
        <w:spacing w:line="360" w:lineRule="auto"/>
        <w:rPr>
          <w:sz w:val="18"/>
          <w:lang w:val="en-IE"/>
        </w:rPr>
      </w:pPr>
      <w:r w:rsidRPr="008A7F44">
        <w:rPr>
          <w:sz w:val="18"/>
          <w:lang w:val="en-IE"/>
        </w:rPr>
        <w:t>Wave Nature of Sound</w:t>
      </w:r>
    </w:p>
    <w:p w14:paraId="1EFA814C" w14:textId="77777777" w:rsidR="002017B4" w:rsidRPr="008A7F44" w:rsidRDefault="002017B4" w:rsidP="002017B4">
      <w:pPr>
        <w:numPr>
          <w:ilvl w:val="0"/>
          <w:numId w:val="12"/>
        </w:numPr>
        <w:spacing w:line="360" w:lineRule="auto"/>
        <w:rPr>
          <w:sz w:val="18"/>
          <w:lang w:val="en-IE"/>
        </w:rPr>
      </w:pPr>
      <w:r w:rsidRPr="008A7F44">
        <w:rPr>
          <w:sz w:val="18"/>
          <w:lang w:val="en-IE"/>
        </w:rPr>
        <w:t>Reflection, refraction, diffraction and interference</w:t>
      </w:r>
    </w:p>
    <w:p w14:paraId="0B3EFC2E" w14:textId="77777777" w:rsidR="002017B4" w:rsidRPr="008A7F44" w:rsidRDefault="002017B4" w:rsidP="002017B4">
      <w:pPr>
        <w:numPr>
          <w:ilvl w:val="0"/>
          <w:numId w:val="12"/>
        </w:numPr>
        <w:spacing w:line="360" w:lineRule="auto"/>
        <w:rPr>
          <w:sz w:val="18"/>
          <w:lang w:val="en-IE"/>
        </w:rPr>
      </w:pPr>
      <w:r w:rsidRPr="008A7F44">
        <w:rPr>
          <w:sz w:val="18"/>
          <w:lang w:val="en-IE"/>
        </w:rPr>
        <w:t>Speed of sound</w:t>
      </w:r>
    </w:p>
    <w:p w14:paraId="0A5D33B3" w14:textId="77777777" w:rsidR="002017B4" w:rsidRPr="008A7F44" w:rsidRDefault="002017B4" w:rsidP="002017B4">
      <w:pPr>
        <w:spacing w:line="360" w:lineRule="auto"/>
        <w:rPr>
          <w:sz w:val="18"/>
          <w:lang w:val="en-IE"/>
        </w:rPr>
      </w:pPr>
      <w:r w:rsidRPr="008A7F44">
        <w:rPr>
          <w:sz w:val="18"/>
          <w:lang w:val="en-IE"/>
        </w:rPr>
        <w:t>Characteristics of musical notes</w:t>
      </w:r>
    </w:p>
    <w:p w14:paraId="34951C57" w14:textId="77777777" w:rsidR="002017B4" w:rsidRPr="008A7F44" w:rsidRDefault="002017B4" w:rsidP="002017B4">
      <w:pPr>
        <w:numPr>
          <w:ilvl w:val="0"/>
          <w:numId w:val="13"/>
        </w:numPr>
        <w:spacing w:line="360" w:lineRule="auto"/>
        <w:rPr>
          <w:sz w:val="18"/>
          <w:lang w:val="en-IE"/>
        </w:rPr>
      </w:pPr>
      <w:r w:rsidRPr="008A7F44">
        <w:rPr>
          <w:sz w:val="18"/>
          <w:lang w:val="en-IE"/>
        </w:rPr>
        <w:t>Loudness, pitch and quality</w:t>
      </w:r>
    </w:p>
    <w:p w14:paraId="576D05ED" w14:textId="77777777" w:rsidR="002017B4" w:rsidRPr="008A7F44" w:rsidRDefault="002017B4" w:rsidP="002017B4">
      <w:pPr>
        <w:spacing w:line="360" w:lineRule="auto"/>
        <w:rPr>
          <w:sz w:val="18"/>
          <w:lang w:val="en-IE"/>
        </w:rPr>
      </w:pPr>
      <w:r w:rsidRPr="008A7F44">
        <w:rPr>
          <w:sz w:val="18"/>
          <w:lang w:val="en-IE"/>
        </w:rPr>
        <w:t>Resonance</w:t>
      </w:r>
    </w:p>
    <w:p w14:paraId="0C894A84" w14:textId="77777777" w:rsidR="002017B4" w:rsidRPr="008A7F44" w:rsidRDefault="002017B4" w:rsidP="002017B4">
      <w:pPr>
        <w:numPr>
          <w:ilvl w:val="0"/>
          <w:numId w:val="13"/>
        </w:numPr>
        <w:spacing w:line="360" w:lineRule="auto"/>
        <w:rPr>
          <w:sz w:val="18"/>
          <w:lang w:val="en-IE"/>
        </w:rPr>
      </w:pPr>
      <w:r w:rsidRPr="008A7F44">
        <w:rPr>
          <w:sz w:val="18"/>
          <w:lang w:val="en-IE"/>
        </w:rPr>
        <w:t>Natural frequency, fundamental frequency</w:t>
      </w:r>
    </w:p>
    <w:p w14:paraId="09FC4F45" w14:textId="77777777" w:rsidR="002017B4" w:rsidRPr="008A7F44" w:rsidRDefault="002017B4" w:rsidP="002017B4">
      <w:pPr>
        <w:spacing w:line="360" w:lineRule="auto"/>
        <w:rPr>
          <w:sz w:val="18"/>
          <w:lang w:val="en-IE"/>
        </w:rPr>
      </w:pPr>
      <w:r w:rsidRPr="008A7F44">
        <w:rPr>
          <w:sz w:val="18"/>
          <w:lang w:val="en-IE"/>
        </w:rPr>
        <w:t>Vibrations in pipes and strings</w:t>
      </w:r>
    </w:p>
    <w:p w14:paraId="2F79CF14" w14:textId="77777777" w:rsidR="002017B4" w:rsidRPr="008A7F44" w:rsidRDefault="002017B4" w:rsidP="002017B4">
      <w:pPr>
        <w:numPr>
          <w:ilvl w:val="0"/>
          <w:numId w:val="13"/>
        </w:numPr>
        <w:spacing w:line="360" w:lineRule="auto"/>
        <w:rPr>
          <w:sz w:val="18"/>
          <w:lang w:val="en-IE"/>
        </w:rPr>
      </w:pPr>
      <w:r w:rsidRPr="008A7F44">
        <w:rPr>
          <w:sz w:val="18"/>
          <w:lang w:val="en-IE"/>
        </w:rPr>
        <w:t>Stationary waves in both</w:t>
      </w:r>
    </w:p>
    <w:p w14:paraId="6F09F0E7" w14:textId="77777777" w:rsidR="002017B4" w:rsidRPr="008A7F44" w:rsidRDefault="002017B4" w:rsidP="002017B4">
      <w:pPr>
        <w:numPr>
          <w:ilvl w:val="0"/>
          <w:numId w:val="13"/>
        </w:numPr>
        <w:spacing w:line="360" w:lineRule="auto"/>
        <w:rPr>
          <w:sz w:val="18"/>
          <w:lang w:val="en-IE"/>
        </w:rPr>
      </w:pPr>
      <w:r w:rsidRPr="008A7F44">
        <w:rPr>
          <w:sz w:val="18"/>
          <w:lang w:val="en-IE"/>
        </w:rPr>
        <w:t>Relationship between frequency and length</w:t>
      </w:r>
    </w:p>
    <w:p w14:paraId="6B6BC86C" w14:textId="77777777" w:rsidR="002017B4" w:rsidRPr="008A7F44" w:rsidRDefault="002017B4" w:rsidP="002017B4">
      <w:pPr>
        <w:numPr>
          <w:ilvl w:val="0"/>
          <w:numId w:val="13"/>
        </w:numPr>
        <w:spacing w:line="360" w:lineRule="auto"/>
        <w:rPr>
          <w:sz w:val="18"/>
          <w:lang w:val="en-IE"/>
        </w:rPr>
      </w:pPr>
      <w:r w:rsidRPr="008A7F44">
        <w:rPr>
          <w:sz w:val="18"/>
          <w:lang w:val="en-IE"/>
        </w:rPr>
        <w:t>Harmonics</w:t>
      </w:r>
    </w:p>
    <w:p w14:paraId="20F4D6D7" w14:textId="77777777" w:rsidR="002017B4" w:rsidRPr="008A7F44" w:rsidRDefault="002017B4" w:rsidP="002017B4">
      <w:pPr>
        <w:spacing w:line="360" w:lineRule="auto"/>
        <w:rPr>
          <w:sz w:val="18"/>
          <w:lang w:val="en-IE"/>
        </w:rPr>
      </w:pPr>
      <w:r w:rsidRPr="008A7F44">
        <w:rPr>
          <w:sz w:val="18"/>
          <w:lang w:val="en-IE"/>
        </w:rPr>
        <w:t>Sound intensity level</w:t>
      </w:r>
    </w:p>
    <w:p w14:paraId="6BE2B677" w14:textId="77777777" w:rsidR="002017B4" w:rsidRPr="008A7F44" w:rsidRDefault="002017B4" w:rsidP="002017B4">
      <w:pPr>
        <w:numPr>
          <w:ilvl w:val="0"/>
          <w:numId w:val="14"/>
        </w:numPr>
        <w:spacing w:line="360" w:lineRule="auto"/>
        <w:rPr>
          <w:sz w:val="18"/>
          <w:lang w:val="en-IE"/>
        </w:rPr>
      </w:pPr>
      <w:r w:rsidRPr="008A7F44">
        <w:rPr>
          <w:sz w:val="18"/>
          <w:lang w:val="en-IE"/>
        </w:rPr>
        <w:t>Threshold of hearing</w:t>
      </w:r>
    </w:p>
    <w:p w14:paraId="737EF48E" w14:textId="77777777" w:rsidR="002017B4" w:rsidRPr="008A7F44" w:rsidRDefault="002017B4" w:rsidP="002017B4">
      <w:pPr>
        <w:numPr>
          <w:ilvl w:val="0"/>
          <w:numId w:val="14"/>
        </w:numPr>
        <w:spacing w:line="360" w:lineRule="auto"/>
        <w:rPr>
          <w:sz w:val="18"/>
          <w:lang w:val="en-IE"/>
        </w:rPr>
      </w:pPr>
      <w:r w:rsidRPr="008A7F44">
        <w:rPr>
          <w:sz w:val="18"/>
          <w:lang w:val="en-IE"/>
        </w:rPr>
        <w:t>Frequency response of the ear</w:t>
      </w:r>
    </w:p>
    <w:p w14:paraId="6878D934" w14:textId="77777777" w:rsidR="002017B4" w:rsidRPr="008A7F44" w:rsidRDefault="002017B4" w:rsidP="002017B4">
      <w:pPr>
        <w:numPr>
          <w:ilvl w:val="0"/>
          <w:numId w:val="14"/>
        </w:numPr>
        <w:spacing w:line="360" w:lineRule="auto"/>
        <w:rPr>
          <w:sz w:val="22"/>
          <w:lang w:val="en-IE"/>
        </w:rPr>
      </w:pPr>
      <w:r w:rsidRPr="008A7F44">
        <w:rPr>
          <w:sz w:val="18"/>
          <w:lang w:val="en-IE"/>
        </w:rPr>
        <w:t>Sound intensity level</w:t>
      </w:r>
    </w:p>
    <w:p w14:paraId="7F319633" w14:textId="77777777" w:rsidR="002017B4" w:rsidRPr="008A7F44" w:rsidRDefault="002017B4" w:rsidP="002017B4">
      <w:pPr>
        <w:keepNext/>
        <w:widowControl w:val="0"/>
        <w:tabs>
          <w:tab w:val="left" w:pos="-1170"/>
        </w:tabs>
        <w:spacing w:line="360" w:lineRule="auto"/>
        <w:jc w:val="both"/>
        <w:outlineLvl w:val="3"/>
        <w:rPr>
          <w:b/>
          <w:snapToGrid w:val="0"/>
          <w:sz w:val="22"/>
        </w:rPr>
      </w:pPr>
    </w:p>
    <w:p w14:paraId="2C5C1B77" w14:textId="77777777" w:rsidR="002017B4" w:rsidRPr="008A7F44" w:rsidRDefault="002017B4" w:rsidP="002017B4">
      <w:pPr>
        <w:keepNext/>
        <w:widowControl w:val="0"/>
        <w:tabs>
          <w:tab w:val="left" w:pos="-1170"/>
        </w:tabs>
        <w:spacing w:line="360" w:lineRule="auto"/>
        <w:jc w:val="both"/>
        <w:outlineLvl w:val="3"/>
        <w:rPr>
          <w:b/>
          <w:snapToGrid w:val="0"/>
          <w:sz w:val="22"/>
        </w:rPr>
      </w:pPr>
      <w:r w:rsidRPr="008A7F44">
        <w:rPr>
          <w:b/>
          <w:snapToGrid w:val="0"/>
          <w:sz w:val="22"/>
        </w:rPr>
        <w:t>Key Definitions</w:t>
      </w:r>
    </w:p>
    <w:p w14:paraId="64965E4C" w14:textId="77777777" w:rsidR="002017B4" w:rsidRPr="008A7F44" w:rsidRDefault="002017B4" w:rsidP="002017B4">
      <w:pPr>
        <w:keepNext/>
        <w:widowControl w:val="0"/>
        <w:spacing w:line="360" w:lineRule="auto"/>
        <w:jc w:val="both"/>
        <w:outlineLvl w:val="0"/>
        <w:rPr>
          <w:b/>
          <w:i/>
          <w:snapToGrid w:val="0"/>
          <w:sz w:val="22"/>
          <w:u w:val="single"/>
          <w:lang w:val="en-US"/>
        </w:rPr>
      </w:pPr>
    </w:p>
    <w:p w14:paraId="77AC810B" w14:textId="77777777" w:rsidR="002017B4" w:rsidRPr="008A7F44" w:rsidRDefault="002017B4" w:rsidP="002017B4">
      <w:pPr>
        <w:spacing w:line="360" w:lineRule="auto"/>
        <w:rPr>
          <w:bCs/>
          <w:i/>
          <w:iCs/>
          <w:sz w:val="18"/>
          <w:lang w:val="en-IE"/>
        </w:rPr>
      </w:pPr>
      <w:r w:rsidRPr="008A7F44">
        <w:rPr>
          <w:bCs/>
          <w:i/>
          <w:iCs/>
          <w:sz w:val="18"/>
          <w:lang w:val="en-IE"/>
        </w:rPr>
        <w:t>Laws of reflection</w:t>
      </w:r>
    </w:p>
    <w:p w14:paraId="2FDF715E" w14:textId="77777777" w:rsidR="002017B4" w:rsidRPr="008A7F44" w:rsidRDefault="002017B4" w:rsidP="002017B4">
      <w:pPr>
        <w:keepNext/>
        <w:spacing w:line="360" w:lineRule="auto"/>
        <w:outlineLvl w:val="5"/>
        <w:rPr>
          <w:bCs/>
          <w:i/>
          <w:iCs/>
          <w:sz w:val="18"/>
          <w:lang w:val="en-IE"/>
        </w:rPr>
      </w:pPr>
      <w:r w:rsidRPr="008A7F44">
        <w:rPr>
          <w:bCs/>
          <w:i/>
          <w:iCs/>
          <w:sz w:val="18"/>
          <w:lang w:val="en-IE"/>
        </w:rPr>
        <w:t>Laws of refraction</w:t>
      </w:r>
    </w:p>
    <w:p w14:paraId="2A0CEC0E" w14:textId="77777777" w:rsidR="002017B4" w:rsidRPr="008A7F44" w:rsidRDefault="002017B4" w:rsidP="002017B4">
      <w:pPr>
        <w:spacing w:line="360" w:lineRule="auto"/>
        <w:rPr>
          <w:bCs/>
          <w:i/>
          <w:iCs/>
          <w:sz w:val="18"/>
          <w:lang w:val="en-IE"/>
        </w:rPr>
      </w:pPr>
      <w:r w:rsidRPr="008A7F44">
        <w:rPr>
          <w:bCs/>
          <w:i/>
          <w:iCs/>
          <w:sz w:val="18"/>
          <w:lang w:val="en-IE"/>
        </w:rPr>
        <w:t>Refractive index</w:t>
      </w:r>
    </w:p>
    <w:p w14:paraId="4CC8A4CF" w14:textId="77777777" w:rsidR="002017B4" w:rsidRPr="008A7F44" w:rsidRDefault="002017B4" w:rsidP="002017B4">
      <w:pPr>
        <w:spacing w:line="360" w:lineRule="auto"/>
        <w:rPr>
          <w:bCs/>
          <w:i/>
          <w:iCs/>
          <w:sz w:val="18"/>
          <w:lang w:val="en-IE"/>
        </w:rPr>
      </w:pPr>
      <w:r w:rsidRPr="008A7F44">
        <w:rPr>
          <w:bCs/>
          <w:i/>
          <w:iCs/>
          <w:sz w:val="18"/>
          <w:lang w:val="en-IE"/>
        </w:rPr>
        <w:t>Critical angle</w:t>
      </w:r>
    </w:p>
    <w:p w14:paraId="48677D3A" w14:textId="77777777" w:rsidR="002017B4" w:rsidRPr="008A7F44" w:rsidRDefault="002017B4" w:rsidP="002017B4">
      <w:pPr>
        <w:spacing w:line="360" w:lineRule="auto"/>
        <w:rPr>
          <w:bCs/>
          <w:i/>
          <w:iCs/>
          <w:sz w:val="18"/>
          <w:lang w:val="en-IE"/>
        </w:rPr>
      </w:pPr>
      <w:r w:rsidRPr="008A7F44">
        <w:rPr>
          <w:bCs/>
          <w:i/>
          <w:iCs/>
          <w:noProof/>
          <w:lang w:val="en-US"/>
        </w:rPr>
        <mc:AlternateContent>
          <mc:Choice Requires="wps">
            <w:drawing>
              <wp:anchor distT="0" distB="0" distL="114300" distR="114300" simplePos="0" relativeHeight="251697152" behindDoc="0" locked="0" layoutInCell="1" allowOverlap="1" wp14:anchorId="62B4F269" wp14:editId="52C49736">
                <wp:simplePos x="0" y="0"/>
                <wp:positionH relativeFrom="column">
                  <wp:posOffset>1426845</wp:posOffset>
                </wp:positionH>
                <wp:positionV relativeFrom="paragraph">
                  <wp:posOffset>-635</wp:posOffset>
                </wp:positionV>
                <wp:extent cx="4114800" cy="4457700"/>
                <wp:effectExtent l="7620" t="13335" r="11430" b="5715"/>
                <wp:wrapSquare wrapText="bothSides"/>
                <wp:docPr id="745" name="Text Box 7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4457700"/>
                        </a:xfrm>
                        <a:prstGeom prst="rect">
                          <a:avLst/>
                        </a:prstGeom>
                        <a:solidFill>
                          <a:srgbClr val="FFFFFF"/>
                        </a:solidFill>
                        <a:ln w="9525">
                          <a:solidFill>
                            <a:srgbClr val="000000"/>
                          </a:solidFill>
                          <a:miter lim="800000"/>
                          <a:headEnd/>
                          <a:tailEnd/>
                        </a:ln>
                      </wps:spPr>
                      <wps:txbx>
                        <w:txbxContent>
                          <w:p w14:paraId="3C241919" w14:textId="77777777" w:rsidR="002017B4" w:rsidRDefault="002017B4" w:rsidP="002017B4">
                            <w:pPr>
                              <w:jc w:val="both"/>
                              <w:rPr>
                                <w:b/>
                                <w:bCs/>
                                <w:lang w:val="en-IE"/>
                              </w:rPr>
                            </w:pPr>
                            <w:r>
                              <w:rPr>
                                <w:b/>
                                <w:bCs/>
                                <w:lang w:val="en-IE"/>
                              </w:rPr>
                              <w:t>Formulae</w:t>
                            </w:r>
                          </w:p>
                          <w:p w14:paraId="4FE3AFF2" w14:textId="77777777" w:rsidR="002017B4" w:rsidRDefault="002017B4" w:rsidP="002017B4">
                            <w:pPr>
                              <w:spacing w:line="480" w:lineRule="auto"/>
                              <w:jc w:val="both"/>
                              <w:rPr>
                                <w:sz w:val="18"/>
                                <w:lang w:val="en-IE"/>
                              </w:rPr>
                            </w:pPr>
                            <w:r>
                              <w:rPr>
                                <w:sz w:val="18"/>
                                <w:lang w:val="en-IE"/>
                              </w:rPr>
                              <w:t>Velocity of a wave</w:t>
                            </w:r>
                            <w:r>
                              <w:rPr>
                                <w:sz w:val="18"/>
                                <w:lang w:val="en-IE"/>
                              </w:rPr>
                              <w:tab/>
                            </w:r>
                            <w:r>
                              <w:rPr>
                                <w:sz w:val="18"/>
                                <w:lang w:val="en-IE"/>
                              </w:rPr>
                              <w:tab/>
                            </w:r>
                            <w:r>
                              <w:rPr>
                                <w:sz w:val="18"/>
                                <w:lang w:val="en-IE"/>
                              </w:rPr>
                              <w:tab/>
                            </w:r>
                            <w:r>
                              <w:rPr>
                                <w:position w:val="-10"/>
                                <w:sz w:val="18"/>
                                <w:lang w:val="en-IE"/>
                              </w:rPr>
                              <w:object w:dxaOrig="700" w:dyaOrig="320" w14:anchorId="0B95A6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34.75pt;height:16.15pt" o:ole="">
                                  <v:imagedata r:id="rId10" o:title=""/>
                                </v:shape>
                                <o:OLEObject Type="Embed" ProgID="Equation.3" ShapeID="_x0000_i1056" DrawAspect="Content" ObjectID="_1632054338" r:id="rId11"/>
                              </w:object>
                            </w:r>
                          </w:p>
                          <w:p w14:paraId="6CE1A4E9" w14:textId="77777777" w:rsidR="002017B4" w:rsidRDefault="002017B4" w:rsidP="002017B4">
                            <w:pPr>
                              <w:spacing w:line="480" w:lineRule="auto"/>
                              <w:jc w:val="both"/>
                              <w:rPr>
                                <w:sz w:val="18"/>
                                <w:lang w:val="en-IE"/>
                              </w:rPr>
                            </w:pPr>
                            <w:r>
                              <w:rPr>
                                <w:sz w:val="18"/>
                                <w:lang w:val="en-IE"/>
                              </w:rPr>
                              <w:t>Doppler Effect</w:t>
                            </w:r>
                            <w:r>
                              <w:rPr>
                                <w:sz w:val="18"/>
                                <w:lang w:val="en-IE"/>
                              </w:rPr>
                              <w:tab/>
                            </w:r>
                            <w:r>
                              <w:rPr>
                                <w:sz w:val="18"/>
                                <w:lang w:val="en-IE"/>
                              </w:rPr>
                              <w:tab/>
                            </w:r>
                            <w:r>
                              <w:rPr>
                                <w:sz w:val="18"/>
                                <w:lang w:val="en-IE"/>
                              </w:rPr>
                              <w:tab/>
                            </w:r>
                            <w:r>
                              <w:rPr>
                                <w:position w:val="-24"/>
                                <w:sz w:val="18"/>
                                <w:lang w:val="en-IE"/>
                              </w:rPr>
                              <w:object w:dxaOrig="999" w:dyaOrig="620" w14:anchorId="0725B1A6">
                                <v:shape id="_x0000_i1057" type="#_x0000_t75" style="width:49.65pt;height:31.05pt" o:ole="">
                                  <v:imagedata r:id="rId12" o:title=""/>
                                </v:shape>
                                <o:OLEObject Type="Embed" ProgID="Equation.3" ShapeID="_x0000_i1057" DrawAspect="Content" ObjectID="_1632054339" r:id="rId13"/>
                              </w:object>
                            </w:r>
                          </w:p>
                          <w:p w14:paraId="27808238" w14:textId="77777777" w:rsidR="002017B4" w:rsidRDefault="002017B4" w:rsidP="002017B4">
                            <w:pPr>
                              <w:spacing w:line="480" w:lineRule="auto"/>
                              <w:jc w:val="both"/>
                              <w:rPr>
                                <w:sz w:val="18"/>
                                <w:lang w:val="en-IE"/>
                              </w:rPr>
                            </w:pPr>
                            <w:r>
                              <w:rPr>
                                <w:sz w:val="18"/>
                                <w:lang w:val="en-IE"/>
                              </w:rPr>
                              <w:t>Frequency of a stretched string</w:t>
                            </w:r>
                            <w:r>
                              <w:rPr>
                                <w:sz w:val="18"/>
                                <w:lang w:val="en-IE"/>
                              </w:rPr>
                              <w:tab/>
                            </w:r>
                            <w:r>
                              <w:rPr>
                                <w:position w:val="-30"/>
                                <w:sz w:val="18"/>
                                <w:lang w:val="en-IE"/>
                              </w:rPr>
                              <w:object w:dxaOrig="1160" w:dyaOrig="740" w14:anchorId="4C1CF443">
                                <v:shape id="_x0000_i1058" type="#_x0000_t75" style="width:58.35pt;height:37.25pt" o:ole="">
                                  <v:imagedata r:id="rId14" o:title=""/>
                                </v:shape>
                                <o:OLEObject Type="Embed" ProgID="Equation.3" ShapeID="_x0000_i1058" DrawAspect="Content" ObjectID="_1632054340" r:id="rId15"/>
                              </w:object>
                            </w:r>
                          </w:p>
                          <w:p w14:paraId="081076B0" w14:textId="77777777" w:rsidR="002017B4" w:rsidRDefault="002017B4" w:rsidP="002017B4">
                            <w:pPr>
                              <w:spacing w:line="480" w:lineRule="auto"/>
                              <w:jc w:val="both"/>
                              <w:rPr>
                                <w:sz w:val="18"/>
                                <w:lang w:val="en-IE"/>
                              </w:rPr>
                            </w:pPr>
                            <w:r>
                              <w:rPr>
                                <w:sz w:val="18"/>
                                <w:lang w:val="en-IE"/>
                              </w:rPr>
                              <w:t>Mirror and lens formula</w:t>
                            </w:r>
                            <w:r>
                              <w:rPr>
                                <w:sz w:val="18"/>
                                <w:lang w:val="en-IE"/>
                              </w:rPr>
                              <w:tab/>
                            </w:r>
                            <w:r>
                              <w:rPr>
                                <w:sz w:val="18"/>
                                <w:lang w:val="en-IE"/>
                              </w:rPr>
                              <w:tab/>
                            </w:r>
                            <w:r>
                              <w:rPr>
                                <w:position w:val="-28"/>
                                <w:sz w:val="18"/>
                                <w:lang w:val="en-IE"/>
                              </w:rPr>
                              <w:object w:dxaOrig="1080" w:dyaOrig="660" w14:anchorId="0DD388B5">
                                <v:shape id="_x0000_i1059" type="#_x0000_t75" style="width:54.6pt;height:33.5pt" o:ole="">
                                  <v:imagedata r:id="rId16" o:title=""/>
                                </v:shape>
                                <o:OLEObject Type="Embed" ProgID="Equation.3" ShapeID="_x0000_i1059" DrawAspect="Content" ObjectID="_1632054341" r:id="rId17"/>
                              </w:object>
                            </w:r>
                          </w:p>
                          <w:p w14:paraId="7AA5F754" w14:textId="77777777" w:rsidR="002017B4" w:rsidRDefault="002017B4" w:rsidP="002017B4">
                            <w:pPr>
                              <w:spacing w:line="480" w:lineRule="auto"/>
                              <w:jc w:val="both"/>
                              <w:rPr>
                                <w:sz w:val="18"/>
                                <w:lang w:val="en-IE"/>
                              </w:rPr>
                            </w:pPr>
                            <w:r>
                              <w:rPr>
                                <w:sz w:val="18"/>
                                <w:lang w:val="en-IE"/>
                              </w:rPr>
                              <w:t>Magnification</w:t>
                            </w:r>
                            <w:r>
                              <w:rPr>
                                <w:sz w:val="18"/>
                                <w:lang w:val="en-IE"/>
                              </w:rPr>
                              <w:tab/>
                            </w:r>
                            <w:r>
                              <w:rPr>
                                <w:sz w:val="18"/>
                                <w:lang w:val="en-IE"/>
                              </w:rPr>
                              <w:tab/>
                            </w:r>
                            <w:r>
                              <w:rPr>
                                <w:sz w:val="18"/>
                                <w:lang w:val="en-IE"/>
                              </w:rPr>
                              <w:tab/>
                            </w:r>
                            <w:r>
                              <w:rPr>
                                <w:position w:val="-24"/>
                                <w:sz w:val="18"/>
                                <w:lang w:val="en-IE"/>
                              </w:rPr>
                              <w:object w:dxaOrig="660" w:dyaOrig="620" w14:anchorId="07303D7B">
                                <v:shape id="_x0000_i1060" type="#_x0000_t75" style="width:33.5pt;height:31.05pt" o:ole="">
                                  <v:imagedata r:id="rId18" o:title=""/>
                                </v:shape>
                                <o:OLEObject Type="Embed" ProgID="Equation.3" ShapeID="_x0000_i1060" DrawAspect="Content" ObjectID="_1632054342" r:id="rId19"/>
                              </w:object>
                            </w:r>
                          </w:p>
                          <w:p w14:paraId="4C0E56F6" w14:textId="77777777" w:rsidR="002017B4" w:rsidRDefault="002017B4" w:rsidP="002017B4">
                            <w:pPr>
                              <w:spacing w:line="480" w:lineRule="auto"/>
                              <w:jc w:val="both"/>
                              <w:rPr>
                                <w:sz w:val="18"/>
                                <w:lang w:val="en-IE"/>
                              </w:rPr>
                            </w:pPr>
                            <w:r>
                              <w:rPr>
                                <w:sz w:val="18"/>
                                <w:lang w:val="en-IE"/>
                              </w:rPr>
                              <w:t>Power of a lens</w:t>
                            </w:r>
                            <w:r>
                              <w:rPr>
                                <w:sz w:val="18"/>
                                <w:lang w:val="en-IE"/>
                              </w:rPr>
                              <w:tab/>
                            </w:r>
                            <w:r>
                              <w:rPr>
                                <w:sz w:val="18"/>
                                <w:lang w:val="en-IE"/>
                              </w:rPr>
                              <w:tab/>
                            </w:r>
                            <w:r>
                              <w:rPr>
                                <w:sz w:val="18"/>
                                <w:lang w:val="en-IE"/>
                              </w:rPr>
                              <w:tab/>
                            </w:r>
                            <w:r>
                              <w:rPr>
                                <w:position w:val="-28"/>
                                <w:sz w:val="18"/>
                                <w:lang w:val="en-IE"/>
                              </w:rPr>
                              <w:object w:dxaOrig="700" w:dyaOrig="660" w14:anchorId="60B35439">
                                <v:shape id="_x0000_i1061" type="#_x0000_t75" style="width:34.75pt;height:33.5pt" o:ole="">
                                  <v:imagedata r:id="rId20" o:title=""/>
                                </v:shape>
                                <o:OLEObject Type="Embed" ProgID="Equation.3" ShapeID="_x0000_i1061" DrawAspect="Content" ObjectID="_1632054343" r:id="rId21"/>
                              </w:object>
                            </w:r>
                          </w:p>
                          <w:p w14:paraId="5D2B0889" w14:textId="77777777" w:rsidR="002017B4" w:rsidRDefault="002017B4" w:rsidP="002017B4">
                            <w:pPr>
                              <w:spacing w:line="480" w:lineRule="auto"/>
                              <w:jc w:val="both"/>
                              <w:rPr>
                                <w:sz w:val="18"/>
                                <w:lang w:val="en-IE"/>
                              </w:rPr>
                            </w:pPr>
                            <w:r>
                              <w:rPr>
                                <w:sz w:val="18"/>
                                <w:lang w:val="en-IE"/>
                              </w:rPr>
                              <w:t>Two lenses in contact</w:t>
                            </w:r>
                            <w:r>
                              <w:rPr>
                                <w:sz w:val="18"/>
                                <w:lang w:val="en-IE"/>
                              </w:rPr>
                              <w:tab/>
                            </w:r>
                            <w:r>
                              <w:rPr>
                                <w:sz w:val="18"/>
                                <w:lang w:val="en-IE"/>
                              </w:rPr>
                              <w:tab/>
                            </w:r>
                            <w:r>
                              <w:rPr>
                                <w:position w:val="-10"/>
                                <w:sz w:val="18"/>
                                <w:lang w:val="en-IE"/>
                              </w:rPr>
                              <w:object w:dxaOrig="1120" w:dyaOrig="340" w14:anchorId="5AB305EB">
                                <v:shape id="_x0000_i1062" type="#_x0000_t75" style="width:55.85pt;height:17.4pt" o:ole="">
                                  <v:imagedata r:id="rId22" o:title=""/>
                                </v:shape>
                                <o:OLEObject Type="Embed" ProgID="Equation.3" ShapeID="_x0000_i1062" DrawAspect="Content" ObjectID="_1632054344" r:id="rId23"/>
                              </w:object>
                            </w:r>
                          </w:p>
                          <w:p w14:paraId="56F3628F" w14:textId="77777777" w:rsidR="002017B4" w:rsidRDefault="002017B4" w:rsidP="002017B4">
                            <w:pPr>
                              <w:spacing w:line="480" w:lineRule="auto"/>
                              <w:jc w:val="both"/>
                              <w:rPr>
                                <w:sz w:val="18"/>
                                <w:lang w:val="en-IE"/>
                              </w:rPr>
                            </w:pPr>
                            <w:r>
                              <w:rPr>
                                <w:sz w:val="18"/>
                                <w:lang w:val="en-IE"/>
                              </w:rPr>
                              <w:t>Refractive index</w:t>
                            </w:r>
                            <w:r>
                              <w:rPr>
                                <w:sz w:val="18"/>
                                <w:lang w:val="en-IE"/>
                              </w:rPr>
                              <w:tab/>
                            </w:r>
                            <w:r>
                              <w:rPr>
                                <w:sz w:val="18"/>
                                <w:lang w:val="en-IE"/>
                              </w:rPr>
                              <w:tab/>
                            </w:r>
                            <w:r>
                              <w:rPr>
                                <w:position w:val="-30"/>
                                <w:sz w:val="18"/>
                                <w:lang w:val="en-IE"/>
                              </w:rPr>
                              <w:object w:dxaOrig="3920" w:dyaOrig="680" w14:anchorId="20F6E1D6">
                                <v:shape id="_x0000_i1063" type="#_x0000_t75" style="width:196.15pt;height:33.5pt" o:ole="">
                                  <v:imagedata r:id="rId24" o:title=""/>
                                </v:shape>
                                <o:OLEObject Type="Embed" ProgID="Equation.3" ShapeID="_x0000_i1063" DrawAspect="Content" ObjectID="_1632054345" r:id="rId25"/>
                              </w:object>
                            </w:r>
                          </w:p>
                          <w:p w14:paraId="5218EC47" w14:textId="77777777" w:rsidR="002017B4" w:rsidRDefault="002017B4" w:rsidP="002017B4">
                            <w:pPr>
                              <w:spacing w:line="480" w:lineRule="auto"/>
                              <w:jc w:val="both"/>
                              <w:rPr>
                                <w:sz w:val="18"/>
                                <w:lang w:val="en-IE"/>
                              </w:rPr>
                            </w:pPr>
                            <w:r>
                              <w:rPr>
                                <w:sz w:val="18"/>
                                <w:lang w:val="en-IE"/>
                              </w:rPr>
                              <w:t>Diffraction grating/ spectrometer</w:t>
                            </w:r>
                            <w:r>
                              <w:rPr>
                                <w:sz w:val="18"/>
                                <w:lang w:val="en-IE"/>
                              </w:rPr>
                              <w:tab/>
                            </w:r>
                            <w:r>
                              <w:rPr>
                                <w:position w:val="-6"/>
                                <w:sz w:val="18"/>
                                <w:lang w:val="en-IE"/>
                              </w:rPr>
                              <w:object w:dxaOrig="1260" w:dyaOrig="279" w14:anchorId="3A42A3F0">
                                <v:shape id="_x0000_i1064" type="#_x0000_t75" style="width:63.3pt;height:13.65pt" o:ole="">
                                  <v:imagedata r:id="rId26" o:title=""/>
                                </v:shape>
                                <o:OLEObject Type="Embed" ProgID="Equation.3" ShapeID="_x0000_i1064" DrawAspect="Content" ObjectID="_1632054346" r:id="rId27"/>
                              </w:object>
                            </w:r>
                          </w:p>
                          <w:p w14:paraId="212D41F4" w14:textId="77777777" w:rsidR="002017B4" w:rsidRDefault="002017B4" w:rsidP="002017B4">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2B4F269" id="_x0000_t202" coordsize="21600,21600" o:spt="202" path="m,l,21600r21600,l21600,xe">
                <v:stroke joinstyle="miter"/>
                <v:path gradientshapeok="t" o:connecttype="rect"/>
              </v:shapetype>
              <v:shape id="Text Box 745" o:spid="_x0000_s1026" type="#_x0000_t202" style="position:absolute;margin-left:112.35pt;margin-top:-.05pt;width:324pt;height:351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">
                <v:textbox>
                  <w:txbxContent>
                    <w:p w14:paraId="3C241919" w14:textId="77777777" w:rsidR="002017B4" w:rsidRDefault="002017B4" w:rsidP="002017B4">
                      <w:pPr>
                        <w:jc w:val="both"/>
                        <w:rPr>
                          <w:b/>
                          <w:bCs/>
                          <w:lang w:val="en-IE"/>
                        </w:rPr>
                      </w:pPr>
                      <w:r>
                        <w:rPr>
                          <w:b/>
                          <w:bCs/>
                          <w:lang w:val="en-IE"/>
                        </w:rPr>
                        <w:t>Formulae</w:t>
                      </w:r>
                    </w:p>
                    <w:p w14:paraId="4FE3AFF2" w14:textId="77777777" w:rsidR="002017B4" w:rsidRDefault="002017B4" w:rsidP="002017B4">
                      <w:pPr>
                        <w:spacing w:line="480" w:lineRule="auto"/>
                        <w:jc w:val="both"/>
                        <w:rPr>
                          <w:sz w:val="18"/>
                          <w:lang w:val="en-IE"/>
                        </w:rPr>
                      </w:pPr>
                      <w:r>
                        <w:rPr>
                          <w:sz w:val="18"/>
                          <w:lang w:val="en-IE"/>
                        </w:rPr>
                        <w:t>Velocity of a wave</w:t>
                      </w:r>
                      <w:r>
                        <w:rPr>
                          <w:sz w:val="18"/>
                          <w:lang w:val="en-IE"/>
                        </w:rPr>
                        <w:tab/>
                      </w:r>
                      <w:r>
                        <w:rPr>
                          <w:sz w:val="18"/>
                          <w:lang w:val="en-IE"/>
                        </w:rPr>
                        <w:tab/>
                      </w:r>
                      <w:r>
                        <w:rPr>
                          <w:sz w:val="18"/>
                          <w:lang w:val="en-IE"/>
                        </w:rPr>
                        <w:tab/>
                      </w:r>
                      <w:r>
                        <w:rPr>
                          <w:position w:val="-10"/>
                          <w:sz w:val="18"/>
                          <w:lang w:val="en-IE"/>
                        </w:rPr>
                        <w:object w:dxaOrig="700" w:dyaOrig="320" w14:anchorId="0B95A69E">
                          <v:shape id="_x0000_i1056" type="#_x0000_t75" style="width:34.75pt;height:16.15pt" o:ole="">
                            <v:imagedata r:id="rId10" o:title=""/>
                          </v:shape>
                          <o:OLEObject Type="Embed" ProgID="Equation.3" ShapeID="_x0000_i1056" DrawAspect="Content" ObjectID="_1632054338" r:id="rId28"/>
                        </w:object>
                      </w:r>
                    </w:p>
                    <w:p w14:paraId="6CE1A4E9" w14:textId="77777777" w:rsidR="002017B4" w:rsidRDefault="002017B4" w:rsidP="002017B4">
                      <w:pPr>
                        <w:spacing w:line="480" w:lineRule="auto"/>
                        <w:jc w:val="both"/>
                        <w:rPr>
                          <w:sz w:val="18"/>
                          <w:lang w:val="en-IE"/>
                        </w:rPr>
                      </w:pPr>
                      <w:r>
                        <w:rPr>
                          <w:sz w:val="18"/>
                          <w:lang w:val="en-IE"/>
                        </w:rPr>
                        <w:t>Doppler Effect</w:t>
                      </w:r>
                      <w:r>
                        <w:rPr>
                          <w:sz w:val="18"/>
                          <w:lang w:val="en-IE"/>
                        </w:rPr>
                        <w:tab/>
                      </w:r>
                      <w:r>
                        <w:rPr>
                          <w:sz w:val="18"/>
                          <w:lang w:val="en-IE"/>
                        </w:rPr>
                        <w:tab/>
                      </w:r>
                      <w:r>
                        <w:rPr>
                          <w:sz w:val="18"/>
                          <w:lang w:val="en-IE"/>
                        </w:rPr>
                        <w:tab/>
                      </w:r>
                      <w:r>
                        <w:rPr>
                          <w:position w:val="-24"/>
                          <w:sz w:val="18"/>
                          <w:lang w:val="en-IE"/>
                        </w:rPr>
                        <w:object w:dxaOrig="999" w:dyaOrig="620" w14:anchorId="0725B1A6">
                          <v:shape id="_x0000_i1057" type="#_x0000_t75" style="width:49.65pt;height:31.05pt" o:ole="">
                            <v:imagedata r:id="rId12" o:title=""/>
                          </v:shape>
                          <o:OLEObject Type="Embed" ProgID="Equation.3" ShapeID="_x0000_i1057" DrawAspect="Content" ObjectID="_1632054339" r:id="rId29"/>
                        </w:object>
                      </w:r>
                    </w:p>
                    <w:p w14:paraId="27808238" w14:textId="77777777" w:rsidR="002017B4" w:rsidRDefault="002017B4" w:rsidP="002017B4">
                      <w:pPr>
                        <w:spacing w:line="480" w:lineRule="auto"/>
                        <w:jc w:val="both"/>
                        <w:rPr>
                          <w:sz w:val="18"/>
                          <w:lang w:val="en-IE"/>
                        </w:rPr>
                      </w:pPr>
                      <w:r>
                        <w:rPr>
                          <w:sz w:val="18"/>
                          <w:lang w:val="en-IE"/>
                        </w:rPr>
                        <w:t>Frequency of a stretched string</w:t>
                      </w:r>
                      <w:r>
                        <w:rPr>
                          <w:sz w:val="18"/>
                          <w:lang w:val="en-IE"/>
                        </w:rPr>
                        <w:tab/>
                      </w:r>
                      <w:r>
                        <w:rPr>
                          <w:position w:val="-30"/>
                          <w:sz w:val="18"/>
                          <w:lang w:val="en-IE"/>
                        </w:rPr>
                        <w:object w:dxaOrig="1160" w:dyaOrig="740" w14:anchorId="4C1CF443">
                          <v:shape id="_x0000_i1058" type="#_x0000_t75" style="width:58.35pt;height:37.25pt" o:ole="">
                            <v:imagedata r:id="rId14" o:title=""/>
                          </v:shape>
                          <o:OLEObject Type="Embed" ProgID="Equation.3" ShapeID="_x0000_i1058" DrawAspect="Content" ObjectID="_1632054340" r:id="rId30"/>
                        </w:object>
                      </w:r>
                    </w:p>
                    <w:p w14:paraId="081076B0" w14:textId="77777777" w:rsidR="002017B4" w:rsidRDefault="002017B4" w:rsidP="002017B4">
                      <w:pPr>
                        <w:spacing w:line="480" w:lineRule="auto"/>
                        <w:jc w:val="both"/>
                        <w:rPr>
                          <w:sz w:val="18"/>
                          <w:lang w:val="en-IE"/>
                        </w:rPr>
                      </w:pPr>
                      <w:r>
                        <w:rPr>
                          <w:sz w:val="18"/>
                          <w:lang w:val="en-IE"/>
                        </w:rPr>
                        <w:t>Mirror and lens formula</w:t>
                      </w:r>
                      <w:r>
                        <w:rPr>
                          <w:sz w:val="18"/>
                          <w:lang w:val="en-IE"/>
                        </w:rPr>
                        <w:tab/>
                      </w:r>
                      <w:r>
                        <w:rPr>
                          <w:sz w:val="18"/>
                          <w:lang w:val="en-IE"/>
                        </w:rPr>
                        <w:tab/>
                      </w:r>
                      <w:r>
                        <w:rPr>
                          <w:position w:val="-28"/>
                          <w:sz w:val="18"/>
                          <w:lang w:val="en-IE"/>
                        </w:rPr>
                        <w:object w:dxaOrig="1080" w:dyaOrig="660" w14:anchorId="0DD388B5">
                          <v:shape id="_x0000_i1059" type="#_x0000_t75" style="width:54.6pt;height:33.5pt" o:ole="">
                            <v:imagedata r:id="rId16" o:title=""/>
                          </v:shape>
                          <o:OLEObject Type="Embed" ProgID="Equation.3" ShapeID="_x0000_i1059" DrawAspect="Content" ObjectID="_1632054341" r:id="rId31"/>
                        </w:object>
                      </w:r>
                    </w:p>
                    <w:p w14:paraId="7AA5F754" w14:textId="77777777" w:rsidR="002017B4" w:rsidRDefault="002017B4" w:rsidP="002017B4">
                      <w:pPr>
                        <w:spacing w:line="480" w:lineRule="auto"/>
                        <w:jc w:val="both"/>
                        <w:rPr>
                          <w:sz w:val="18"/>
                          <w:lang w:val="en-IE"/>
                        </w:rPr>
                      </w:pPr>
                      <w:r>
                        <w:rPr>
                          <w:sz w:val="18"/>
                          <w:lang w:val="en-IE"/>
                        </w:rPr>
                        <w:t>Magnification</w:t>
                      </w:r>
                      <w:r>
                        <w:rPr>
                          <w:sz w:val="18"/>
                          <w:lang w:val="en-IE"/>
                        </w:rPr>
                        <w:tab/>
                      </w:r>
                      <w:r>
                        <w:rPr>
                          <w:sz w:val="18"/>
                          <w:lang w:val="en-IE"/>
                        </w:rPr>
                        <w:tab/>
                      </w:r>
                      <w:r>
                        <w:rPr>
                          <w:sz w:val="18"/>
                          <w:lang w:val="en-IE"/>
                        </w:rPr>
                        <w:tab/>
                      </w:r>
                      <w:r>
                        <w:rPr>
                          <w:position w:val="-24"/>
                          <w:sz w:val="18"/>
                          <w:lang w:val="en-IE"/>
                        </w:rPr>
                        <w:object w:dxaOrig="660" w:dyaOrig="620" w14:anchorId="07303D7B">
                          <v:shape id="_x0000_i1060" type="#_x0000_t75" style="width:33.5pt;height:31.05pt" o:ole="">
                            <v:imagedata r:id="rId18" o:title=""/>
                          </v:shape>
                          <o:OLEObject Type="Embed" ProgID="Equation.3" ShapeID="_x0000_i1060" DrawAspect="Content" ObjectID="_1632054342" r:id="rId32"/>
                        </w:object>
                      </w:r>
                    </w:p>
                    <w:p w14:paraId="4C0E56F6" w14:textId="77777777" w:rsidR="002017B4" w:rsidRDefault="002017B4" w:rsidP="002017B4">
                      <w:pPr>
                        <w:spacing w:line="480" w:lineRule="auto"/>
                        <w:jc w:val="both"/>
                        <w:rPr>
                          <w:sz w:val="18"/>
                          <w:lang w:val="en-IE"/>
                        </w:rPr>
                      </w:pPr>
                      <w:r>
                        <w:rPr>
                          <w:sz w:val="18"/>
                          <w:lang w:val="en-IE"/>
                        </w:rPr>
                        <w:t>Power of a lens</w:t>
                      </w:r>
                      <w:r>
                        <w:rPr>
                          <w:sz w:val="18"/>
                          <w:lang w:val="en-IE"/>
                        </w:rPr>
                        <w:tab/>
                      </w:r>
                      <w:r>
                        <w:rPr>
                          <w:sz w:val="18"/>
                          <w:lang w:val="en-IE"/>
                        </w:rPr>
                        <w:tab/>
                      </w:r>
                      <w:r>
                        <w:rPr>
                          <w:sz w:val="18"/>
                          <w:lang w:val="en-IE"/>
                        </w:rPr>
                        <w:tab/>
                      </w:r>
                      <w:r>
                        <w:rPr>
                          <w:position w:val="-28"/>
                          <w:sz w:val="18"/>
                          <w:lang w:val="en-IE"/>
                        </w:rPr>
                        <w:object w:dxaOrig="700" w:dyaOrig="660" w14:anchorId="60B35439">
                          <v:shape id="_x0000_i1061" type="#_x0000_t75" style="width:34.75pt;height:33.5pt" o:ole="">
                            <v:imagedata r:id="rId20" o:title=""/>
                          </v:shape>
                          <o:OLEObject Type="Embed" ProgID="Equation.3" ShapeID="_x0000_i1061" DrawAspect="Content" ObjectID="_1632054343" r:id="rId33"/>
                        </w:object>
                      </w:r>
                    </w:p>
                    <w:p w14:paraId="5D2B0889" w14:textId="77777777" w:rsidR="002017B4" w:rsidRDefault="002017B4" w:rsidP="002017B4">
                      <w:pPr>
                        <w:spacing w:line="480" w:lineRule="auto"/>
                        <w:jc w:val="both"/>
                        <w:rPr>
                          <w:sz w:val="18"/>
                          <w:lang w:val="en-IE"/>
                        </w:rPr>
                      </w:pPr>
                      <w:r>
                        <w:rPr>
                          <w:sz w:val="18"/>
                          <w:lang w:val="en-IE"/>
                        </w:rPr>
                        <w:t>Two lenses in contact</w:t>
                      </w:r>
                      <w:r>
                        <w:rPr>
                          <w:sz w:val="18"/>
                          <w:lang w:val="en-IE"/>
                        </w:rPr>
                        <w:tab/>
                      </w:r>
                      <w:r>
                        <w:rPr>
                          <w:sz w:val="18"/>
                          <w:lang w:val="en-IE"/>
                        </w:rPr>
                        <w:tab/>
                      </w:r>
                      <w:r>
                        <w:rPr>
                          <w:position w:val="-10"/>
                          <w:sz w:val="18"/>
                          <w:lang w:val="en-IE"/>
                        </w:rPr>
                        <w:object w:dxaOrig="1120" w:dyaOrig="340" w14:anchorId="5AB305EB">
                          <v:shape id="_x0000_i1062" type="#_x0000_t75" style="width:55.85pt;height:17.4pt" o:ole="">
                            <v:imagedata r:id="rId22" o:title=""/>
                          </v:shape>
                          <o:OLEObject Type="Embed" ProgID="Equation.3" ShapeID="_x0000_i1062" DrawAspect="Content" ObjectID="_1632054344" r:id="rId34"/>
                        </w:object>
                      </w:r>
                    </w:p>
                    <w:p w14:paraId="56F3628F" w14:textId="77777777" w:rsidR="002017B4" w:rsidRDefault="002017B4" w:rsidP="002017B4">
                      <w:pPr>
                        <w:spacing w:line="480" w:lineRule="auto"/>
                        <w:jc w:val="both"/>
                        <w:rPr>
                          <w:sz w:val="18"/>
                          <w:lang w:val="en-IE"/>
                        </w:rPr>
                      </w:pPr>
                      <w:r>
                        <w:rPr>
                          <w:sz w:val="18"/>
                          <w:lang w:val="en-IE"/>
                        </w:rPr>
                        <w:t>Refractive index</w:t>
                      </w:r>
                      <w:r>
                        <w:rPr>
                          <w:sz w:val="18"/>
                          <w:lang w:val="en-IE"/>
                        </w:rPr>
                        <w:tab/>
                      </w:r>
                      <w:r>
                        <w:rPr>
                          <w:sz w:val="18"/>
                          <w:lang w:val="en-IE"/>
                        </w:rPr>
                        <w:tab/>
                      </w:r>
                      <w:r>
                        <w:rPr>
                          <w:position w:val="-30"/>
                          <w:sz w:val="18"/>
                          <w:lang w:val="en-IE"/>
                        </w:rPr>
                        <w:object w:dxaOrig="3920" w:dyaOrig="680" w14:anchorId="20F6E1D6">
                          <v:shape id="_x0000_i1063" type="#_x0000_t75" style="width:196.15pt;height:33.5pt" o:ole="">
                            <v:imagedata r:id="rId24" o:title=""/>
                          </v:shape>
                          <o:OLEObject Type="Embed" ProgID="Equation.3" ShapeID="_x0000_i1063" DrawAspect="Content" ObjectID="_1632054345" r:id="rId35"/>
                        </w:object>
                      </w:r>
                    </w:p>
                    <w:p w14:paraId="5218EC47" w14:textId="77777777" w:rsidR="002017B4" w:rsidRDefault="002017B4" w:rsidP="002017B4">
                      <w:pPr>
                        <w:spacing w:line="480" w:lineRule="auto"/>
                        <w:jc w:val="both"/>
                        <w:rPr>
                          <w:sz w:val="18"/>
                          <w:lang w:val="en-IE"/>
                        </w:rPr>
                      </w:pPr>
                      <w:r>
                        <w:rPr>
                          <w:sz w:val="18"/>
                          <w:lang w:val="en-IE"/>
                        </w:rPr>
                        <w:t>Diffraction grating/ spectrometer</w:t>
                      </w:r>
                      <w:r>
                        <w:rPr>
                          <w:sz w:val="18"/>
                          <w:lang w:val="en-IE"/>
                        </w:rPr>
                        <w:tab/>
                      </w:r>
                      <w:r>
                        <w:rPr>
                          <w:position w:val="-6"/>
                          <w:sz w:val="18"/>
                          <w:lang w:val="en-IE"/>
                        </w:rPr>
                        <w:object w:dxaOrig="1260" w:dyaOrig="279" w14:anchorId="3A42A3F0">
                          <v:shape id="_x0000_i1064" type="#_x0000_t75" style="width:63.3pt;height:13.65pt" o:ole="">
                            <v:imagedata r:id="rId26" o:title=""/>
                          </v:shape>
                          <o:OLEObject Type="Embed" ProgID="Equation.3" ShapeID="_x0000_i1064" DrawAspect="Content" ObjectID="_1632054346" r:id="rId36"/>
                        </w:object>
                      </w:r>
                    </w:p>
                    <w:p w14:paraId="212D41F4" w14:textId="77777777" w:rsidR="002017B4" w:rsidRDefault="002017B4" w:rsidP="002017B4">
                      <w:pPr>
                        <w:jc w:val="both"/>
                      </w:pPr>
                    </w:p>
                  </w:txbxContent>
                </v:textbox>
                <w10:wrap type="square"/>
              </v:shape>
            </w:pict>
          </mc:Fallback>
        </mc:AlternateContent>
      </w:r>
      <w:r w:rsidRPr="008A7F44">
        <w:rPr>
          <w:bCs/>
          <w:i/>
          <w:iCs/>
          <w:sz w:val="18"/>
          <w:lang w:val="en-IE"/>
        </w:rPr>
        <w:t>Total internal reflection</w:t>
      </w:r>
    </w:p>
    <w:p w14:paraId="453C06B7" w14:textId="77777777" w:rsidR="002017B4" w:rsidRPr="008A7F44" w:rsidRDefault="002017B4" w:rsidP="002017B4">
      <w:pPr>
        <w:spacing w:line="360" w:lineRule="auto"/>
        <w:rPr>
          <w:bCs/>
          <w:i/>
          <w:iCs/>
          <w:sz w:val="18"/>
          <w:lang w:val="en-IE"/>
        </w:rPr>
      </w:pPr>
      <w:r w:rsidRPr="008A7F44">
        <w:rPr>
          <w:bCs/>
          <w:i/>
          <w:iCs/>
          <w:sz w:val="18"/>
          <w:lang w:val="en-IE"/>
        </w:rPr>
        <w:t>Longitudinal / Transverse waves</w:t>
      </w:r>
    </w:p>
    <w:p w14:paraId="2ADA82DB" w14:textId="77777777" w:rsidR="002017B4" w:rsidRPr="008A7F44" w:rsidRDefault="002017B4" w:rsidP="002017B4">
      <w:pPr>
        <w:keepNext/>
        <w:spacing w:line="360" w:lineRule="auto"/>
        <w:outlineLvl w:val="5"/>
        <w:rPr>
          <w:bCs/>
          <w:i/>
          <w:iCs/>
          <w:sz w:val="18"/>
          <w:lang w:val="en-IE"/>
        </w:rPr>
      </w:pPr>
      <w:r w:rsidRPr="008A7F44">
        <w:rPr>
          <w:bCs/>
          <w:i/>
          <w:iCs/>
          <w:sz w:val="18"/>
          <w:lang w:val="en-IE"/>
        </w:rPr>
        <w:t>Stationary wave</w:t>
      </w:r>
    </w:p>
    <w:p w14:paraId="1BDAE660" w14:textId="77777777" w:rsidR="002017B4" w:rsidRPr="008A7F44" w:rsidRDefault="002017B4" w:rsidP="002017B4">
      <w:pPr>
        <w:spacing w:line="360" w:lineRule="auto"/>
        <w:rPr>
          <w:bCs/>
          <w:i/>
          <w:iCs/>
          <w:sz w:val="18"/>
          <w:lang w:val="en-IE"/>
        </w:rPr>
      </w:pPr>
      <w:r w:rsidRPr="008A7F44">
        <w:rPr>
          <w:bCs/>
          <w:i/>
          <w:iCs/>
          <w:sz w:val="18"/>
          <w:lang w:val="en-IE"/>
        </w:rPr>
        <w:t>Diffraction</w:t>
      </w:r>
    </w:p>
    <w:p w14:paraId="37C4AA0C" w14:textId="77777777" w:rsidR="002017B4" w:rsidRPr="008A7F44" w:rsidRDefault="002017B4" w:rsidP="002017B4">
      <w:pPr>
        <w:spacing w:line="360" w:lineRule="auto"/>
        <w:rPr>
          <w:bCs/>
          <w:i/>
          <w:iCs/>
          <w:sz w:val="18"/>
          <w:lang w:val="en-IE"/>
        </w:rPr>
      </w:pPr>
      <w:r w:rsidRPr="008A7F44">
        <w:rPr>
          <w:bCs/>
          <w:i/>
          <w:iCs/>
          <w:sz w:val="18"/>
          <w:lang w:val="en-IE"/>
        </w:rPr>
        <w:t>Interference</w:t>
      </w:r>
    </w:p>
    <w:p w14:paraId="0EBC588B" w14:textId="77777777" w:rsidR="002017B4" w:rsidRPr="008A7F44" w:rsidRDefault="002017B4" w:rsidP="002017B4">
      <w:pPr>
        <w:keepNext/>
        <w:spacing w:line="360" w:lineRule="auto"/>
        <w:outlineLvl w:val="2"/>
        <w:rPr>
          <w:bCs/>
          <w:i/>
          <w:iCs/>
          <w:sz w:val="18"/>
          <w:lang w:val="en-US"/>
        </w:rPr>
      </w:pPr>
      <w:r w:rsidRPr="008A7F44">
        <w:rPr>
          <w:bCs/>
          <w:i/>
          <w:iCs/>
          <w:sz w:val="18"/>
          <w:lang w:val="en-US"/>
        </w:rPr>
        <w:t>Doppler effect</w:t>
      </w:r>
    </w:p>
    <w:p w14:paraId="6A9D793A" w14:textId="77777777" w:rsidR="002017B4" w:rsidRPr="008A7F44" w:rsidRDefault="002017B4" w:rsidP="002017B4">
      <w:pPr>
        <w:keepNext/>
        <w:widowControl w:val="0"/>
        <w:tabs>
          <w:tab w:val="left" w:pos="-1170"/>
        </w:tabs>
        <w:spacing w:line="360" w:lineRule="auto"/>
        <w:jc w:val="both"/>
        <w:outlineLvl w:val="4"/>
        <w:rPr>
          <w:bCs/>
          <w:i/>
          <w:iCs/>
          <w:snapToGrid w:val="0"/>
          <w:sz w:val="18"/>
          <w:lang w:val="en-US"/>
        </w:rPr>
      </w:pPr>
      <w:r w:rsidRPr="008A7F44">
        <w:rPr>
          <w:bCs/>
          <w:i/>
          <w:iCs/>
          <w:snapToGrid w:val="0"/>
          <w:sz w:val="18"/>
          <w:lang w:val="en-US"/>
        </w:rPr>
        <w:t>Resonance</w:t>
      </w:r>
    </w:p>
    <w:p w14:paraId="364090C5" w14:textId="77777777" w:rsidR="002017B4" w:rsidRPr="008A7F44" w:rsidRDefault="002017B4" w:rsidP="002017B4">
      <w:pPr>
        <w:spacing w:line="360" w:lineRule="auto"/>
        <w:rPr>
          <w:bCs/>
          <w:i/>
          <w:iCs/>
          <w:sz w:val="18"/>
          <w:lang w:val="en-IE"/>
        </w:rPr>
      </w:pPr>
      <w:r w:rsidRPr="008A7F44">
        <w:rPr>
          <w:bCs/>
          <w:i/>
          <w:iCs/>
          <w:sz w:val="18"/>
          <w:lang w:val="en-IE"/>
        </w:rPr>
        <w:t>Harmonics</w:t>
      </w:r>
    </w:p>
    <w:p w14:paraId="65FEA237" w14:textId="77777777" w:rsidR="002017B4" w:rsidRPr="008A7F44" w:rsidRDefault="002017B4" w:rsidP="002017B4">
      <w:pPr>
        <w:spacing w:line="360" w:lineRule="auto"/>
        <w:rPr>
          <w:bCs/>
          <w:i/>
          <w:iCs/>
          <w:sz w:val="18"/>
          <w:lang w:val="en-IE"/>
        </w:rPr>
      </w:pPr>
      <w:r w:rsidRPr="008A7F44">
        <w:rPr>
          <w:bCs/>
          <w:i/>
          <w:iCs/>
          <w:sz w:val="18"/>
          <w:lang w:val="en-IE"/>
        </w:rPr>
        <w:t>Threshold of hearing</w:t>
      </w:r>
    </w:p>
    <w:p w14:paraId="74A21136" w14:textId="77777777" w:rsidR="002017B4" w:rsidRPr="008A7F44" w:rsidRDefault="002017B4" w:rsidP="002017B4">
      <w:pPr>
        <w:keepNext/>
        <w:spacing w:line="360" w:lineRule="auto"/>
        <w:outlineLvl w:val="5"/>
        <w:rPr>
          <w:b/>
          <w:bCs/>
          <w:i/>
          <w:iCs/>
          <w:sz w:val="18"/>
          <w:lang w:val="en-IE"/>
        </w:rPr>
      </w:pPr>
      <w:r w:rsidRPr="008A7F44">
        <w:rPr>
          <w:bCs/>
          <w:i/>
          <w:iCs/>
          <w:sz w:val="18"/>
          <w:lang w:val="en-IE"/>
        </w:rPr>
        <w:t>Frequency limits</w:t>
      </w:r>
    </w:p>
    <w:p w14:paraId="087B40C7" w14:textId="77777777" w:rsidR="002017B4" w:rsidRPr="008A7F44" w:rsidRDefault="002017B4" w:rsidP="002017B4">
      <w:pPr>
        <w:keepNext/>
        <w:widowControl w:val="0"/>
        <w:tabs>
          <w:tab w:val="left" w:pos="-1170"/>
        </w:tabs>
        <w:spacing w:line="360" w:lineRule="auto"/>
        <w:jc w:val="both"/>
        <w:outlineLvl w:val="3"/>
        <w:rPr>
          <w:b/>
          <w:snapToGrid w:val="0"/>
          <w:sz w:val="22"/>
        </w:rPr>
      </w:pPr>
      <w:r w:rsidRPr="008A7F44">
        <w:rPr>
          <w:b/>
          <w:snapToGrid w:val="0"/>
          <w:sz w:val="22"/>
        </w:rPr>
        <w:br w:type="page"/>
      </w:r>
      <w:r w:rsidRPr="008A7F44">
        <w:rPr>
          <w:b/>
          <w:snapToGrid w:val="0"/>
          <w:sz w:val="22"/>
        </w:rPr>
        <w:lastRenderedPageBreak/>
        <w:t>Reflection</w:t>
      </w:r>
    </w:p>
    <w:p w14:paraId="7B70C504"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Light reflects off a surface in much the same way that a ball will bounce off a solid surface. The laws of reflection set out to describe this as precisely as possible:</w:t>
      </w:r>
    </w:p>
    <w:p w14:paraId="30432988" w14:textId="77777777" w:rsidR="002017B4" w:rsidRPr="008A7F44" w:rsidRDefault="002017B4" w:rsidP="002017B4">
      <w:pPr>
        <w:widowControl w:val="0"/>
        <w:tabs>
          <w:tab w:val="left" w:pos="-1170"/>
        </w:tabs>
        <w:spacing w:line="360" w:lineRule="auto"/>
        <w:jc w:val="both"/>
        <w:rPr>
          <w:snapToGrid w:val="0"/>
          <w:sz w:val="22"/>
        </w:rPr>
      </w:pPr>
    </w:p>
    <w:p w14:paraId="1B9D22A5" w14:textId="77777777" w:rsidR="002017B4" w:rsidRPr="008A7F44" w:rsidRDefault="002017B4" w:rsidP="002017B4">
      <w:pPr>
        <w:widowControl w:val="0"/>
        <w:numPr>
          <w:ilvl w:val="0"/>
          <w:numId w:val="1"/>
        </w:numPr>
        <w:tabs>
          <w:tab w:val="left" w:pos="-1170"/>
        </w:tabs>
        <w:spacing w:line="360" w:lineRule="auto"/>
        <w:jc w:val="both"/>
        <w:rPr>
          <w:b/>
          <w:snapToGrid w:val="0"/>
          <w:sz w:val="22"/>
        </w:rPr>
      </w:pPr>
      <w:r w:rsidRPr="008A7F44">
        <w:rPr>
          <w:b/>
          <w:snapToGrid w:val="0"/>
          <w:sz w:val="22"/>
        </w:rPr>
        <w:t xml:space="preserve">The angle of incidence equals the angle of reflection </w:t>
      </w:r>
    </w:p>
    <w:p w14:paraId="7646DE6B" w14:textId="77777777" w:rsidR="002017B4" w:rsidRPr="008A7F44" w:rsidRDefault="002017B4" w:rsidP="002017B4">
      <w:pPr>
        <w:widowControl w:val="0"/>
        <w:numPr>
          <w:ilvl w:val="0"/>
          <w:numId w:val="1"/>
        </w:numPr>
        <w:tabs>
          <w:tab w:val="left" w:pos="-1170"/>
        </w:tabs>
        <w:spacing w:line="360" w:lineRule="auto"/>
        <w:jc w:val="both"/>
        <w:rPr>
          <w:snapToGrid w:val="0"/>
          <w:sz w:val="22"/>
        </w:rPr>
      </w:pPr>
      <w:r w:rsidRPr="008A7F44">
        <w:rPr>
          <w:b/>
          <w:snapToGrid w:val="0"/>
          <w:sz w:val="22"/>
        </w:rPr>
        <w:t>The incident ray, the normal, and the reflected ray are all in the same plane</w:t>
      </w:r>
    </w:p>
    <w:p w14:paraId="17CF9DD8" w14:textId="77777777" w:rsidR="002017B4" w:rsidRPr="008A7F44" w:rsidRDefault="002017B4" w:rsidP="002017B4">
      <w:pPr>
        <w:widowControl w:val="0"/>
        <w:tabs>
          <w:tab w:val="left" w:pos="-1170"/>
        </w:tabs>
        <w:spacing w:line="360" w:lineRule="auto"/>
        <w:ind w:left="720"/>
        <w:jc w:val="both"/>
        <w:rPr>
          <w:b/>
          <w:snapToGrid w:val="0"/>
          <w:sz w:val="22"/>
        </w:rPr>
      </w:pPr>
    </w:p>
    <w:p w14:paraId="12E71B66" w14:textId="77777777" w:rsidR="002017B4" w:rsidRPr="008A7F44" w:rsidRDefault="002017B4" w:rsidP="002017B4">
      <w:pPr>
        <w:widowControl w:val="0"/>
        <w:tabs>
          <w:tab w:val="left" w:pos="-1170"/>
        </w:tabs>
        <w:spacing w:line="360" w:lineRule="auto"/>
        <w:jc w:val="both"/>
        <w:rPr>
          <w:b/>
          <w:snapToGrid w:val="0"/>
          <w:sz w:val="22"/>
        </w:rPr>
      </w:pPr>
      <w:r w:rsidRPr="008A7F44">
        <w:rPr>
          <w:b/>
          <w:noProof/>
          <w:sz w:val="22"/>
          <w:lang w:val="en-IE" w:eastAsia="en-IE"/>
        </w:rPr>
        <mc:AlternateContent>
          <mc:Choice Requires="wpg">
            <w:drawing>
              <wp:anchor distT="0" distB="0" distL="114300" distR="114300" simplePos="0" relativeHeight="251663360" behindDoc="0" locked="0" layoutInCell="1" allowOverlap="1" wp14:anchorId="5AE9D020" wp14:editId="56E24FD6">
                <wp:simplePos x="0" y="0"/>
                <wp:positionH relativeFrom="column">
                  <wp:posOffset>502920</wp:posOffset>
                </wp:positionH>
                <wp:positionV relativeFrom="paragraph">
                  <wp:posOffset>142240</wp:posOffset>
                </wp:positionV>
                <wp:extent cx="3749040" cy="1828800"/>
                <wp:effectExtent l="0" t="9525" r="0" b="9525"/>
                <wp:wrapNone/>
                <wp:docPr id="728" name="Group 7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9040" cy="1828800"/>
                          <a:chOff x="2592" y="4320"/>
                          <a:chExt cx="5904" cy="2880"/>
                        </a:xfrm>
                      </wpg:grpSpPr>
                      <wps:wsp>
                        <wps:cNvPr id="729" name="Text Box 7"/>
                        <wps:cNvSpPr txBox="1">
                          <a:spLocks noChangeArrowheads="1"/>
                        </wps:cNvSpPr>
                        <wps:spPr bwMode="auto">
                          <a:xfrm>
                            <a:off x="6624" y="4752"/>
                            <a:ext cx="1872" cy="57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04950EF" w14:textId="77777777" w:rsidR="002017B4" w:rsidRDefault="002017B4" w:rsidP="002017B4">
                              <w:r>
                                <w:t>reflected ray</w:t>
                              </w:r>
                            </w:p>
                          </w:txbxContent>
                        </wps:txbx>
                        <wps:bodyPr rot="0" vert="horz" wrap="square" lIns="91440" tIns="45720" rIns="91440" bIns="45720" anchor="t" anchorCtr="0" upright="1">
                          <a:noAutofit/>
                        </wps:bodyPr>
                      </wps:wsp>
                      <wps:wsp>
                        <wps:cNvPr id="730" name="Text Box 8"/>
                        <wps:cNvSpPr txBox="1">
                          <a:spLocks noChangeArrowheads="1"/>
                        </wps:cNvSpPr>
                        <wps:spPr bwMode="auto">
                          <a:xfrm>
                            <a:off x="2592" y="4608"/>
                            <a:ext cx="1872" cy="57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D6DEBE9" w14:textId="77777777" w:rsidR="002017B4" w:rsidRDefault="002017B4" w:rsidP="002017B4">
                              <w:r>
                                <w:t>incident ray</w:t>
                              </w:r>
                            </w:p>
                          </w:txbxContent>
                        </wps:txbx>
                        <wps:bodyPr rot="0" vert="horz" wrap="square" lIns="91440" tIns="45720" rIns="91440" bIns="45720" anchor="t" anchorCtr="0" upright="1">
                          <a:noAutofit/>
                        </wps:bodyPr>
                      </wps:wsp>
                      <wps:wsp>
                        <wps:cNvPr id="731" name="Line 9"/>
                        <wps:cNvCnPr>
                          <a:cxnSpLocks noChangeShapeType="1"/>
                        </wps:cNvCnPr>
                        <wps:spPr bwMode="auto">
                          <a:xfrm>
                            <a:off x="3312" y="6048"/>
                            <a:ext cx="504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2" name="Line 10"/>
                        <wps:cNvCnPr>
                          <a:cxnSpLocks noChangeShapeType="1"/>
                        </wps:cNvCnPr>
                        <wps:spPr bwMode="auto">
                          <a:xfrm>
                            <a:off x="3456" y="6192"/>
                            <a:ext cx="460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3" name="Line 11"/>
                        <wps:cNvCnPr>
                          <a:cxnSpLocks noChangeShapeType="1"/>
                        </wps:cNvCnPr>
                        <wps:spPr bwMode="auto">
                          <a:xfrm>
                            <a:off x="3744" y="4320"/>
                            <a:ext cx="1728" cy="17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4" name="Line 12"/>
                        <wps:cNvCnPr>
                          <a:cxnSpLocks noChangeShapeType="1"/>
                        </wps:cNvCnPr>
                        <wps:spPr bwMode="auto">
                          <a:xfrm>
                            <a:off x="5472" y="5040"/>
                            <a:ext cx="0" cy="1872"/>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5" name="Line 13"/>
                        <wps:cNvCnPr>
                          <a:cxnSpLocks noChangeShapeType="1"/>
                        </wps:cNvCnPr>
                        <wps:spPr bwMode="auto">
                          <a:xfrm flipV="1">
                            <a:off x="5472" y="4320"/>
                            <a:ext cx="1728" cy="17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6" name="Line 14"/>
                        <wps:cNvCnPr>
                          <a:cxnSpLocks noChangeShapeType="1"/>
                        </wps:cNvCnPr>
                        <wps:spPr bwMode="auto">
                          <a:xfrm>
                            <a:off x="3744" y="4320"/>
                            <a:ext cx="864" cy="86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7" name="Line 15"/>
                        <wps:cNvCnPr>
                          <a:cxnSpLocks noChangeShapeType="1"/>
                        </wps:cNvCnPr>
                        <wps:spPr bwMode="auto">
                          <a:xfrm flipV="1">
                            <a:off x="5472" y="5184"/>
                            <a:ext cx="864" cy="86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8" name="Freeform 16"/>
                        <wps:cNvSpPr>
                          <a:spLocks/>
                        </wps:cNvSpPr>
                        <wps:spPr bwMode="auto">
                          <a:xfrm>
                            <a:off x="4896" y="5304"/>
                            <a:ext cx="576" cy="168"/>
                          </a:xfrm>
                          <a:custGeom>
                            <a:avLst/>
                            <a:gdLst>
                              <a:gd name="T0" fmla="*/ 0 w 576"/>
                              <a:gd name="T1" fmla="*/ 168 h 168"/>
                              <a:gd name="T2" fmla="*/ 288 w 576"/>
                              <a:gd name="T3" fmla="*/ 24 h 168"/>
                              <a:gd name="T4" fmla="*/ 576 w 576"/>
                              <a:gd name="T5" fmla="*/ 24 h 168"/>
                            </a:gdLst>
                            <a:ahLst/>
                            <a:cxnLst>
                              <a:cxn ang="0">
                                <a:pos x="T0" y="T1"/>
                              </a:cxn>
                              <a:cxn ang="0">
                                <a:pos x="T2" y="T3"/>
                              </a:cxn>
                              <a:cxn ang="0">
                                <a:pos x="T4" y="T5"/>
                              </a:cxn>
                            </a:cxnLst>
                            <a:rect l="0" t="0" r="r" b="b"/>
                            <a:pathLst>
                              <a:path w="576" h="168">
                                <a:moveTo>
                                  <a:pt x="0" y="168"/>
                                </a:moveTo>
                                <a:cubicBezTo>
                                  <a:pt x="96" y="108"/>
                                  <a:pt x="192" y="48"/>
                                  <a:pt x="288" y="24"/>
                                </a:cubicBezTo>
                                <a:cubicBezTo>
                                  <a:pt x="384" y="0"/>
                                  <a:pt x="480" y="12"/>
                                  <a:pt x="576" y="24"/>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39" name="Freeform 17"/>
                        <wps:cNvSpPr>
                          <a:spLocks/>
                        </wps:cNvSpPr>
                        <wps:spPr bwMode="auto">
                          <a:xfrm>
                            <a:off x="5472" y="5304"/>
                            <a:ext cx="576" cy="168"/>
                          </a:xfrm>
                          <a:custGeom>
                            <a:avLst/>
                            <a:gdLst>
                              <a:gd name="T0" fmla="*/ 0 w 576"/>
                              <a:gd name="T1" fmla="*/ 24 h 168"/>
                              <a:gd name="T2" fmla="*/ 288 w 576"/>
                              <a:gd name="T3" fmla="*/ 24 h 168"/>
                              <a:gd name="T4" fmla="*/ 576 w 576"/>
                              <a:gd name="T5" fmla="*/ 168 h 168"/>
                            </a:gdLst>
                            <a:ahLst/>
                            <a:cxnLst>
                              <a:cxn ang="0">
                                <a:pos x="T0" y="T1"/>
                              </a:cxn>
                              <a:cxn ang="0">
                                <a:pos x="T2" y="T3"/>
                              </a:cxn>
                              <a:cxn ang="0">
                                <a:pos x="T4" y="T5"/>
                              </a:cxn>
                            </a:cxnLst>
                            <a:rect l="0" t="0" r="r" b="b"/>
                            <a:pathLst>
                              <a:path w="576" h="168">
                                <a:moveTo>
                                  <a:pt x="0" y="24"/>
                                </a:moveTo>
                                <a:cubicBezTo>
                                  <a:pt x="96" y="12"/>
                                  <a:pt x="192" y="0"/>
                                  <a:pt x="288" y="24"/>
                                </a:cubicBezTo>
                                <a:cubicBezTo>
                                  <a:pt x="384" y="48"/>
                                  <a:pt x="480" y="108"/>
                                  <a:pt x="576" y="168"/>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0" name="Text Box 18"/>
                        <wps:cNvSpPr txBox="1">
                          <a:spLocks noChangeArrowheads="1"/>
                        </wps:cNvSpPr>
                        <wps:spPr bwMode="auto">
                          <a:xfrm>
                            <a:off x="3168" y="6336"/>
                            <a:ext cx="1872" cy="57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F3A9A4A" w14:textId="77777777" w:rsidR="002017B4" w:rsidRDefault="002017B4" w:rsidP="002017B4">
                              <w:r>
                                <w:t>angle of incidence</w:t>
                              </w:r>
                            </w:p>
                          </w:txbxContent>
                        </wps:txbx>
                        <wps:bodyPr rot="0" vert="horz" wrap="square" lIns="91440" tIns="45720" rIns="91440" bIns="45720" anchor="t" anchorCtr="0" upright="1">
                          <a:noAutofit/>
                        </wps:bodyPr>
                      </wps:wsp>
                      <wps:wsp>
                        <wps:cNvPr id="741" name="Line 19"/>
                        <wps:cNvCnPr>
                          <a:cxnSpLocks noChangeShapeType="1"/>
                        </wps:cNvCnPr>
                        <wps:spPr bwMode="auto">
                          <a:xfrm flipV="1">
                            <a:off x="4608" y="5616"/>
                            <a:ext cx="576" cy="7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2" name="Text Box 20"/>
                        <wps:cNvSpPr txBox="1">
                          <a:spLocks noChangeArrowheads="1"/>
                        </wps:cNvSpPr>
                        <wps:spPr bwMode="auto">
                          <a:xfrm>
                            <a:off x="5760" y="6336"/>
                            <a:ext cx="1872" cy="57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9FFA0A1" w14:textId="77777777" w:rsidR="002017B4" w:rsidRDefault="002017B4" w:rsidP="002017B4">
                              <w:r>
                                <w:t>angle of  reflection</w:t>
                              </w:r>
                            </w:p>
                          </w:txbxContent>
                        </wps:txbx>
                        <wps:bodyPr rot="0" vert="horz" wrap="square" lIns="91440" tIns="45720" rIns="91440" bIns="45720" anchor="t" anchorCtr="0" upright="1">
                          <a:noAutofit/>
                        </wps:bodyPr>
                      </wps:wsp>
                      <wps:wsp>
                        <wps:cNvPr id="743" name="Line 21"/>
                        <wps:cNvCnPr>
                          <a:cxnSpLocks noChangeShapeType="1"/>
                        </wps:cNvCnPr>
                        <wps:spPr bwMode="auto">
                          <a:xfrm flipH="1" flipV="1">
                            <a:off x="5616" y="5616"/>
                            <a:ext cx="720" cy="7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4" name="Line 22"/>
                        <wps:cNvCnPr>
                          <a:cxnSpLocks noChangeShapeType="1"/>
                        </wps:cNvCnPr>
                        <wps:spPr bwMode="auto">
                          <a:xfrm flipH="1" flipV="1">
                            <a:off x="5616" y="6912"/>
                            <a:ext cx="288" cy="28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AE9D020" id="Group 728" o:spid="_x0000_s1027" style="position:absolute;left:0;text-align:left;margin-left:39.6pt;margin-top:11.2pt;width:295.2pt;height:2in;z-index:251663360" coordorigin="2592,4320" coordsize="5904,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">
                <v:shape id="Text Box 7" o:spid="_x0000_s1028" type="#_x0000_t202" style="position:absolute;left:6624;top:4752;width:1872;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" stroked="f">
                  <v:textbox>
                    <w:txbxContent>
                      <w:p w14:paraId="404950EF" w14:textId="77777777" w:rsidR="002017B4" w:rsidRDefault="002017B4" w:rsidP="002017B4">
                        <w:r>
                          <w:t>reflected ray</w:t>
                        </w:r>
                      </w:p>
                    </w:txbxContent>
                  </v:textbox>
                </v:shape>
                <v:shape id="Text Box 8" o:spid="_x0000_s1029" type="#_x0000_t202" style="position:absolute;left:2592;top:4608;width:1872;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" stroked="f">
                  <v:textbox>
                    <w:txbxContent>
                      <w:p w14:paraId="7D6DEBE9" w14:textId="77777777" w:rsidR="002017B4" w:rsidRDefault="002017B4" w:rsidP="002017B4">
                        <w:r>
                          <w:t>incident ray</w:t>
                        </w:r>
                      </w:p>
                    </w:txbxContent>
                  </v:textbox>
                </v:shape>
                <v:line id="Line 9" o:spid="_x0000_s1030" style="position:absolute;visibility:visible;mso-wrap-style:square" from="3312,6048" to="8352,6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" strokeweight="3pt"/>
                <v:line id="Line 10" o:spid="_x0000_s1031" style="position:absolute;visibility:visible;mso-wrap-style:square" from="3456,6192" to="8064,6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"/>
                <v:line id="Line 11" o:spid="_x0000_s1032" style="position:absolute;visibility:visible;mso-wrap-style:square" from="3744,4320" to="5472,6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JbsxwAAANwAAAAPAAAAZHJzL2Rvd25yZXYueG1sRI9Ba8JA&#10;FITvgv9heUJvurGBtK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B4MluzHAAAA3AAA&#10;AA8AAAAAAAAAAAAAAAAABwIAAGRycy9kb3ducmV2LnhtbFBLBQYAAAAAAwADALcAAAD7AgAAAAA=&#10;"/>
                <v:line id="Line 12" o:spid="_x0000_s1033" style="position:absolute;visibility:visible;mso-wrap-style:square" from="5472,5040" to="5472,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">
                  <v:stroke dashstyle="dash"/>
                </v:line>
                <v:line id="Line 13" o:spid="_x0000_s1034" style="position:absolute;flip:y;visibility:visible;mso-wrap-style:square" from="5472,4320" to="7200,6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"/>
                <v:line id="Line 14" o:spid="_x0000_s1035" style="position:absolute;visibility:visible;mso-wrap-style:square" from="3744,4320" to="4608,5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">
                  <v:stroke endarrow="block"/>
                </v:line>
                <v:line id="Line 15" o:spid="_x0000_s1036" style="position:absolute;flip:y;visibility:visible;mso-wrap-style:square" from="5472,5184" to="6336,6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">
                  <v:stroke endarrow="block"/>
                </v:line>
                <v:shape id="Freeform 16" o:spid="_x0000_s1037" style="position:absolute;left:4896;top:5304;width:576;height:168;visibility:visible;mso-wrap-style:square;v-text-anchor:top" coordsize="576,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" path="m,168c96,108,192,48,288,24,384,,480,12,576,24e" filled="f">
                  <v:path arrowok="t" o:connecttype="custom" o:connectlocs="0,168;288,24;576,24" o:connectangles="0,0,0"/>
                </v:shape>
                <v:shape id="Freeform 17" o:spid="_x0000_s1038" style="position:absolute;left:5472;top:5304;width:576;height:168;visibility:visible;mso-wrap-style:square;v-text-anchor:top" coordsize="576,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" path="m,24c96,12,192,,288,24v96,24,192,84,288,144e" filled="f">
                  <v:path arrowok="t" o:connecttype="custom" o:connectlocs="0,24;288,24;576,168" o:connectangles="0,0,0"/>
                </v:shape>
                <v:shape id="Text Box 18" o:spid="_x0000_s1039" type="#_x0000_t202" style="position:absolute;left:3168;top:6336;width:1872;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" stroked="f">
                  <v:textbox>
                    <w:txbxContent>
                      <w:p w14:paraId="0F3A9A4A" w14:textId="77777777" w:rsidR="002017B4" w:rsidRDefault="002017B4" w:rsidP="002017B4">
                        <w:r>
                          <w:t>angle of incidence</w:t>
                        </w:r>
                      </w:p>
                    </w:txbxContent>
                  </v:textbox>
                </v:shape>
                <v:line id="Line 19" o:spid="_x0000_s1040" style="position:absolute;flip:y;visibility:visible;mso-wrap-style:square" from="4608,5616" to="5184,6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">
                  <v:stroke endarrow="block"/>
                </v:line>
                <v:shape id="Text Box 20" o:spid="_x0000_s1041" type="#_x0000_t202" style="position:absolute;left:5760;top:6336;width:1872;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" stroked="f">
                  <v:textbox>
                    <w:txbxContent>
                      <w:p w14:paraId="19FFA0A1" w14:textId="77777777" w:rsidR="002017B4" w:rsidRDefault="002017B4" w:rsidP="002017B4">
                        <w:r>
                          <w:t>angle of  reflection</w:t>
                        </w:r>
                      </w:p>
                    </w:txbxContent>
                  </v:textbox>
                </v:shape>
                <v:line id="Line 21" o:spid="_x0000_s1042" style="position:absolute;flip:x y;visibility:visible;mso-wrap-style:square" from="5616,5616" to="6336,6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">
                  <v:stroke endarrow="block"/>
                </v:line>
                <v:line id="Line 22" o:spid="_x0000_s1043" style="position:absolute;flip:x y;visibility:visible;mso-wrap-style:square" from="5616,6912" to="5904,7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">
                  <v:stroke endarrow="block"/>
                </v:line>
              </v:group>
            </w:pict>
          </mc:Fallback>
        </mc:AlternateContent>
      </w:r>
    </w:p>
    <w:p w14:paraId="4712C6CF" w14:textId="77777777" w:rsidR="002017B4" w:rsidRPr="008A7F44" w:rsidRDefault="002017B4" w:rsidP="002017B4">
      <w:pPr>
        <w:widowControl w:val="0"/>
        <w:tabs>
          <w:tab w:val="left" w:pos="-1170"/>
        </w:tabs>
        <w:spacing w:line="360" w:lineRule="auto"/>
        <w:ind w:left="720"/>
        <w:jc w:val="both"/>
        <w:rPr>
          <w:b/>
          <w:snapToGrid w:val="0"/>
          <w:sz w:val="22"/>
        </w:rPr>
      </w:pPr>
    </w:p>
    <w:p w14:paraId="3661DA3A" w14:textId="77777777" w:rsidR="002017B4" w:rsidRPr="008A7F44" w:rsidRDefault="002017B4" w:rsidP="002017B4">
      <w:pPr>
        <w:widowControl w:val="0"/>
        <w:tabs>
          <w:tab w:val="left" w:pos="-1170"/>
        </w:tabs>
        <w:spacing w:line="360" w:lineRule="auto"/>
        <w:ind w:left="720"/>
        <w:jc w:val="both"/>
        <w:rPr>
          <w:b/>
          <w:snapToGrid w:val="0"/>
          <w:sz w:val="22"/>
        </w:rPr>
      </w:pPr>
    </w:p>
    <w:p w14:paraId="62FDB38B" w14:textId="77777777" w:rsidR="002017B4" w:rsidRPr="008A7F44" w:rsidRDefault="002017B4" w:rsidP="002017B4">
      <w:pPr>
        <w:widowControl w:val="0"/>
        <w:tabs>
          <w:tab w:val="left" w:pos="-1170"/>
        </w:tabs>
        <w:spacing w:line="360" w:lineRule="auto"/>
        <w:ind w:left="720"/>
        <w:jc w:val="both"/>
        <w:rPr>
          <w:b/>
          <w:snapToGrid w:val="0"/>
          <w:sz w:val="22"/>
        </w:rPr>
      </w:pPr>
    </w:p>
    <w:p w14:paraId="39DDB87C" w14:textId="77777777" w:rsidR="002017B4" w:rsidRPr="008A7F44" w:rsidRDefault="002017B4" w:rsidP="002017B4">
      <w:pPr>
        <w:widowControl w:val="0"/>
        <w:tabs>
          <w:tab w:val="left" w:pos="-1170"/>
        </w:tabs>
        <w:spacing w:line="360" w:lineRule="auto"/>
        <w:ind w:left="720"/>
        <w:jc w:val="both"/>
        <w:rPr>
          <w:b/>
          <w:snapToGrid w:val="0"/>
          <w:sz w:val="22"/>
        </w:rPr>
      </w:pPr>
    </w:p>
    <w:p w14:paraId="09FB307C" w14:textId="77777777" w:rsidR="002017B4" w:rsidRPr="008A7F44" w:rsidRDefault="002017B4" w:rsidP="002017B4">
      <w:pPr>
        <w:widowControl w:val="0"/>
        <w:tabs>
          <w:tab w:val="left" w:pos="-1170"/>
        </w:tabs>
        <w:spacing w:line="360" w:lineRule="auto"/>
        <w:ind w:left="720"/>
        <w:jc w:val="both"/>
        <w:rPr>
          <w:snapToGrid w:val="0"/>
          <w:sz w:val="22"/>
        </w:rPr>
      </w:pPr>
    </w:p>
    <w:p w14:paraId="047FCACF" w14:textId="77777777" w:rsidR="002017B4" w:rsidRPr="008A7F44" w:rsidRDefault="002017B4" w:rsidP="002017B4">
      <w:pPr>
        <w:widowControl w:val="0"/>
        <w:tabs>
          <w:tab w:val="left" w:pos="-1170"/>
        </w:tabs>
        <w:spacing w:line="360" w:lineRule="auto"/>
        <w:ind w:firstLine="720"/>
        <w:jc w:val="both"/>
        <w:rPr>
          <w:snapToGrid w:val="0"/>
          <w:sz w:val="22"/>
        </w:rPr>
      </w:pPr>
      <w:r w:rsidRPr="008A7F44">
        <w:rPr>
          <w:snapToGrid w:val="0"/>
          <w:sz w:val="22"/>
        </w:rPr>
        <w:t xml:space="preserve"> </w:t>
      </w:r>
    </w:p>
    <w:p w14:paraId="35941ECC" w14:textId="77777777" w:rsidR="002017B4" w:rsidRPr="008A7F44" w:rsidRDefault="002017B4" w:rsidP="002017B4">
      <w:pPr>
        <w:keepNext/>
        <w:widowControl w:val="0"/>
        <w:tabs>
          <w:tab w:val="left" w:pos="-1170"/>
        </w:tabs>
        <w:spacing w:line="360" w:lineRule="auto"/>
        <w:jc w:val="both"/>
        <w:outlineLvl w:val="0"/>
        <w:rPr>
          <w:b/>
          <w:snapToGrid w:val="0"/>
          <w:sz w:val="22"/>
          <w:lang w:val="en-US"/>
        </w:rPr>
      </w:pPr>
    </w:p>
    <w:p w14:paraId="0E6E4969" w14:textId="77777777" w:rsidR="002017B4" w:rsidRPr="008A7F44" w:rsidRDefault="002017B4" w:rsidP="002017B4">
      <w:pPr>
        <w:keepNext/>
        <w:widowControl w:val="0"/>
        <w:tabs>
          <w:tab w:val="left" w:pos="-1170"/>
        </w:tabs>
        <w:spacing w:line="360" w:lineRule="auto"/>
        <w:jc w:val="both"/>
        <w:outlineLvl w:val="0"/>
        <w:rPr>
          <w:b/>
          <w:snapToGrid w:val="0"/>
          <w:sz w:val="22"/>
          <w:lang w:val="en-US"/>
        </w:rPr>
      </w:pPr>
      <w:r w:rsidRPr="008A7F44">
        <w:rPr>
          <w:b/>
          <w:noProof/>
          <w:sz w:val="22"/>
          <w:lang w:val="en-US"/>
        </w:rPr>
        <mc:AlternateContent>
          <mc:Choice Requires="wps">
            <w:drawing>
              <wp:anchor distT="0" distB="0" distL="114300" distR="114300" simplePos="0" relativeHeight="251662336" behindDoc="0" locked="0" layoutInCell="0" allowOverlap="1" wp14:anchorId="431DBA61" wp14:editId="6683FBD2">
                <wp:simplePos x="0" y="0"/>
                <wp:positionH relativeFrom="column">
                  <wp:posOffset>2331720</wp:posOffset>
                </wp:positionH>
                <wp:positionV relativeFrom="paragraph">
                  <wp:posOffset>43180</wp:posOffset>
                </wp:positionV>
                <wp:extent cx="1188720" cy="365760"/>
                <wp:effectExtent l="0" t="0" r="3810" b="0"/>
                <wp:wrapNone/>
                <wp:docPr id="727" name="Text Box 7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8720" cy="3657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5457388" w14:textId="77777777" w:rsidR="002017B4" w:rsidRDefault="002017B4" w:rsidP="002017B4">
                            <w:r>
                              <w:t>norm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1DBA61" id="Text Box 727" o:spid="_x0000_s1044" type="#_x0000_t202" style="position:absolute;left:0;text-align:left;margin-left:183.6pt;margin-top:3.4pt;width:93.6pt;height:28.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" o:allowincell="f" stroked="f">
                <v:textbox>
                  <w:txbxContent>
                    <w:p w14:paraId="75457388" w14:textId="77777777" w:rsidR="002017B4" w:rsidRDefault="002017B4" w:rsidP="002017B4">
                      <w:r>
                        <w:t>normal</w:t>
                      </w:r>
                    </w:p>
                  </w:txbxContent>
                </v:textbox>
              </v:shape>
            </w:pict>
          </mc:Fallback>
        </mc:AlternateContent>
      </w:r>
    </w:p>
    <w:p w14:paraId="3802F7B1" w14:textId="77777777" w:rsidR="002017B4" w:rsidRPr="008A7F44" w:rsidRDefault="002017B4" w:rsidP="002017B4">
      <w:pPr>
        <w:keepNext/>
        <w:widowControl w:val="0"/>
        <w:tabs>
          <w:tab w:val="left" w:pos="-1170"/>
        </w:tabs>
        <w:spacing w:line="360" w:lineRule="auto"/>
        <w:jc w:val="both"/>
        <w:outlineLvl w:val="0"/>
        <w:rPr>
          <w:b/>
          <w:snapToGrid w:val="0"/>
          <w:sz w:val="22"/>
          <w:lang w:val="en-US"/>
        </w:rPr>
      </w:pPr>
    </w:p>
    <w:p w14:paraId="64E52421" w14:textId="77777777" w:rsidR="002017B4" w:rsidRPr="008A7F44" w:rsidRDefault="002017B4" w:rsidP="002017B4">
      <w:pPr>
        <w:spacing w:line="360" w:lineRule="auto"/>
        <w:jc w:val="both"/>
        <w:rPr>
          <w:sz w:val="22"/>
        </w:rPr>
      </w:pPr>
      <w:r w:rsidRPr="008A7F44">
        <w:rPr>
          <w:sz w:val="22"/>
        </w:rPr>
        <w:t xml:space="preserve">The laws of reflection apply to all cases where there is reflection. </w:t>
      </w:r>
    </w:p>
    <w:p w14:paraId="45A7F63B" w14:textId="77777777" w:rsidR="002017B4" w:rsidRPr="008A7F44" w:rsidRDefault="002017B4" w:rsidP="002017B4">
      <w:pPr>
        <w:spacing w:line="360" w:lineRule="auto"/>
        <w:jc w:val="both"/>
        <w:rPr>
          <w:sz w:val="22"/>
        </w:rPr>
      </w:pPr>
      <w:r w:rsidRPr="008A7F44">
        <w:rPr>
          <w:sz w:val="22"/>
        </w:rPr>
        <w:t xml:space="preserve">Though they can be easily demonstrated using a laser or ray-box and a plane (or flat) mirror, the same laws apply to curved mirrors and  to comparatively rough surfaces such as a table top or a page of a book. </w:t>
      </w:r>
    </w:p>
    <w:p w14:paraId="579E1305" w14:textId="77777777" w:rsidR="002017B4" w:rsidRPr="008A7F44" w:rsidRDefault="002017B4" w:rsidP="002017B4">
      <w:pPr>
        <w:spacing w:line="360" w:lineRule="auto"/>
        <w:rPr>
          <w:sz w:val="22"/>
        </w:rPr>
      </w:pPr>
      <w:r w:rsidRPr="008A7F44">
        <w:rPr>
          <w:sz w:val="22"/>
        </w:rPr>
        <w:t xml:space="preserve"> </w:t>
      </w:r>
    </w:p>
    <w:p w14:paraId="664C7BA2" w14:textId="77777777" w:rsidR="002017B4" w:rsidRPr="008A7F44" w:rsidRDefault="002017B4" w:rsidP="002017B4">
      <w:pPr>
        <w:keepNext/>
        <w:widowControl w:val="0"/>
        <w:tabs>
          <w:tab w:val="left" w:pos="-1170"/>
        </w:tabs>
        <w:spacing w:line="360" w:lineRule="auto"/>
        <w:jc w:val="both"/>
        <w:outlineLvl w:val="0"/>
        <w:rPr>
          <w:b/>
          <w:snapToGrid w:val="0"/>
          <w:sz w:val="22"/>
          <w:lang w:val="en-US"/>
        </w:rPr>
      </w:pPr>
      <w:r w:rsidRPr="008A7F44">
        <w:rPr>
          <w:b/>
          <w:snapToGrid w:val="0"/>
          <w:sz w:val="22"/>
          <w:lang w:val="en-US"/>
        </w:rPr>
        <w:t>Image Formation</w:t>
      </w:r>
    </w:p>
    <w:p w14:paraId="1F2FE75F" w14:textId="77777777" w:rsidR="002017B4" w:rsidRPr="008A7F44" w:rsidRDefault="002017B4" w:rsidP="002017B4">
      <w:pPr>
        <w:widowControl w:val="0"/>
        <w:tabs>
          <w:tab w:val="left" w:pos="-1170"/>
        </w:tabs>
        <w:spacing w:line="360" w:lineRule="auto"/>
        <w:jc w:val="both"/>
        <w:rPr>
          <w:sz w:val="22"/>
        </w:rPr>
      </w:pPr>
      <w:r w:rsidRPr="008A7F44">
        <w:rPr>
          <w:sz w:val="22"/>
        </w:rPr>
        <w:t xml:space="preserve">There are two kinds of images, real and virtual. We cannot tell the difference between them when we look into a mirror, but the differences are important. </w:t>
      </w:r>
    </w:p>
    <w:p w14:paraId="0BCBE21C" w14:textId="77777777" w:rsidR="002017B4" w:rsidRPr="008A7F44" w:rsidRDefault="002017B4" w:rsidP="002017B4">
      <w:pPr>
        <w:widowControl w:val="0"/>
        <w:tabs>
          <w:tab w:val="left" w:pos="-1170"/>
        </w:tabs>
        <w:spacing w:line="360" w:lineRule="auto"/>
        <w:jc w:val="center"/>
        <w:rPr>
          <w:b/>
          <w:sz w:val="22"/>
        </w:rPr>
      </w:pPr>
      <w:r w:rsidRPr="008A7F44">
        <w:rPr>
          <w:b/>
          <w:sz w:val="22"/>
        </w:rPr>
        <w:t>A real image is formed by the actual intersection of light rays. It can be formed on a screen.</w:t>
      </w:r>
    </w:p>
    <w:p w14:paraId="27AE014C" w14:textId="77777777" w:rsidR="002017B4" w:rsidRPr="008A7F44" w:rsidRDefault="002017B4" w:rsidP="002017B4">
      <w:pPr>
        <w:widowControl w:val="0"/>
        <w:tabs>
          <w:tab w:val="left" w:pos="-1170"/>
        </w:tabs>
        <w:spacing w:line="360" w:lineRule="auto"/>
        <w:jc w:val="center"/>
        <w:rPr>
          <w:sz w:val="22"/>
        </w:rPr>
      </w:pPr>
      <w:r w:rsidRPr="008A7F44">
        <w:rPr>
          <w:b/>
          <w:sz w:val="22"/>
        </w:rPr>
        <w:t>A virtual image is formed by the apparent intersection of light rays. It cannot be formed on a screen</w:t>
      </w:r>
      <w:r w:rsidRPr="008A7F44">
        <w:rPr>
          <w:sz w:val="22"/>
        </w:rPr>
        <w:t>.</w:t>
      </w:r>
    </w:p>
    <w:p w14:paraId="59749221" w14:textId="77777777" w:rsidR="002017B4" w:rsidRPr="008A7F44" w:rsidRDefault="002017B4" w:rsidP="002017B4">
      <w:pPr>
        <w:widowControl w:val="0"/>
        <w:tabs>
          <w:tab w:val="left" w:pos="-1170"/>
        </w:tabs>
        <w:spacing w:line="360" w:lineRule="auto"/>
        <w:jc w:val="both"/>
        <w:rPr>
          <w:sz w:val="22"/>
        </w:rPr>
      </w:pPr>
    </w:p>
    <w:p w14:paraId="6816EDCD" w14:textId="77777777" w:rsidR="002017B4" w:rsidRPr="008A7F44" w:rsidRDefault="002017B4" w:rsidP="002017B4">
      <w:pPr>
        <w:widowControl w:val="0"/>
        <w:tabs>
          <w:tab w:val="left" w:pos="-1170"/>
        </w:tabs>
        <w:spacing w:line="360" w:lineRule="auto"/>
        <w:jc w:val="both"/>
        <w:rPr>
          <w:sz w:val="22"/>
        </w:rPr>
      </w:pPr>
      <w:r w:rsidRPr="008A7F44">
        <w:rPr>
          <w:sz w:val="22"/>
        </w:rPr>
        <w:t>On the next few pages we will see examples of both.</w:t>
      </w:r>
    </w:p>
    <w:p w14:paraId="52ADCE4D" w14:textId="77777777" w:rsidR="002017B4" w:rsidRPr="008A7F44" w:rsidRDefault="002017B4" w:rsidP="002017B4">
      <w:pPr>
        <w:widowControl w:val="0"/>
        <w:tabs>
          <w:tab w:val="left" w:pos="-1170"/>
        </w:tabs>
        <w:spacing w:line="360" w:lineRule="auto"/>
        <w:jc w:val="both"/>
        <w:rPr>
          <w:sz w:val="22"/>
        </w:rPr>
      </w:pPr>
      <w:r w:rsidRPr="008A7F44">
        <w:rPr>
          <w:sz w:val="22"/>
        </w:rPr>
        <w:br w:type="page"/>
      </w:r>
    </w:p>
    <w:p w14:paraId="70D05156" w14:textId="77777777" w:rsidR="002017B4" w:rsidRPr="008A7F44" w:rsidRDefault="002017B4" w:rsidP="002017B4">
      <w:pPr>
        <w:widowControl w:val="0"/>
        <w:tabs>
          <w:tab w:val="left" w:pos="-1170"/>
        </w:tabs>
        <w:spacing w:line="360" w:lineRule="auto"/>
        <w:jc w:val="both"/>
        <w:rPr>
          <w:sz w:val="22"/>
        </w:rPr>
      </w:pPr>
      <w:r w:rsidRPr="008A7F44">
        <w:rPr>
          <w:b/>
          <w:sz w:val="22"/>
        </w:rPr>
        <w:lastRenderedPageBreak/>
        <w:t>Plane Mirror</w:t>
      </w:r>
      <w:r w:rsidRPr="008A7F44">
        <w:rPr>
          <w:sz w:val="22"/>
        </w:rPr>
        <w:t xml:space="preserve"> </w:t>
      </w:r>
    </w:p>
    <w:p w14:paraId="02CD49A1" w14:textId="77777777" w:rsidR="002017B4" w:rsidRPr="008A7F44" w:rsidRDefault="002017B4" w:rsidP="002017B4">
      <w:pPr>
        <w:widowControl w:val="0"/>
        <w:tabs>
          <w:tab w:val="left" w:pos="-1170"/>
        </w:tabs>
        <w:spacing w:line="360" w:lineRule="auto"/>
        <w:jc w:val="both"/>
        <w:rPr>
          <w:snapToGrid w:val="0"/>
          <w:sz w:val="22"/>
          <w:lang w:val="en-US"/>
        </w:rPr>
      </w:pPr>
      <w:r w:rsidRPr="008A7F44">
        <w:rPr>
          <w:snapToGrid w:val="0"/>
          <w:sz w:val="22"/>
          <w:lang w:val="en-US"/>
        </w:rPr>
        <w:t xml:space="preserve">The image formed with a </w:t>
      </w:r>
      <w:r w:rsidRPr="008A7F44">
        <w:rPr>
          <w:b/>
          <w:snapToGrid w:val="0"/>
          <w:sz w:val="22"/>
          <w:lang w:val="en-US"/>
        </w:rPr>
        <w:t>plane mirror</w:t>
      </w:r>
      <w:r w:rsidRPr="008A7F44">
        <w:rPr>
          <w:snapToGrid w:val="0"/>
          <w:sz w:val="22"/>
          <w:lang w:val="en-US"/>
        </w:rPr>
        <w:t xml:space="preserve"> is a virtual image. It is formed according to the ray diagram shown below. The light rays entering the eye are diverging, or moving away from each other. But we assume that all light rays travel in a straight line, and so we believe the light entering our eye  has come from a point behind the mirror, as shown. This is where we ‘see’ the image.</w:t>
      </w:r>
    </w:p>
    <w:p w14:paraId="188E62DB" w14:textId="77777777" w:rsidR="002017B4" w:rsidRPr="008A7F44" w:rsidRDefault="002017B4" w:rsidP="002017B4">
      <w:pPr>
        <w:widowControl w:val="0"/>
        <w:tabs>
          <w:tab w:val="left" w:pos="-1170"/>
        </w:tabs>
        <w:spacing w:line="360" w:lineRule="auto"/>
        <w:jc w:val="both"/>
        <w:rPr>
          <w:snapToGrid w:val="0"/>
          <w:sz w:val="22"/>
          <w:lang w:val="en-US"/>
        </w:rPr>
      </w:pPr>
      <w:r w:rsidRPr="008A7F44">
        <w:rPr>
          <w:snapToGrid w:val="0"/>
          <w:sz w:val="22"/>
          <w:lang w:val="en-US"/>
        </w:rPr>
        <w:t>The image is always the same size as the object, and the same distance behind the mirror as the object is in front t of it.</w:t>
      </w:r>
    </w:p>
    <w:p w14:paraId="29733C56" w14:textId="77777777" w:rsidR="002017B4" w:rsidRPr="008A7F44" w:rsidRDefault="002017B4" w:rsidP="002017B4">
      <w:pPr>
        <w:widowControl w:val="0"/>
        <w:tabs>
          <w:tab w:val="left" w:pos="-1170"/>
        </w:tabs>
        <w:spacing w:line="360" w:lineRule="auto"/>
        <w:jc w:val="both"/>
        <w:rPr>
          <w:b/>
          <w:snapToGrid w:val="0"/>
          <w:sz w:val="22"/>
          <w:lang w:val="en-US"/>
        </w:rPr>
      </w:pPr>
      <w:r w:rsidRPr="008A7F44">
        <w:rPr>
          <w:noProof/>
          <w:sz w:val="22"/>
          <w:lang w:val="en-IE" w:eastAsia="en-IE"/>
        </w:rPr>
        <mc:AlternateContent>
          <mc:Choice Requires="wpg">
            <w:drawing>
              <wp:anchor distT="0" distB="0" distL="114300" distR="114300" simplePos="0" relativeHeight="251665408" behindDoc="0" locked="0" layoutInCell="1" allowOverlap="1" wp14:anchorId="7060864C" wp14:editId="420CF7BD">
                <wp:simplePos x="0" y="0"/>
                <wp:positionH relativeFrom="column">
                  <wp:posOffset>411480</wp:posOffset>
                </wp:positionH>
                <wp:positionV relativeFrom="paragraph">
                  <wp:posOffset>50800</wp:posOffset>
                </wp:positionV>
                <wp:extent cx="3931920" cy="2103120"/>
                <wp:effectExtent l="11430" t="0" r="0" b="13970"/>
                <wp:wrapNone/>
                <wp:docPr id="708" name="Group 7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1920" cy="2103120"/>
                          <a:chOff x="2448" y="4935"/>
                          <a:chExt cx="6192" cy="3312"/>
                        </a:xfrm>
                      </wpg:grpSpPr>
                      <wps:wsp>
                        <wps:cNvPr id="709" name="Text Box 35"/>
                        <wps:cNvSpPr txBox="1">
                          <a:spLocks noChangeArrowheads="1"/>
                        </wps:cNvSpPr>
                        <wps:spPr bwMode="auto">
                          <a:xfrm>
                            <a:off x="6480" y="4935"/>
                            <a:ext cx="2160" cy="43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15DB751" w14:textId="77777777" w:rsidR="002017B4" w:rsidRDefault="002017B4" w:rsidP="002017B4">
                              <w:r>
                                <w:t>image</w:t>
                              </w:r>
                            </w:p>
                          </w:txbxContent>
                        </wps:txbx>
                        <wps:bodyPr rot="0" vert="horz" wrap="square" lIns="91440" tIns="45720" rIns="91440" bIns="45720" anchor="t" anchorCtr="0" upright="1">
                          <a:noAutofit/>
                        </wps:bodyPr>
                      </wps:wsp>
                      <wps:wsp>
                        <wps:cNvPr id="710" name="Text Box 36"/>
                        <wps:cNvSpPr txBox="1">
                          <a:spLocks noChangeArrowheads="1"/>
                        </wps:cNvSpPr>
                        <wps:spPr bwMode="auto">
                          <a:xfrm>
                            <a:off x="4032" y="4935"/>
                            <a:ext cx="2160" cy="43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20FD568" w14:textId="77777777" w:rsidR="002017B4" w:rsidRDefault="002017B4" w:rsidP="002017B4">
                              <w:r>
                                <w:t>object</w:t>
                              </w:r>
                            </w:p>
                          </w:txbxContent>
                        </wps:txbx>
                        <wps:bodyPr rot="0" vert="horz" wrap="square" lIns="91440" tIns="45720" rIns="91440" bIns="45720" anchor="t" anchorCtr="0" upright="1">
                          <a:noAutofit/>
                        </wps:bodyPr>
                      </wps:wsp>
                      <wps:wsp>
                        <wps:cNvPr id="711" name="Line 37"/>
                        <wps:cNvCnPr>
                          <a:cxnSpLocks noChangeShapeType="1"/>
                        </wps:cNvCnPr>
                        <wps:spPr bwMode="auto">
                          <a:xfrm>
                            <a:off x="5760" y="5079"/>
                            <a:ext cx="0" cy="2736"/>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2" name="Line 38"/>
                        <wps:cNvCnPr>
                          <a:cxnSpLocks noChangeShapeType="1"/>
                        </wps:cNvCnPr>
                        <wps:spPr bwMode="auto">
                          <a:xfrm>
                            <a:off x="5904" y="5223"/>
                            <a:ext cx="0" cy="244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3" name="Line 39"/>
                        <wps:cNvCnPr>
                          <a:cxnSpLocks noChangeShapeType="1"/>
                        </wps:cNvCnPr>
                        <wps:spPr bwMode="auto">
                          <a:xfrm flipH="1">
                            <a:off x="3744" y="5367"/>
                            <a:ext cx="2016"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4" name="Line 40"/>
                        <wps:cNvCnPr>
                          <a:cxnSpLocks noChangeShapeType="1"/>
                        </wps:cNvCnPr>
                        <wps:spPr bwMode="auto">
                          <a:xfrm>
                            <a:off x="3744" y="5367"/>
                            <a:ext cx="2016"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5" name="Line 41"/>
                        <wps:cNvCnPr>
                          <a:cxnSpLocks noChangeShapeType="1"/>
                        </wps:cNvCnPr>
                        <wps:spPr bwMode="auto">
                          <a:xfrm flipH="1">
                            <a:off x="3456" y="6087"/>
                            <a:ext cx="2304" cy="86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6" name="Line 42"/>
                        <wps:cNvCnPr>
                          <a:cxnSpLocks noChangeShapeType="1"/>
                        </wps:cNvCnPr>
                        <wps:spPr bwMode="auto">
                          <a:xfrm>
                            <a:off x="4464" y="6087"/>
                            <a:ext cx="1728"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7" name="Line 43"/>
                        <wps:cNvCnPr>
                          <a:cxnSpLocks noChangeShapeType="1"/>
                        </wps:cNvCnPr>
                        <wps:spPr bwMode="auto">
                          <a:xfrm flipH="1">
                            <a:off x="5760" y="5367"/>
                            <a:ext cx="2016" cy="0"/>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8" name="Line 44"/>
                        <wps:cNvCnPr>
                          <a:cxnSpLocks noChangeShapeType="1"/>
                        </wps:cNvCnPr>
                        <wps:spPr bwMode="auto">
                          <a:xfrm flipH="1">
                            <a:off x="5760" y="5367"/>
                            <a:ext cx="2016" cy="72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9" name="Line 45"/>
                        <wps:cNvCnPr>
                          <a:cxnSpLocks noChangeShapeType="1"/>
                        </wps:cNvCnPr>
                        <wps:spPr bwMode="auto">
                          <a:xfrm>
                            <a:off x="3744" y="5367"/>
                            <a:ext cx="2016"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0" name="Line 46"/>
                        <wps:cNvCnPr>
                          <a:cxnSpLocks noChangeShapeType="1"/>
                        </wps:cNvCnPr>
                        <wps:spPr bwMode="auto">
                          <a:xfrm>
                            <a:off x="4464" y="6807"/>
                            <a:ext cx="1728"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1" name="Line 47"/>
                        <wps:cNvCnPr>
                          <a:cxnSpLocks noChangeShapeType="1"/>
                        </wps:cNvCnPr>
                        <wps:spPr bwMode="auto">
                          <a:xfrm flipH="1">
                            <a:off x="5616" y="5367"/>
                            <a:ext cx="2016" cy="14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2" name="Line 48"/>
                        <wps:cNvCnPr>
                          <a:cxnSpLocks noChangeShapeType="1"/>
                        </wps:cNvCnPr>
                        <wps:spPr bwMode="auto">
                          <a:xfrm flipH="1">
                            <a:off x="4176" y="6807"/>
                            <a:ext cx="1440" cy="100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3" name="Line 49"/>
                        <wps:cNvCnPr>
                          <a:cxnSpLocks noChangeShapeType="1"/>
                        </wps:cNvCnPr>
                        <wps:spPr bwMode="auto">
                          <a:xfrm flipH="1">
                            <a:off x="2448" y="6807"/>
                            <a:ext cx="72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4" name="Line 50"/>
                        <wps:cNvCnPr>
                          <a:cxnSpLocks noChangeShapeType="1"/>
                        </wps:cNvCnPr>
                        <wps:spPr bwMode="auto">
                          <a:xfrm>
                            <a:off x="2448" y="8247"/>
                            <a:ext cx="187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5" name="Freeform 51"/>
                        <wps:cNvSpPr>
                          <a:spLocks/>
                        </wps:cNvSpPr>
                        <wps:spPr bwMode="auto">
                          <a:xfrm>
                            <a:off x="3024" y="7239"/>
                            <a:ext cx="720" cy="1008"/>
                          </a:xfrm>
                          <a:custGeom>
                            <a:avLst/>
                            <a:gdLst>
                              <a:gd name="T0" fmla="*/ 0 w 720"/>
                              <a:gd name="T1" fmla="*/ 0 h 1008"/>
                              <a:gd name="T2" fmla="*/ 432 w 720"/>
                              <a:gd name="T3" fmla="*/ 288 h 1008"/>
                              <a:gd name="T4" fmla="*/ 720 w 720"/>
                              <a:gd name="T5" fmla="*/ 1008 h 1008"/>
                            </a:gdLst>
                            <a:ahLst/>
                            <a:cxnLst>
                              <a:cxn ang="0">
                                <a:pos x="T0" y="T1"/>
                              </a:cxn>
                              <a:cxn ang="0">
                                <a:pos x="T2" y="T3"/>
                              </a:cxn>
                              <a:cxn ang="0">
                                <a:pos x="T4" y="T5"/>
                              </a:cxn>
                            </a:cxnLst>
                            <a:rect l="0" t="0" r="r" b="b"/>
                            <a:pathLst>
                              <a:path w="720" h="1008">
                                <a:moveTo>
                                  <a:pt x="0" y="0"/>
                                </a:moveTo>
                                <a:cubicBezTo>
                                  <a:pt x="156" y="60"/>
                                  <a:pt x="312" y="120"/>
                                  <a:pt x="432" y="288"/>
                                </a:cubicBezTo>
                                <a:cubicBezTo>
                                  <a:pt x="552" y="456"/>
                                  <a:pt x="636" y="732"/>
                                  <a:pt x="720" y="1008"/>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26" name="Freeform 52"/>
                        <wps:cNvSpPr>
                          <a:spLocks/>
                        </wps:cNvSpPr>
                        <wps:spPr bwMode="auto">
                          <a:xfrm>
                            <a:off x="3264" y="7383"/>
                            <a:ext cx="336" cy="432"/>
                          </a:xfrm>
                          <a:custGeom>
                            <a:avLst/>
                            <a:gdLst>
                              <a:gd name="T0" fmla="*/ 48 w 336"/>
                              <a:gd name="T1" fmla="*/ 0 h 432"/>
                              <a:gd name="T2" fmla="*/ 48 w 336"/>
                              <a:gd name="T3" fmla="*/ 288 h 432"/>
                              <a:gd name="T4" fmla="*/ 336 w 336"/>
                              <a:gd name="T5" fmla="*/ 432 h 432"/>
                            </a:gdLst>
                            <a:ahLst/>
                            <a:cxnLst>
                              <a:cxn ang="0">
                                <a:pos x="T0" y="T1"/>
                              </a:cxn>
                              <a:cxn ang="0">
                                <a:pos x="T2" y="T3"/>
                              </a:cxn>
                              <a:cxn ang="0">
                                <a:pos x="T4" y="T5"/>
                              </a:cxn>
                            </a:cxnLst>
                            <a:rect l="0" t="0" r="r" b="b"/>
                            <a:pathLst>
                              <a:path w="336" h="432">
                                <a:moveTo>
                                  <a:pt x="48" y="0"/>
                                </a:moveTo>
                                <a:cubicBezTo>
                                  <a:pt x="24" y="108"/>
                                  <a:pt x="0" y="216"/>
                                  <a:pt x="48" y="288"/>
                                </a:cubicBezTo>
                                <a:cubicBezTo>
                                  <a:pt x="96" y="360"/>
                                  <a:pt x="216" y="396"/>
                                  <a:pt x="336" y="432"/>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60864C" id="Group 708" o:spid="_x0000_s1045" style="position:absolute;left:0;text-align:left;margin-left:32.4pt;margin-top:4pt;width:309.6pt;height:165.6pt;z-index:251665408" coordorigin="2448,4935" coordsize="6192,3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">
                <v:shape id="Text Box 35" o:spid="_x0000_s1046" type="#_x0000_t202" style="position:absolute;left:6480;top:4935;width:216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" stroked="f">
                  <v:textbox>
                    <w:txbxContent>
                      <w:p w14:paraId="115DB751" w14:textId="77777777" w:rsidR="002017B4" w:rsidRDefault="002017B4" w:rsidP="002017B4">
                        <w:r>
                          <w:t>image</w:t>
                        </w:r>
                      </w:p>
                    </w:txbxContent>
                  </v:textbox>
                </v:shape>
                <v:shape id="Text Box 36" o:spid="_x0000_s1047" type="#_x0000_t202" style="position:absolute;left:4032;top:4935;width:216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" stroked="f">
                  <v:textbox>
                    <w:txbxContent>
                      <w:p w14:paraId="020FD568" w14:textId="77777777" w:rsidR="002017B4" w:rsidRDefault="002017B4" w:rsidP="002017B4">
                        <w:r>
                          <w:t>object</w:t>
                        </w:r>
                      </w:p>
                    </w:txbxContent>
                  </v:textbox>
                </v:shape>
                <v:line id="Line 37" o:spid="_x0000_s1048" style="position:absolute;visibility:visible;mso-wrap-style:square" from="5760,5079" to="5760,7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" strokeweight="4.5pt"/>
                <v:line id="Line 38" o:spid="_x0000_s1049" style="position:absolute;visibility:visible;mso-wrap-style:square" from="5904,5223" to="5904,7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"/>
                <v:line id="Line 39" o:spid="_x0000_s1050" style="position:absolute;flip:x;visibility:visible;mso-wrap-style:square" from="3744,5367" to="5760,5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" strokeweight="2.25pt">
                  <v:stroke endarrow="block"/>
                </v:line>
                <v:line id="Line 40" o:spid="_x0000_s1051" style="position:absolute;visibility:visible;mso-wrap-style:square" from="3744,5367" to="5760,6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"/>
                <v:line id="Line 41" o:spid="_x0000_s1052" style="position:absolute;flip:x;visibility:visible;mso-wrap-style:square" from="3456,6087" to="5760,6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">
                  <v:stroke endarrow="block"/>
                </v:line>
                <v:line id="Line 42" o:spid="_x0000_s1053" style="position:absolute;visibility:visible;mso-wrap-style:square" from="4464,6087" to="6192,6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">
                  <v:stroke dashstyle="dash"/>
                </v:line>
                <v:line id="Line 43" o:spid="_x0000_s1054" style="position:absolute;flip:x;visibility:visible;mso-wrap-style:square" from="5760,5367" to="7776,5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" strokeweight="2.25pt">
                  <v:stroke startarrow="block"/>
                </v:line>
                <v:line id="Line 44" o:spid="_x0000_s1055" style="position:absolute;flip:x;visibility:visible;mso-wrap-style:square" from="5760,5367" to="7776,6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">
                  <v:stroke dashstyle="dash"/>
                </v:line>
                <v:line id="Line 45" o:spid="_x0000_s1056" style="position:absolute;visibility:visible;mso-wrap-style:square" from="3744,5367" to="5760,6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"/>
                <v:line id="Line 46" o:spid="_x0000_s1057" style="position:absolute;visibility:visible;mso-wrap-style:square" from="4464,6807" to="6192,6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">
                  <v:stroke dashstyle="dash"/>
                </v:line>
                <v:line id="Line 47" o:spid="_x0000_s1058" style="position:absolute;flip:x;visibility:visible;mso-wrap-style:square" from="5616,5367" to="7632,6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">
                  <v:stroke dashstyle="dash"/>
                </v:line>
                <v:line id="Line 48" o:spid="_x0000_s1059" style="position:absolute;flip:x;visibility:visible;mso-wrap-style:square" from="4176,6807" to="5616,7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">
                  <v:stroke endarrow="block"/>
                </v:line>
                <v:line id="Line 49" o:spid="_x0000_s1060" style="position:absolute;flip:x;visibility:visible;mso-wrap-style:square" from="2448,6807" to="3168,8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"/>
                <v:line id="Line 50" o:spid="_x0000_s1061" style="position:absolute;visibility:visible;mso-wrap-style:square" from="2448,8247" to="4320,8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"/>
                <v:shape id="Freeform 51" o:spid="_x0000_s1062" style="position:absolute;left:3024;top:7239;width:720;height:1008;visibility:visible;mso-wrap-style:square;v-text-anchor:top" coordsize="720,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" path="m,c156,60,312,120,432,288v120,168,204,444,288,720e" filled="f">
                  <v:path arrowok="t" o:connecttype="custom" o:connectlocs="0,0;432,288;720,1008" o:connectangles="0,0,0"/>
                </v:shape>
                <v:shape id="Freeform 52" o:spid="_x0000_s1063" style="position:absolute;left:3264;top:7383;width:336;height:432;visibility:visible;mso-wrap-style:square;v-text-anchor:top" coordsize="336,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" path="m48,c24,108,,216,48,288v48,72,168,108,288,144e" filled="f">
                  <v:path arrowok="t" o:connecttype="custom" o:connectlocs="48,0;48,288;336,432" o:connectangles="0,0,0"/>
                </v:shape>
              </v:group>
            </w:pict>
          </mc:Fallback>
        </mc:AlternateContent>
      </w:r>
    </w:p>
    <w:p w14:paraId="44DE7261" w14:textId="77777777" w:rsidR="002017B4" w:rsidRPr="008A7F44" w:rsidRDefault="002017B4" w:rsidP="002017B4">
      <w:pPr>
        <w:widowControl w:val="0"/>
        <w:tabs>
          <w:tab w:val="left" w:pos="-1170"/>
        </w:tabs>
        <w:spacing w:line="360" w:lineRule="auto"/>
        <w:jc w:val="both"/>
        <w:rPr>
          <w:b/>
          <w:snapToGrid w:val="0"/>
          <w:sz w:val="22"/>
          <w:lang w:val="en-US"/>
        </w:rPr>
      </w:pPr>
    </w:p>
    <w:p w14:paraId="24D6C37D" w14:textId="77777777" w:rsidR="002017B4" w:rsidRPr="008A7F44" w:rsidRDefault="002017B4" w:rsidP="002017B4">
      <w:pPr>
        <w:widowControl w:val="0"/>
        <w:tabs>
          <w:tab w:val="left" w:pos="-1170"/>
        </w:tabs>
        <w:spacing w:line="360" w:lineRule="auto"/>
        <w:jc w:val="both"/>
        <w:rPr>
          <w:b/>
          <w:snapToGrid w:val="0"/>
          <w:sz w:val="22"/>
          <w:lang w:val="en-US"/>
        </w:rPr>
      </w:pPr>
    </w:p>
    <w:p w14:paraId="5E165A7D" w14:textId="77777777" w:rsidR="002017B4" w:rsidRPr="008A7F44" w:rsidRDefault="002017B4" w:rsidP="002017B4">
      <w:pPr>
        <w:widowControl w:val="0"/>
        <w:tabs>
          <w:tab w:val="left" w:pos="-1170"/>
        </w:tabs>
        <w:spacing w:line="360" w:lineRule="auto"/>
        <w:jc w:val="both"/>
        <w:rPr>
          <w:b/>
          <w:snapToGrid w:val="0"/>
          <w:sz w:val="22"/>
          <w:lang w:val="en-US"/>
        </w:rPr>
      </w:pPr>
    </w:p>
    <w:p w14:paraId="1A9A6393" w14:textId="77777777" w:rsidR="002017B4" w:rsidRPr="008A7F44" w:rsidRDefault="002017B4" w:rsidP="002017B4">
      <w:pPr>
        <w:widowControl w:val="0"/>
        <w:tabs>
          <w:tab w:val="left" w:pos="-1170"/>
        </w:tabs>
        <w:spacing w:line="360" w:lineRule="auto"/>
        <w:jc w:val="both"/>
        <w:rPr>
          <w:b/>
          <w:snapToGrid w:val="0"/>
          <w:sz w:val="22"/>
          <w:lang w:val="en-US"/>
        </w:rPr>
      </w:pPr>
    </w:p>
    <w:p w14:paraId="2FEAC30A" w14:textId="77777777" w:rsidR="002017B4" w:rsidRPr="008A7F44" w:rsidRDefault="002017B4" w:rsidP="002017B4">
      <w:pPr>
        <w:widowControl w:val="0"/>
        <w:tabs>
          <w:tab w:val="left" w:pos="-1170"/>
        </w:tabs>
        <w:spacing w:line="360" w:lineRule="auto"/>
        <w:jc w:val="both"/>
        <w:rPr>
          <w:b/>
          <w:snapToGrid w:val="0"/>
          <w:sz w:val="22"/>
          <w:lang w:val="en-US"/>
        </w:rPr>
      </w:pPr>
    </w:p>
    <w:p w14:paraId="5C4918CB" w14:textId="77777777" w:rsidR="002017B4" w:rsidRPr="008A7F44" w:rsidRDefault="002017B4" w:rsidP="002017B4">
      <w:pPr>
        <w:widowControl w:val="0"/>
        <w:tabs>
          <w:tab w:val="left" w:pos="-1170"/>
        </w:tabs>
        <w:spacing w:line="360" w:lineRule="auto"/>
        <w:jc w:val="both"/>
        <w:rPr>
          <w:b/>
          <w:snapToGrid w:val="0"/>
          <w:sz w:val="22"/>
          <w:lang w:val="en-US"/>
        </w:rPr>
      </w:pPr>
    </w:p>
    <w:p w14:paraId="7B490C7E" w14:textId="77777777" w:rsidR="002017B4" w:rsidRPr="008A7F44" w:rsidRDefault="002017B4" w:rsidP="002017B4">
      <w:pPr>
        <w:widowControl w:val="0"/>
        <w:tabs>
          <w:tab w:val="left" w:pos="-1170"/>
        </w:tabs>
        <w:spacing w:line="360" w:lineRule="auto"/>
        <w:jc w:val="both"/>
        <w:rPr>
          <w:b/>
          <w:snapToGrid w:val="0"/>
          <w:sz w:val="22"/>
          <w:lang w:val="en-US"/>
        </w:rPr>
      </w:pPr>
    </w:p>
    <w:p w14:paraId="3C713B6E" w14:textId="77777777" w:rsidR="002017B4" w:rsidRPr="008A7F44" w:rsidRDefault="002017B4" w:rsidP="002017B4">
      <w:pPr>
        <w:widowControl w:val="0"/>
        <w:tabs>
          <w:tab w:val="left" w:pos="-1170"/>
        </w:tabs>
        <w:spacing w:line="360" w:lineRule="auto"/>
        <w:jc w:val="both"/>
        <w:rPr>
          <w:b/>
          <w:snapToGrid w:val="0"/>
          <w:sz w:val="22"/>
          <w:lang w:val="en-US"/>
        </w:rPr>
      </w:pPr>
    </w:p>
    <w:p w14:paraId="5F01B5F6" w14:textId="77777777" w:rsidR="002017B4" w:rsidRPr="008A7F44" w:rsidRDefault="002017B4" w:rsidP="002017B4">
      <w:pPr>
        <w:widowControl w:val="0"/>
        <w:tabs>
          <w:tab w:val="left" w:pos="-1170"/>
        </w:tabs>
        <w:spacing w:line="360" w:lineRule="auto"/>
        <w:jc w:val="both"/>
        <w:rPr>
          <w:b/>
          <w:snapToGrid w:val="0"/>
          <w:sz w:val="22"/>
          <w:lang w:val="en-US"/>
        </w:rPr>
      </w:pPr>
    </w:p>
    <w:p w14:paraId="5FAE97C0" w14:textId="77777777" w:rsidR="002017B4" w:rsidRPr="008A7F44" w:rsidRDefault="002017B4" w:rsidP="002017B4">
      <w:pPr>
        <w:widowControl w:val="0"/>
        <w:tabs>
          <w:tab w:val="left" w:pos="-1170"/>
        </w:tabs>
        <w:spacing w:line="360" w:lineRule="auto"/>
        <w:jc w:val="both"/>
        <w:rPr>
          <w:b/>
          <w:snapToGrid w:val="0"/>
          <w:sz w:val="22"/>
          <w:lang w:val="en-US"/>
        </w:rPr>
      </w:pPr>
    </w:p>
    <w:p w14:paraId="4800847B" w14:textId="77777777" w:rsidR="002017B4" w:rsidRPr="008A7F44" w:rsidRDefault="002017B4" w:rsidP="002017B4">
      <w:pPr>
        <w:widowControl w:val="0"/>
        <w:tabs>
          <w:tab w:val="left" w:pos="-1170"/>
        </w:tabs>
        <w:spacing w:line="360" w:lineRule="auto"/>
        <w:jc w:val="both"/>
        <w:rPr>
          <w:b/>
          <w:snapToGrid w:val="0"/>
          <w:sz w:val="22"/>
          <w:lang w:val="en-US"/>
        </w:rPr>
      </w:pPr>
    </w:p>
    <w:p w14:paraId="56E73375" w14:textId="77777777" w:rsidR="002017B4" w:rsidRPr="008A7F44" w:rsidRDefault="002017B4" w:rsidP="002017B4">
      <w:pPr>
        <w:widowControl w:val="0"/>
        <w:tabs>
          <w:tab w:val="left" w:pos="-1170"/>
        </w:tabs>
        <w:spacing w:line="360" w:lineRule="auto"/>
        <w:jc w:val="both"/>
        <w:rPr>
          <w:b/>
          <w:snapToGrid w:val="0"/>
          <w:sz w:val="22"/>
          <w:lang w:val="en-US"/>
        </w:rPr>
      </w:pPr>
      <w:r w:rsidRPr="008A7F44">
        <w:rPr>
          <w:b/>
          <w:snapToGrid w:val="0"/>
          <w:sz w:val="22"/>
          <w:lang w:val="en-US"/>
        </w:rPr>
        <w:t>Concave Mirrors</w:t>
      </w:r>
    </w:p>
    <w:p w14:paraId="7EADE1FF"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Though usually a lot smaller, a concave mirror is  basically the same shape as a satellite dish. </w:t>
      </w:r>
    </w:p>
    <w:p w14:paraId="6FC3F350"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In order to find how images are formed, we can usually follow these light rays: </w:t>
      </w:r>
    </w:p>
    <w:p w14:paraId="4B5A31AF" w14:textId="77777777" w:rsidR="002017B4" w:rsidRPr="008A7F44" w:rsidRDefault="002017B4" w:rsidP="002017B4">
      <w:pPr>
        <w:widowControl w:val="0"/>
        <w:tabs>
          <w:tab w:val="left" w:pos="-1170"/>
        </w:tabs>
        <w:spacing w:line="360" w:lineRule="auto"/>
        <w:jc w:val="both"/>
        <w:rPr>
          <w:snapToGrid w:val="0"/>
          <w:sz w:val="22"/>
        </w:rPr>
      </w:pPr>
    </w:p>
    <w:p w14:paraId="5E30D685" w14:textId="77777777" w:rsidR="002017B4" w:rsidRPr="008A7F44" w:rsidRDefault="002017B4" w:rsidP="002017B4">
      <w:pPr>
        <w:widowControl w:val="0"/>
        <w:numPr>
          <w:ilvl w:val="0"/>
          <w:numId w:val="2"/>
        </w:numPr>
        <w:tabs>
          <w:tab w:val="left" w:pos="-1170"/>
        </w:tabs>
        <w:spacing w:line="360" w:lineRule="auto"/>
        <w:jc w:val="both"/>
        <w:rPr>
          <w:snapToGrid w:val="0"/>
          <w:sz w:val="22"/>
        </w:rPr>
      </w:pPr>
      <w:r w:rsidRPr="008A7F44">
        <w:rPr>
          <w:snapToGrid w:val="0"/>
          <w:sz w:val="22"/>
        </w:rPr>
        <w:t>a light parallel to the principal axis reflects through the focal point.</w:t>
      </w:r>
    </w:p>
    <w:p w14:paraId="12A2A541" w14:textId="77777777" w:rsidR="002017B4" w:rsidRPr="008A7F44" w:rsidRDefault="002017B4" w:rsidP="002017B4">
      <w:pPr>
        <w:widowControl w:val="0"/>
        <w:numPr>
          <w:ilvl w:val="0"/>
          <w:numId w:val="2"/>
        </w:numPr>
        <w:tabs>
          <w:tab w:val="left" w:pos="-1170"/>
        </w:tabs>
        <w:spacing w:line="360" w:lineRule="auto"/>
        <w:jc w:val="both"/>
        <w:rPr>
          <w:snapToGrid w:val="0"/>
          <w:sz w:val="22"/>
        </w:rPr>
      </w:pPr>
      <w:r w:rsidRPr="008A7F44">
        <w:rPr>
          <w:snapToGrid w:val="0"/>
          <w:sz w:val="22"/>
        </w:rPr>
        <w:t>a light ray through the focal point reflects parallel to the axis.</w:t>
      </w:r>
    </w:p>
    <w:p w14:paraId="04AA6889" w14:textId="77777777" w:rsidR="002017B4" w:rsidRPr="008A7F44" w:rsidRDefault="002017B4" w:rsidP="002017B4">
      <w:pPr>
        <w:widowControl w:val="0"/>
        <w:numPr>
          <w:ilvl w:val="0"/>
          <w:numId w:val="2"/>
        </w:numPr>
        <w:tabs>
          <w:tab w:val="left" w:pos="-1170"/>
        </w:tabs>
        <w:spacing w:line="360" w:lineRule="auto"/>
        <w:jc w:val="both"/>
        <w:rPr>
          <w:snapToGrid w:val="0"/>
          <w:sz w:val="22"/>
        </w:rPr>
      </w:pPr>
      <w:r w:rsidRPr="008A7F44">
        <w:rPr>
          <w:snapToGrid w:val="0"/>
          <w:sz w:val="22"/>
        </w:rPr>
        <w:t>a light ray incident at the pole clearly reflects according to the laws of reflection.</w:t>
      </w:r>
    </w:p>
    <w:p w14:paraId="187912E8" w14:textId="77777777" w:rsidR="002017B4" w:rsidRPr="008A7F44" w:rsidRDefault="002017B4" w:rsidP="002017B4">
      <w:pPr>
        <w:widowControl w:val="0"/>
        <w:tabs>
          <w:tab w:val="left" w:pos="-1170"/>
        </w:tabs>
        <w:spacing w:line="360" w:lineRule="auto"/>
        <w:ind w:left="720"/>
        <w:jc w:val="both"/>
        <w:rPr>
          <w:snapToGrid w:val="0"/>
          <w:sz w:val="22"/>
        </w:rPr>
      </w:pPr>
      <w:r>
        <w:rPr>
          <w:noProof/>
          <w:sz w:val="22"/>
          <w:lang w:val="en-IE" w:eastAsia="en-IE"/>
        </w:rPr>
        <mc:AlternateContent>
          <mc:Choice Requires="wps">
            <w:drawing>
              <wp:anchor distT="0" distB="0" distL="114300" distR="114300" simplePos="0" relativeHeight="251756544" behindDoc="0" locked="0" layoutInCell="0" allowOverlap="1" wp14:anchorId="0688D752" wp14:editId="4AB9071B">
                <wp:simplePos x="0" y="0"/>
                <wp:positionH relativeFrom="column">
                  <wp:posOffset>3429000</wp:posOffset>
                </wp:positionH>
                <wp:positionV relativeFrom="paragraph">
                  <wp:posOffset>77470</wp:posOffset>
                </wp:positionV>
                <wp:extent cx="182880" cy="1371600"/>
                <wp:effectExtent l="38100" t="11430" r="26670" b="17145"/>
                <wp:wrapNone/>
                <wp:docPr id="707" name="Moon 7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914653">
                          <a:off x="0" y="0"/>
                          <a:ext cx="182880" cy="1371600"/>
                        </a:xfrm>
                        <a:prstGeom prst="moon">
                          <a:avLst>
                            <a:gd name="adj" fmla="val 50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950248B"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Moon 707" o:spid="_x0000_s1026" type="#_x0000_t184" style="position:absolute;margin-left:270pt;margin-top:6.1pt;width:14.4pt;height:108pt;rotation:11671248fd;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" o:allowincell="f"/>
            </w:pict>
          </mc:Fallback>
        </mc:AlternateContent>
      </w:r>
    </w:p>
    <w:p w14:paraId="77D71E87" w14:textId="77777777" w:rsidR="002017B4" w:rsidRPr="008A7F44" w:rsidRDefault="002017B4" w:rsidP="002017B4">
      <w:pPr>
        <w:widowControl w:val="0"/>
        <w:tabs>
          <w:tab w:val="left" w:pos="-1170"/>
        </w:tabs>
        <w:spacing w:line="360" w:lineRule="auto"/>
        <w:ind w:left="720"/>
        <w:jc w:val="both"/>
        <w:rPr>
          <w:snapToGrid w:val="0"/>
          <w:sz w:val="22"/>
        </w:rPr>
      </w:pPr>
      <w:r>
        <w:rPr>
          <w:noProof/>
          <w:sz w:val="22"/>
          <w:lang w:val="en-IE" w:eastAsia="en-IE"/>
        </w:rPr>
        <mc:AlternateContent>
          <mc:Choice Requires="wps">
            <w:drawing>
              <wp:anchor distT="0" distB="0" distL="114300" distR="114300" simplePos="0" relativeHeight="251753472" behindDoc="0" locked="0" layoutInCell="0" allowOverlap="1" wp14:anchorId="375277FE" wp14:editId="71D2154D">
                <wp:simplePos x="0" y="0"/>
                <wp:positionH relativeFrom="column">
                  <wp:posOffset>1051560</wp:posOffset>
                </wp:positionH>
                <wp:positionV relativeFrom="paragraph">
                  <wp:posOffset>215265</wp:posOffset>
                </wp:positionV>
                <wp:extent cx="548640" cy="274320"/>
                <wp:effectExtent l="3810" t="0" r="0" b="2540"/>
                <wp:wrapNone/>
                <wp:docPr id="706" name="Text Box 7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7432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3693A8D" w14:textId="77777777" w:rsidR="002017B4" w:rsidRDefault="002017B4" w:rsidP="002017B4">
                            <w:r>
                              <w:t>axi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5277FE" id="Text Box 706" o:spid="_x0000_s1064" type="#_x0000_t202" style="position:absolute;left:0;text-align:left;margin-left:82.8pt;margin-top:16.95pt;width:43.2pt;height:21.6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" o:allowincell="f" stroked="f">
                <v:textbox>
                  <w:txbxContent>
                    <w:p w14:paraId="63693A8D" w14:textId="77777777" w:rsidR="002017B4" w:rsidRDefault="002017B4" w:rsidP="002017B4">
                      <w:r>
                        <w:t>axis</w:t>
                      </w:r>
                    </w:p>
                  </w:txbxContent>
                </v:textbox>
              </v:shape>
            </w:pict>
          </mc:Fallback>
        </mc:AlternateContent>
      </w:r>
      <w:r>
        <w:rPr>
          <w:noProof/>
          <w:sz w:val="22"/>
          <w:lang w:val="en-IE" w:eastAsia="en-IE"/>
        </w:rPr>
        <mc:AlternateContent>
          <mc:Choice Requires="wps">
            <w:drawing>
              <wp:anchor distT="0" distB="0" distL="114300" distR="114300" simplePos="0" relativeHeight="251749376" behindDoc="0" locked="0" layoutInCell="0" allowOverlap="1" wp14:anchorId="2388167F" wp14:editId="36D3D2CA">
                <wp:simplePos x="0" y="0"/>
                <wp:positionH relativeFrom="column">
                  <wp:posOffset>2331720</wp:posOffset>
                </wp:positionH>
                <wp:positionV relativeFrom="paragraph">
                  <wp:posOffset>75565</wp:posOffset>
                </wp:positionV>
                <wp:extent cx="1188720" cy="914400"/>
                <wp:effectExtent l="7620" t="12065" r="13335" b="6985"/>
                <wp:wrapNone/>
                <wp:docPr id="705" name="Straight Connector 7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8720" cy="914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649B476" id="Straight Connector 705"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6pt,5.95pt" to="277.2pt,7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" o:allowincell="f"/>
            </w:pict>
          </mc:Fallback>
        </mc:AlternateContent>
      </w:r>
    </w:p>
    <w:p w14:paraId="12BB0F7E" w14:textId="77777777" w:rsidR="002017B4" w:rsidRPr="008A7F44" w:rsidRDefault="002017B4" w:rsidP="002017B4">
      <w:pPr>
        <w:widowControl w:val="0"/>
        <w:tabs>
          <w:tab w:val="left" w:pos="-1170"/>
        </w:tabs>
        <w:spacing w:line="360" w:lineRule="auto"/>
        <w:ind w:left="720"/>
        <w:jc w:val="both"/>
        <w:rPr>
          <w:snapToGrid w:val="0"/>
          <w:sz w:val="22"/>
        </w:rPr>
      </w:pPr>
      <w:r>
        <w:rPr>
          <w:noProof/>
          <w:sz w:val="22"/>
          <w:lang w:val="en-IE" w:eastAsia="en-IE"/>
        </w:rPr>
        <mc:AlternateContent>
          <mc:Choice Requires="wps">
            <w:drawing>
              <wp:anchor distT="0" distB="0" distL="114300" distR="114300" simplePos="0" relativeHeight="251751424" behindDoc="0" locked="0" layoutInCell="0" allowOverlap="1" wp14:anchorId="774A6240" wp14:editId="7BA82D67">
                <wp:simplePos x="0" y="0"/>
                <wp:positionH relativeFrom="column">
                  <wp:posOffset>2880360</wp:posOffset>
                </wp:positionH>
                <wp:positionV relativeFrom="paragraph">
                  <wp:posOffset>17145</wp:posOffset>
                </wp:positionV>
                <wp:extent cx="640080" cy="274320"/>
                <wp:effectExtent l="13335" t="13970" r="13335" b="6985"/>
                <wp:wrapNone/>
                <wp:docPr id="704" name="Straight Connector 7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2743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59A519F" id="Straight Connector 704" o:spid="_x0000_s1026"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8pt,1.35pt" to="277.2pt,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" o:allowincell="f"/>
            </w:pict>
          </mc:Fallback>
        </mc:AlternateContent>
      </w:r>
      <w:r>
        <w:rPr>
          <w:noProof/>
          <w:sz w:val="22"/>
          <w:lang w:val="en-IE" w:eastAsia="en-IE"/>
        </w:rPr>
        <mc:AlternateContent>
          <mc:Choice Requires="wps">
            <w:drawing>
              <wp:anchor distT="0" distB="0" distL="114300" distR="114300" simplePos="0" relativeHeight="251748352" behindDoc="0" locked="0" layoutInCell="0" allowOverlap="1" wp14:anchorId="7DE2C7DE" wp14:editId="001A8ECE">
                <wp:simplePos x="0" y="0"/>
                <wp:positionH relativeFrom="column">
                  <wp:posOffset>1691640</wp:posOffset>
                </wp:positionH>
                <wp:positionV relativeFrom="paragraph">
                  <wp:posOffset>108585</wp:posOffset>
                </wp:positionV>
                <wp:extent cx="1828800" cy="548640"/>
                <wp:effectExtent l="34290" t="10160" r="13335" b="60325"/>
                <wp:wrapNone/>
                <wp:docPr id="703" name="Straight Connector 7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28800" cy="5486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08A6920" id="Straight Connector 703" o:spid="_x0000_s1026" style="position:absolute;flip:x;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2pt,8.55pt" to="277.2pt,5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" o:allowincell="f">
                <v:stroke endarrow="block"/>
              </v:line>
            </w:pict>
          </mc:Fallback>
        </mc:AlternateContent>
      </w:r>
      <w:r>
        <w:rPr>
          <w:noProof/>
          <w:sz w:val="22"/>
          <w:lang w:val="en-IE" w:eastAsia="en-IE"/>
        </w:rPr>
        <mc:AlternateContent>
          <mc:Choice Requires="wps">
            <w:drawing>
              <wp:anchor distT="0" distB="0" distL="114300" distR="114300" simplePos="0" relativeHeight="251747328" behindDoc="0" locked="0" layoutInCell="0" allowOverlap="1" wp14:anchorId="15E531C1" wp14:editId="14B28672">
                <wp:simplePos x="0" y="0"/>
                <wp:positionH relativeFrom="column">
                  <wp:posOffset>2148840</wp:posOffset>
                </wp:positionH>
                <wp:positionV relativeFrom="paragraph">
                  <wp:posOffset>108585</wp:posOffset>
                </wp:positionV>
                <wp:extent cx="1371600" cy="0"/>
                <wp:effectExtent l="5715" t="10160" r="13335" b="8890"/>
                <wp:wrapNone/>
                <wp:docPr id="702" name="Straight Connector 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9851081" id="Straight Connector 702" o:spid="_x0000_s1026" style="position:absolute;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2pt,8.55pt" to="277.2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" o:allowincell="f"/>
            </w:pict>
          </mc:Fallback>
        </mc:AlternateContent>
      </w:r>
    </w:p>
    <w:p w14:paraId="2D4DFE5C" w14:textId="77777777" w:rsidR="002017B4" w:rsidRPr="008A7F44" w:rsidRDefault="002017B4" w:rsidP="002017B4">
      <w:pPr>
        <w:widowControl w:val="0"/>
        <w:tabs>
          <w:tab w:val="left" w:pos="-1170"/>
        </w:tabs>
        <w:spacing w:line="360" w:lineRule="auto"/>
        <w:ind w:left="720"/>
        <w:jc w:val="both"/>
        <w:rPr>
          <w:snapToGrid w:val="0"/>
          <w:sz w:val="22"/>
        </w:rPr>
      </w:pPr>
      <w:r>
        <w:rPr>
          <w:noProof/>
          <w:sz w:val="22"/>
          <w:lang w:val="en-IE" w:eastAsia="en-IE"/>
        </w:rPr>
        <mc:AlternateContent>
          <mc:Choice Requires="wps">
            <w:drawing>
              <wp:anchor distT="0" distB="0" distL="114300" distR="114300" simplePos="0" relativeHeight="251744256" behindDoc="0" locked="0" layoutInCell="0" allowOverlap="1" wp14:anchorId="1FDC7048" wp14:editId="66CC2DE9">
                <wp:simplePos x="0" y="0"/>
                <wp:positionH relativeFrom="column">
                  <wp:posOffset>2880360</wp:posOffset>
                </wp:positionH>
                <wp:positionV relativeFrom="paragraph">
                  <wp:posOffset>81280</wp:posOffset>
                </wp:positionV>
                <wp:extent cx="914400" cy="274320"/>
                <wp:effectExtent l="3810" t="4445" r="0" b="0"/>
                <wp:wrapNone/>
                <wp:docPr id="701" name="Text Box 7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7432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78114D0" w14:textId="77777777" w:rsidR="002017B4" w:rsidRDefault="002017B4" w:rsidP="002017B4">
                            <w:pPr>
                              <w:pStyle w:val="BodyText2"/>
                            </w:pPr>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DC7048" id="Text Box 701" o:spid="_x0000_s1065" type="#_x0000_t202" style="position:absolute;left:0;text-align:left;margin-left:226.8pt;margin-top:6.4pt;width:1in;height:21.6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" o:allowincell="f" stroked="f">
                <v:textbox>
                  <w:txbxContent>
                    <w:p w14:paraId="078114D0" w14:textId="77777777" w:rsidR="002017B4" w:rsidRDefault="002017B4" w:rsidP="002017B4">
                      <w:pPr>
                        <w:pStyle w:val="BodyText2"/>
                      </w:pPr>
                      <w:r>
                        <w:t>f</w:t>
                      </w:r>
                    </w:p>
                  </w:txbxContent>
                </v:textbox>
              </v:shape>
            </w:pict>
          </mc:Fallback>
        </mc:AlternateContent>
      </w:r>
      <w:r>
        <w:rPr>
          <w:noProof/>
          <w:sz w:val="22"/>
          <w:lang w:val="en-IE" w:eastAsia="en-IE"/>
        </w:rPr>
        <mc:AlternateContent>
          <mc:Choice Requires="wps">
            <w:drawing>
              <wp:anchor distT="0" distB="0" distL="114300" distR="114300" simplePos="0" relativeHeight="251755520" behindDoc="0" locked="0" layoutInCell="0" allowOverlap="1" wp14:anchorId="420A390F" wp14:editId="1D3BC021">
                <wp:simplePos x="0" y="0"/>
                <wp:positionH relativeFrom="column">
                  <wp:posOffset>2880360</wp:posOffset>
                </wp:positionH>
                <wp:positionV relativeFrom="paragraph">
                  <wp:posOffset>50800</wp:posOffset>
                </wp:positionV>
                <wp:extent cx="91440" cy="0"/>
                <wp:effectExtent l="22860" t="21590" r="19050" b="26035"/>
                <wp:wrapNone/>
                <wp:docPr id="700" name="Straight Connector 7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5FA5066" id="Straight Connector 700" o:spid="_x0000_s1026" style="position:absolute;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8pt,4pt" to="234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" o:allowincell="f" strokeweight="3pt"/>
            </w:pict>
          </mc:Fallback>
        </mc:AlternateContent>
      </w:r>
      <w:r>
        <w:rPr>
          <w:noProof/>
          <w:sz w:val="22"/>
          <w:lang w:val="en-IE" w:eastAsia="en-IE"/>
        </w:rPr>
        <mc:AlternateContent>
          <mc:Choice Requires="wps">
            <w:drawing>
              <wp:anchor distT="0" distB="0" distL="114300" distR="114300" simplePos="0" relativeHeight="251754496" behindDoc="0" locked="0" layoutInCell="0" allowOverlap="1" wp14:anchorId="18467700" wp14:editId="624FF9A3">
                <wp:simplePos x="0" y="0"/>
                <wp:positionH relativeFrom="column">
                  <wp:posOffset>2148840</wp:posOffset>
                </wp:positionH>
                <wp:positionV relativeFrom="paragraph">
                  <wp:posOffset>50800</wp:posOffset>
                </wp:positionV>
                <wp:extent cx="91440" cy="0"/>
                <wp:effectExtent l="24765" t="21590" r="26670" b="26035"/>
                <wp:wrapNone/>
                <wp:docPr id="699" name="Straight Connector 6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A8EFD26" id="Straight Connector 699"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2pt,4pt" to="176.4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" o:allowincell="f" strokeweight="3pt"/>
            </w:pict>
          </mc:Fallback>
        </mc:AlternateContent>
      </w:r>
      <w:r>
        <w:rPr>
          <w:noProof/>
          <w:sz w:val="22"/>
          <w:lang w:val="en-IE" w:eastAsia="en-IE"/>
        </w:rPr>
        <mc:AlternateContent>
          <mc:Choice Requires="wps">
            <w:drawing>
              <wp:anchor distT="0" distB="0" distL="114300" distR="114300" simplePos="0" relativeHeight="251752448" behindDoc="0" locked="0" layoutInCell="0" allowOverlap="1" wp14:anchorId="3128DCB9" wp14:editId="07A87E60">
                <wp:simplePos x="0" y="0"/>
                <wp:positionH relativeFrom="column">
                  <wp:posOffset>2697480</wp:posOffset>
                </wp:positionH>
                <wp:positionV relativeFrom="paragraph">
                  <wp:posOffset>50800</wp:posOffset>
                </wp:positionV>
                <wp:extent cx="822960" cy="365760"/>
                <wp:effectExtent l="40005" t="12065" r="13335" b="60325"/>
                <wp:wrapNone/>
                <wp:docPr id="698" name="Straight Connector 6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2960" cy="3657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5294B9D" id="Straight Connector 698" o:spid="_x0000_s1026" style="position:absolute;flip:x;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4pt,4pt" to="277.2pt,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" o:allowincell="f">
                <v:stroke endarrow="block"/>
              </v:line>
            </w:pict>
          </mc:Fallback>
        </mc:AlternateContent>
      </w:r>
      <w:r>
        <w:rPr>
          <w:noProof/>
          <w:sz w:val="22"/>
          <w:lang w:val="en-IE" w:eastAsia="en-IE"/>
        </w:rPr>
        <mc:AlternateContent>
          <mc:Choice Requires="wps">
            <w:drawing>
              <wp:anchor distT="0" distB="0" distL="114300" distR="114300" simplePos="0" relativeHeight="251746304" behindDoc="0" locked="0" layoutInCell="0" allowOverlap="1" wp14:anchorId="6604E231" wp14:editId="64667047">
                <wp:simplePos x="0" y="0"/>
                <wp:positionH relativeFrom="column">
                  <wp:posOffset>2971800</wp:posOffset>
                </wp:positionH>
                <wp:positionV relativeFrom="paragraph">
                  <wp:posOffset>50800</wp:posOffset>
                </wp:positionV>
                <wp:extent cx="548640" cy="0"/>
                <wp:effectExtent l="9525" t="12065" r="13335" b="6985"/>
                <wp:wrapNone/>
                <wp:docPr id="697" name="Straight Connector 6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86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58F50BB" id="Straight Connector 697" o:spid="_x0000_s1026" style="position:absolute;flip:x;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4pt" to="277.2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" o:allowincell="f"/>
            </w:pict>
          </mc:Fallback>
        </mc:AlternateContent>
      </w:r>
      <w:r>
        <w:rPr>
          <w:noProof/>
          <w:sz w:val="22"/>
          <w:lang w:val="en-IE" w:eastAsia="en-IE"/>
        </w:rPr>
        <mc:AlternateContent>
          <mc:Choice Requires="wps">
            <w:drawing>
              <wp:anchor distT="0" distB="0" distL="114300" distR="114300" simplePos="0" relativeHeight="251745280" behindDoc="0" locked="0" layoutInCell="0" allowOverlap="1" wp14:anchorId="48EE4502" wp14:editId="77DA492C">
                <wp:simplePos x="0" y="0"/>
                <wp:positionH relativeFrom="column">
                  <wp:posOffset>1325880</wp:posOffset>
                </wp:positionH>
                <wp:positionV relativeFrom="paragraph">
                  <wp:posOffset>50800</wp:posOffset>
                </wp:positionV>
                <wp:extent cx="3474720" cy="0"/>
                <wp:effectExtent l="11430" t="12065" r="9525" b="6985"/>
                <wp:wrapNone/>
                <wp:docPr id="696" name="Straight Connector 6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747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BEF7C88" id="Straight Connector 696"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4pt" to="378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" o:allowincell="f"/>
            </w:pict>
          </mc:Fallback>
        </mc:AlternateContent>
      </w:r>
    </w:p>
    <w:p w14:paraId="2423E1FF" w14:textId="77777777" w:rsidR="002017B4" w:rsidRPr="008A7F44" w:rsidRDefault="002017B4" w:rsidP="002017B4">
      <w:pPr>
        <w:widowControl w:val="0"/>
        <w:tabs>
          <w:tab w:val="left" w:pos="-1170"/>
        </w:tabs>
        <w:spacing w:line="360" w:lineRule="auto"/>
        <w:ind w:left="720"/>
        <w:jc w:val="both"/>
        <w:rPr>
          <w:snapToGrid w:val="0"/>
          <w:sz w:val="22"/>
        </w:rPr>
      </w:pPr>
    </w:p>
    <w:p w14:paraId="0FA1AD8F" w14:textId="77777777" w:rsidR="002017B4" w:rsidRPr="008A7F44" w:rsidRDefault="002017B4" w:rsidP="002017B4">
      <w:pPr>
        <w:widowControl w:val="0"/>
        <w:tabs>
          <w:tab w:val="left" w:pos="-1170"/>
        </w:tabs>
        <w:spacing w:line="360" w:lineRule="auto"/>
        <w:ind w:left="720"/>
        <w:jc w:val="both"/>
        <w:rPr>
          <w:snapToGrid w:val="0"/>
          <w:sz w:val="22"/>
        </w:rPr>
      </w:pPr>
      <w:r>
        <w:rPr>
          <w:noProof/>
          <w:sz w:val="22"/>
          <w:lang w:val="en-IE" w:eastAsia="en-IE"/>
        </w:rPr>
        <mc:AlternateContent>
          <mc:Choice Requires="wps">
            <w:drawing>
              <wp:anchor distT="0" distB="0" distL="114300" distR="114300" simplePos="0" relativeHeight="251750400" behindDoc="0" locked="0" layoutInCell="0" allowOverlap="1" wp14:anchorId="0C3608F6" wp14:editId="10026F1B">
                <wp:simplePos x="0" y="0"/>
                <wp:positionH relativeFrom="column">
                  <wp:posOffset>2320925</wp:posOffset>
                </wp:positionH>
                <wp:positionV relativeFrom="paragraph">
                  <wp:posOffset>13335</wp:posOffset>
                </wp:positionV>
                <wp:extent cx="1188720" cy="0"/>
                <wp:effectExtent l="15875" t="56515" r="5080" b="57785"/>
                <wp:wrapNone/>
                <wp:docPr id="695" name="Straight Connector 6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8872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CE8B2BD" id="Straight Connector 695" o:spid="_x0000_s1026" style="position:absolute;flip:x;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75pt,1.05pt" to="276.3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" o:allowincell="f">
                <v:stroke endarrow="block"/>
              </v:line>
            </w:pict>
          </mc:Fallback>
        </mc:AlternateContent>
      </w:r>
    </w:p>
    <w:p w14:paraId="488C0A16" w14:textId="77777777" w:rsidR="002017B4" w:rsidRPr="008A7F44" w:rsidRDefault="002017B4" w:rsidP="002017B4">
      <w:pPr>
        <w:widowControl w:val="0"/>
        <w:tabs>
          <w:tab w:val="left" w:pos="-1170"/>
        </w:tabs>
        <w:spacing w:line="360" w:lineRule="auto"/>
        <w:jc w:val="both"/>
        <w:rPr>
          <w:snapToGrid w:val="0"/>
          <w:sz w:val="22"/>
        </w:rPr>
      </w:pPr>
    </w:p>
    <w:p w14:paraId="3F6BBE3E"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The centre of curvature is the ‘centre’ around which the mirror is formed. The focal point (f) is half way between the mirror and the centre of curvature (C).</w:t>
      </w:r>
    </w:p>
    <w:p w14:paraId="236E189B"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These diagrams show how the position of the object with respect to the mirror affects the type of image that is formed. </w:t>
      </w:r>
    </w:p>
    <w:p w14:paraId="51B2C21B" w14:textId="77777777" w:rsidR="002017B4" w:rsidRPr="008A7F44" w:rsidRDefault="002017B4" w:rsidP="002017B4">
      <w:pPr>
        <w:widowControl w:val="0"/>
        <w:tabs>
          <w:tab w:val="left" w:pos="-1170"/>
        </w:tabs>
        <w:spacing w:line="360" w:lineRule="auto"/>
        <w:jc w:val="both"/>
        <w:rPr>
          <w:b/>
          <w:snapToGrid w:val="0"/>
          <w:sz w:val="22"/>
        </w:rPr>
      </w:pPr>
      <w:r>
        <w:rPr>
          <w:noProof/>
          <w:sz w:val="22"/>
          <w:lang w:val="en-IE" w:eastAsia="en-IE"/>
        </w:rPr>
        <w:lastRenderedPageBreak/>
        <mc:AlternateContent>
          <mc:Choice Requires="wpg">
            <w:drawing>
              <wp:anchor distT="0" distB="0" distL="114300" distR="114300" simplePos="0" relativeHeight="251721728" behindDoc="0" locked="0" layoutInCell="1" allowOverlap="1" wp14:anchorId="486D18F4" wp14:editId="1C6320AF">
                <wp:simplePos x="0" y="0"/>
                <wp:positionH relativeFrom="column">
                  <wp:posOffset>-45720</wp:posOffset>
                </wp:positionH>
                <wp:positionV relativeFrom="paragraph">
                  <wp:posOffset>66675</wp:posOffset>
                </wp:positionV>
                <wp:extent cx="6348095" cy="1294130"/>
                <wp:effectExtent l="1905" t="1905" r="3175" b="8890"/>
                <wp:wrapNone/>
                <wp:docPr id="675" name="Group 6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48095" cy="1294130"/>
                          <a:chOff x="1368" y="3063"/>
                          <a:chExt cx="9997" cy="2038"/>
                        </a:xfrm>
                      </wpg:grpSpPr>
                      <wps:wsp>
                        <wps:cNvPr id="676" name="AutoShape 595"/>
                        <wps:cNvSpPr>
                          <a:spLocks noChangeArrowheads="1"/>
                        </wps:cNvSpPr>
                        <wps:spPr bwMode="auto">
                          <a:xfrm flipH="1">
                            <a:off x="5976" y="3373"/>
                            <a:ext cx="144" cy="1728"/>
                          </a:xfrm>
                          <a:prstGeom prst="moon">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77" name="Line 596"/>
                        <wps:cNvCnPr>
                          <a:cxnSpLocks noChangeShapeType="1"/>
                        </wps:cNvCnPr>
                        <wps:spPr bwMode="auto">
                          <a:xfrm>
                            <a:off x="2952" y="4237"/>
                            <a:ext cx="66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Line 597"/>
                        <wps:cNvCnPr>
                          <a:cxnSpLocks noChangeShapeType="1"/>
                        </wps:cNvCnPr>
                        <wps:spPr bwMode="auto">
                          <a:xfrm>
                            <a:off x="3816" y="4237"/>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Line 598"/>
                        <wps:cNvCnPr>
                          <a:cxnSpLocks noChangeShapeType="1"/>
                        </wps:cNvCnPr>
                        <wps:spPr bwMode="auto">
                          <a:xfrm>
                            <a:off x="3672" y="4237"/>
                            <a:ext cx="1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80" name="Text Box 599"/>
                        <wps:cNvSpPr txBox="1">
                          <a:spLocks noChangeArrowheads="1"/>
                        </wps:cNvSpPr>
                        <wps:spPr bwMode="auto">
                          <a:xfrm>
                            <a:off x="3528" y="4237"/>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35084F" w14:textId="77777777" w:rsidR="002017B4" w:rsidRDefault="002017B4" w:rsidP="002017B4">
                              <w:r>
                                <w:t>C</w:t>
                              </w:r>
                            </w:p>
                          </w:txbxContent>
                        </wps:txbx>
                        <wps:bodyPr rot="0" vert="horz" wrap="square" lIns="91440" tIns="45720" rIns="91440" bIns="45720" anchor="t" anchorCtr="0" upright="1">
                          <a:noAutofit/>
                        </wps:bodyPr>
                      </wps:wsp>
                      <wps:wsp>
                        <wps:cNvPr id="681" name="Line 600"/>
                        <wps:cNvCnPr>
                          <a:cxnSpLocks noChangeShapeType="1"/>
                        </wps:cNvCnPr>
                        <wps:spPr bwMode="auto">
                          <a:xfrm>
                            <a:off x="4968" y="4237"/>
                            <a:ext cx="1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82" name="Text Box 601"/>
                        <wps:cNvSpPr txBox="1">
                          <a:spLocks noChangeArrowheads="1"/>
                        </wps:cNvSpPr>
                        <wps:spPr bwMode="auto">
                          <a:xfrm>
                            <a:off x="4968" y="423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F97A8A" w14:textId="77777777" w:rsidR="002017B4" w:rsidRDefault="002017B4" w:rsidP="002017B4">
                              <w:r>
                                <w:t>f</w:t>
                              </w:r>
                            </w:p>
                          </w:txbxContent>
                        </wps:txbx>
                        <wps:bodyPr rot="0" vert="horz" wrap="square" lIns="91440" tIns="45720" rIns="91440" bIns="45720" anchor="t" anchorCtr="0" upright="1">
                          <a:noAutofit/>
                        </wps:bodyPr>
                      </wps:wsp>
                      <wps:wsp>
                        <wps:cNvPr id="683" name="Line 602"/>
                        <wps:cNvCnPr>
                          <a:cxnSpLocks noChangeShapeType="1"/>
                        </wps:cNvCnPr>
                        <wps:spPr bwMode="auto">
                          <a:xfrm>
                            <a:off x="3384" y="3805"/>
                            <a:ext cx="0" cy="432"/>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84" name="Line 603"/>
                        <wps:cNvCnPr>
                          <a:cxnSpLocks noChangeShapeType="1"/>
                        </wps:cNvCnPr>
                        <wps:spPr bwMode="auto">
                          <a:xfrm>
                            <a:off x="3384" y="3805"/>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5" name="Line 604"/>
                        <wps:cNvCnPr>
                          <a:cxnSpLocks noChangeShapeType="1"/>
                        </wps:cNvCnPr>
                        <wps:spPr bwMode="auto">
                          <a:xfrm>
                            <a:off x="3384" y="3805"/>
                            <a:ext cx="27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6" name="Line 605"/>
                        <wps:cNvCnPr>
                          <a:cxnSpLocks noChangeShapeType="1"/>
                        </wps:cNvCnPr>
                        <wps:spPr bwMode="auto">
                          <a:xfrm flipH="1">
                            <a:off x="4680" y="3805"/>
                            <a:ext cx="1440"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7" name="Line 606"/>
                        <wps:cNvCnPr>
                          <a:cxnSpLocks noChangeShapeType="1"/>
                        </wps:cNvCnPr>
                        <wps:spPr bwMode="auto">
                          <a:xfrm flipH="1">
                            <a:off x="2808" y="3805"/>
                            <a:ext cx="3312" cy="1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 name="Line 607"/>
                        <wps:cNvCnPr>
                          <a:cxnSpLocks noChangeShapeType="1"/>
                        </wps:cNvCnPr>
                        <wps:spPr bwMode="auto">
                          <a:xfrm>
                            <a:off x="3384" y="3805"/>
                            <a:ext cx="2736"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 name="Line 608"/>
                        <wps:cNvCnPr>
                          <a:cxnSpLocks noChangeShapeType="1"/>
                        </wps:cNvCnPr>
                        <wps:spPr bwMode="auto">
                          <a:xfrm>
                            <a:off x="3384" y="3805"/>
                            <a:ext cx="1152"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0" name="Line 609"/>
                        <wps:cNvCnPr>
                          <a:cxnSpLocks noChangeShapeType="1"/>
                        </wps:cNvCnPr>
                        <wps:spPr bwMode="auto">
                          <a:xfrm flipH="1">
                            <a:off x="2808" y="4525"/>
                            <a:ext cx="33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 name="Line 610"/>
                        <wps:cNvCnPr>
                          <a:cxnSpLocks noChangeShapeType="1"/>
                        </wps:cNvCnPr>
                        <wps:spPr bwMode="auto">
                          <a:xfrm flipH="1">
                            <a:off x="4680" y="4525"/>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2" name="Line 611"/>
                        <wps:cNvCnPr>
                          <a:cxnSpLocks noChangeShapeType="1"/>
                        </wps:cNvCnPr>
                        <wps:spPr bwMode="auto">
                          <a:xfrm>
                            <a:off x="4248" y="4237"/>
                            <a:ext cx="0" cy="28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3" name="Text Box 612"/>
                        <wps:cNvSpPr txBox="1">
                          <a:spLocks noChangeArrowheads="1"/>
                        </wps:cNvSpPr>
                        <wps:spPr bwMode="auto">
                          <a:xfrm>
                            <a:off x="6264" y="4528"/>
                            <a:ext cx="510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45DAB" w14:textId="77777777" w:rsidR="002017B4" w:rsidRDefault="002017B4" w:rsidP="002017B4">
                              <w:pPr>
                                <w:pStyle w:val="Heading2"/>
                              </w:pPr>
                              <w:r>
                                <w:t xml:space="preserve">Image is real, inverted and diminished  </w:t>
                              </w:r>
                            </w:p>
                          </w:txbxContent>
                        </wps:txbx>
                        <wps:bodyPr rot="0" vert="horz" wrap="square" lIns="91440" tIns="45720" rIns="91440" bIns="45720" anchor="t" anchorCtr="0" upright="1">
                          <a:noAutofit/>
                        </wps:bodyPr>
                      </wps:wsp>
                      <wps:wsp>
                        <wps:cNvPr id="694" name="Text Box 613"/>
                        <wps:cNvSpPr txBox="1">
                          <a:spLocks noChangeArrowheads="1"/>
                        </wps:cNvSpPr>
                        <wps:spPr bwMode="auto">
                          <a:xfrm>
                            <a:off x="1368" y="3063"/>
                            <a:ext cx="187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F2551F" w14:textId="77777777" w:rsidR="002017B4" w:rsidRDefault="002017B4" w:rsidP="002017B4">
                              <w:r>
                                <w:t>Object outside 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6D18F4" id="Group 675" o:spid="_x0000_s1066" style="position:absolute;left:0;text-align:left;margin-left:-3.6pt;margin-top:5.25pt;width:499.85pt;height:101.9pt;z-index:251721728" coordorigin="1368,3063" coordsize="9997,2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">
                <v:shape id="AutoShape 595" o:spid="_x0000_s1067" type="#_x0000_t184" style="position:absolute;left:5976;top:3373;width:144;height:172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"/>
                <v:line id="Line 596" o:spid="_x0000_s1068" style="position:absolute;visibility:visible;mso-wrap-style:square" from="2952,4237" to="9576,4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"/>
                <v:line id="Line 597" o:spid="_x0000_s1069" style="position:absolute;visibility:visible;mso-wrap-style:square" from="3816,4237" to="3816,4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"/>
                <v:line id="Line 598" o:spid="_x0000_s1070" style="position:absolute;visibility:visible;mso-wrap-style:square" from="3672,4237" to="3816,4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" strokeweight="2.25pt"/>
                <v:shape id="Text Box 599" o:spid="_x0000_s1071" type="#_x0000_t202" style="position:absolute;left:3528;top:4237;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" filled="f" stroked="f">
                  <v:textbox>
                    <w:txbxContent>
                      <w:p w14:paraId="1935084F" w14:textId="77777777" w:rsidR="002017B4" w:rsidRDefault="002017B4" w:rsidP="002017B4">
                        <w:r>
                          <w:t>C</w:t>
                        </w:r>
                      </w:p>
                    </w:txbxContent>
                  </v:textbox>
                </v:shape>
                <v:line id="Line 600" o:spid="_x0000_s1072" style="position:absolute;visibility:visible;mso-wrap-style:square" from="4968,4237" to="5112,4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" strokeweight="2.25pt"/>
                <v:shape id="Text Box 601" o:spid="_x0000_s1073" type="#_x0000_t202" style="position:absolute;left:4968;top:4237;width:48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" filled="f" stroked="f">
                  <v:textbox>
                    <w:txbxContent>
                      <w:p w14:paraId="00F97A8A" w14:textId="77777777" w:rsidR="002017B4" w:rsidRDefault="002017B4" w:rsidP="002017B4">
                        <w:r>
                          <w:t>f</w:t>
                        </w:r>
                      </w:p>
                    </w:txbxContent>
                  </v:textbox>
                </v:shape>
                <v:line id="Line 602" o:spid="_x0000_s1074" style="position:absolute;visibility:visible;mso-wrap-style:square" from="3384,3805" to="3384,4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" strokeweight="1.5pt">
                  <v:stroke startarrow="block"/>
                </v:line>
                <v:line id="Line 603" o:spid="_x0000_s1075" style="position:absolute;visibility:visible;mso-wrap-style:square" from="3384,3805" to="4824,3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">
                  <v:stroke endarrow="block"/>
                </v:line>
                <v:line id="Line 604" o:spid="_x0000_s1076" style="position:absolute;visibility:visible;mso-wrap-style:square" from="3384,3805" to="6120,3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215xgAAANwAAAAPAAAAZHJzL2Rvd25yZXYueG1sRI9Ba8JA&#10;FITvgv9heYI33VhpkN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K/dtecYAAADcAAAA&#10;DwAAAAAAAAAAAAAAAAAHAgAAZHJzL2Rvd25yZXYueG1sUEsFBgAAAAADAAMAtwAAAPoCAAAAAA==&#10;"/>
                <v:line id="Line 605" o:spid="_x0000_s1077" style="position:absolute;flip:x;visibility:visible;mso-wrap-style:square" from="4680,3805" to="6120,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">
                  <v:stroke endarrow="block"/>
                </v:line>
                <v:line id="Line 606" o:spid="_x0000_s1078" style="position:absolute;flip:x;visibility:visible;mso-wrap-style:square" from="2808,3805" to="6120,5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"/>
                <v:line id="Line 607" o:spid="_x0000_s1079" style="position:absolute;visibility:visible;mso-wrap-style:square" from="3384,3805" to="6120,4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"/>
                <v:line id="Line 608" o:spid="_x0000_s1080" style="position:absolute;visibility:visible;mso-wrap-style:square" from="3384,3805" to="4536,4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">
                  <v:stroke endarrow="block"/>
                </v:line>
                <v:line id="Line 609" o:spid="_x0000_s1081" style="position:absolute;flip:x;visibility:visible;mso-wrap-style:square" from="2808,4525" to="6120,4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"/>
                <v:line id="Line 610" o:spid="_x0000_s1082" style="position:absolute;flip:x;visibility:visible;mso-wrap-style:square" from="4680,4525" to="6120,4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">
                  <v:stroke endarrow="block"/>
                </v:line>
                <v:line id="Line 611" o:spid="_x0000_s1083" style="position:absolute;visibility:visible;mso-wrap-style:square" from="4248,4237" to="4248,4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" strokeweight="1.5pt">
                  <v:stroke endarrow="block"/>
                </v:line>
                <v:shape id="Text Box 612" o:spid="_x0000_s1084" type="#_x0000_t202" style="position:absolute;left:6264;top:4528;width:510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" filled="f" stroked="f">
                  <v:textbox>
                    <w:txbxContent>
                      <w:p w14:paraId="66045DAB" w14:textId="77777777" w:rsidR="002017B4" w:rsidRDefault="002017B4" w:rsidP="002017B4">
                        <w:pPr>
                          <w:pStyle w:val="Heading2"/>
                        </w:pPr>
                        <w:r>
                          <w:t xml:space="preserve">Image is real, inverted and diminished  </w:t>
                        </w:r>
                      </w:p>
                    </w:txbxContent>
                  </v:textbox>
                </v:shape>
                <v:shape id="Text Box 613" o:spid="_x0000_s1085" type="#_x0000_t202" style="position:absolute;left:1368;top:3063;width:1872;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" filled="f" stroked="f">
                  <v:textbox>
                    <w:txbxContent>
                      <w:p w14:paraId="64F2551F" w14:textId="77777777" w:rsidR="002017B4" w:rsidRDefault="002017B4" w:rsidP="002017B4">
                        <w:r>
                          <w:t>Object outside C</w:t>
                        </w:r>
                      </w:p>
                    </w:txbxContent>
                  </v:textbox>
                </v:shape>
              </v:group>
            </w:pict>
          </mc:Fallback>
        </mc:AlternateContent>
      </w:r>
    </w:p>
    <w:p w14:paraId="51CD70CE" w14:textId="77777777" w:rsidR="002017B4" w:rsidRPr="008A7F44" w:rsidRDefault="002017B4" w:rsidP="002017B4">
      <w:pPr>
        <w:widowControl w:val="0"/>
        <w:tabs>
          <w:tab w:val="left" w:pos="-1170"/>
        </w:tabs>
        <w:spacing w:line="360" w:lineRule="auto"/>
        <w:jc w:val="both"/>
        <w:rPr>
          <w:snapToGrid w:val="0"/>
          <w:sz w:val="22"/>
        </w:rPr>
      </w:pPr>
    </w:p>
    <w:p w14:paraId="516D775C" w14:textId="77777777" w:rsidR="002017B4" w:rsidRPr="008A7F44" w:rsidRDefault="002017B4" w:rsidP="002017B4">
      <w:pPr>
        <w:widowControl w:val="0"/>
        <w:tabs>
          <w:tab w:val="left" w:pos="-1170"/>
        </w:tabs>
        <w:spacing w:line="360" w:lineRule="auto"/>
        <w:jc w:val="both"/>
        <w:rPr>
          <w:snapToGrid w:val="0"/>
          <w:sz w:val="22"/>
        </w:rPr>
      </w:pPr>
    </w:p>
    <w:p w14:paraId="6F88ED2B" w14:textId="77777777" w:rsidR="002017B4" w:rsidRPr="008A7F44" w:rsidRDefault="002017B4" w:rsidP="002017B4">
      <w:pPr>
        <w:widowControl w:val="0"/>
        <w:tabs>
          <w:tab w:val="left" w:pos="-1170"/>
        </w:tabs>
        <w:spacing w:line="360" w:lineRule="auto"/>
        <w:jc w:val="both"/>
        <w:rPr>
          <w:snapToGrid w:val="0"/>
          <w:sz w:val="22"/>
        </w:rPr>
      </w:pPr>
    </w:p>
    <w:p w14:paraId="72FF8846" w14:textId="77777777" w:rsidR="002017B4" w:rsidRPr="008A7F44" w:rsidRDefault="002017B4" w:rsidP="002017B4">
      <w:pPr>
        <w:widowControl w:val="0"/>
        <w:tabs>
          <w:tab w:val="left" w:pos="-1170"/>
        </w:tabs>
        <w:spacing w:line="360" w:lineRule="auto"/>
        <w:jc w:val="both"/>
        <w:rPr>
          <w:snapToGrid w:val="0"/>
          <w:sz w:val="22"/>
        </w:rPr>
      </w:pPr>
    </w:p>
    <w:p w14:paraId="501BD6CC" w14:textId="77777777" w:rsidR="002017B4" w:rsidRPr="008A7F44" w:rsidRDefault="002017B4" w:rsidP="002017B4">
      <w:pPr>
        <w:widowControl w:val="0"/>
        <w:tabs>
          <w:tab w:val="left" w:pos="-1170"/>
        </w:tabs>
        <w:spacing w:line="360" w:lineRule="auto"/>
        <w:jc w:val="both"/>
        <w:rPr>
          <w:snapToGrid w:val="0"/>
          <w:sz w:val="22"/>
        </w:rPr>
      </w:pPr>
    </w:p>
    <w:p w14:paraId="570C2334" w14:textId="77777777" w:rsidR="002017B4" w:rsidRPr="008A7F44" w:rsidRDefault="002017B4" w:rsidP="002017B4">
      <w:pPr>
        <w:widowControl w:val="0"/>
        <w:tabs>
          <w:tab w:val="left" w:pos="-1170"/>
        </w:tabs>
        <w:spacing w:line="360" w:lineRule="auto"/>
        <w:jc w:val="both"/>
        <w:rPr>
          <w:snapToGrid w:val="0"/>
          <w:sz w:val="22"/>
        </w:rPr>
      </w:pPr>
      <w:r>
        <w:rPr>
          <w:noProof/>
          <w:sz w:val="22"/>
          <w:lang w:val="en-IE" w:eastAsia="en-IE"/>
        </w:rPr>
        <mc:AlternateContent>
          <mc:Choice Requires="wpg">
            <w:drawing>
              <wp:anchor distT="0" distB="0" distL="114300" distR="114300" simplePos="0" relativeHeight="251720704" behindDoc="0" locked="0" layoutInCell="1" allowOverlap="1" wp14:anchorId="21E99D76" wp14:editId="1A4A8113">
                <wp:simplePos x="0" y="0"/>
                <wp:positionH relativeFrom="column">
                  <wp:posOffset>-45720</wp:posOffset>
                </wp:positionH>
                <wp:positionV relativeFrom="paragraph">
                  <wp:posOffset>123825</wp:posOffset>
                </wp:positionV>
                <wp:extent cx="6503035" cy="1118870"/>
                <wp:effectExtent l="1905" t="9525" r="635" b="5080"/>
                <wp:wrapNone/>
                <wp:docPr id="656" name="Group 6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03035" cy="1118870"/>
                          <a:chOff x="1368" y="6184"/>
                          <a:chExt cx="10241" cy="1762"/>
                        </a:xfrm>
                      </wpg:grpSpPr>
                      <wps:wsp>
                        <wps:cNvPr id="657" name="AutoShape 576"/>
                        <wps:cNvSpPr>
                          <a:spLocks noChangeArrowheads="1"/>
                        </wps:cNvSpPr>
                        <wps:spPr bwMode="auto">
                          <a:xfrm flipH="1">
                            <a:off x="6120" y="6184"/>
                            <a:ext cx="144" cy="1728"/>
                          </a:xfrm>
                          <a:prstGeom prst="moon">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8" name="Line 577"/>
                        <wps:cNvCnPr>
                          <a:cxnSpLocks noChangeShapeType="1"/>
                        </wps:cNvCnPr>
                        <wps:spPr bwMode="auto">
                          <a:xfrm>
                            <a:off x="2808" y="7048"/>
                            <a:ext cx="66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Text Box 578"/>
                        <wps:cNvSpPr txBox="1">
                          <a:spLocks noChangeArrowheads="1"/>
                        </wps:cNvSpPr>
                        <wps:spPr bwMode="auto">
                          <a:xfrm>
                            <a:off x="3672" y="704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DAF9A2" w14:textId="77777777" w:rsidR="002017B4" w:rsidRDefault="002017B4" w:rsidP="002017B4">
                              <w:r>
                                <w:t>C</w:t>
                              </w:r>
                            </w:p>
                          </w:txbxContent>
                        </wps:txbx>
                        <wps:bodyPr rot="0" vert="horz" wrap="square" lIns="91440" tIns="45720" rIns="91440" bIns="45720" anchor="t" anchorCtr="0" upright="1">
                          <a:noAutofit/>
                        </wps:bodyPr>
                      </wps:wsp>
                      <wps:wsp>
                        <wps:cNvPr id="660" name="Line 579"/>
                        <wps:cNvCnPr>
                          <a:cxnSpLocks noChangeShapeType="1"/>
                        </wps:cNvCnPr>
                        <wps:spPr bwMode="auto">
                          <a:xfrm>
                            <a:off x="3816" y="7048"/>
                            <a:ext cx="1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61" name="Line 580"/>
                        <wps:cNvCnPr>
                          <a:cxnSpLocks noChangeShapeType="1"/>
                        </wps:cNvCnPr>
                        <wps:spPr bwMode="auto">
                          <a:xfrm>
                            <a:off x="4968" y="7048"/>
                            <a:ext cx="1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62" name="Text Box 581"/>
                        <wps:cNvSpPr txBox="1">
                          <a:spLocks noChangeArrowheads="1"/>
                        </wps:cNvSpPr>
                        <wps:spPr bwMode="auto">
                          <a:xfrm>
                            <a:off x="4824" y="7048"/>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40DA56" w14:textId="77777777" w:rsidR="002017B4" w:rsidRDefault="002017B4" w:rsidP="002017B4">
                              <w:r>
                                <w:t>f</w:t>
                              </w:r>
                            </w:p>
                          </w:txbxContent>
                        </wps:txbx>
                        <wps:bodyPr rot="0" vert="horz" wrap="square" lIns="91440" tIns="45720" rIns="91440" bIns="45720" anchor="t" anchorCtr="0" upright="1">
                          <a:noAutofit/>
                        </wps:bodyPr>
                      </wps:wsp>
                      <wps:wsp>
                        <wps:cNvPr id="663" name="Line 582"/>
                        <wps:cNvCnPr>
                          <a:cxnSpLocks noChangeShapeType="1"/>
                        </wps:cNvCnPr>
                        <wps:spPr bwMode="auto">
                          <a:xfrm flipV="1">
                            <a:off x="3816" y="6506"/>
                            <a:ext cx="0" cy="576"/>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4" name="Line 583"/>
                        <wps:cNvCnPr>
                          <a:cxnSpLocks noChangeShapeType="1"/>
                        </wps:cNvCnPr>
                        <wps:spPr bwMode="auto">
                          <a:xfrm>
                            <a:off x="3816" y="6506"/>
                            <a:ext cx="2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 name="Line 584"/>
                        <wps:cNvCnPr>
                          <a:cxnSpLocks noChangeShapeType="1"/>
                        </wps:cNvCnPr>
                        <wps:spPr bwMode="auto">
                          <a:xfrm>
                            <a:off x="3816" y="6506"/>
                            <a:ext cx="11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6" name="Line 585"/>
                        <wps:cNvCnPr>
                          <a:cxnSpLocks noChangeShapeType="1"/>
                        </wps:cNvCnPr>
                        <wps:spPr bwMode="auto">
                          <a:xfrm flipH="1">
                            <a:off x="3096" y="6506"/>
                            <a:ext cx="3168"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7" name="Line 586"/>
                        <wps:cNvCnPr>
                          <a:cxnSpLocks noChangeShapeType="1"/>
                        </wps:cNvCnPr>
                        <wps:spPr bwMode="auto">
                          <a:xfrm flipH="1">
                            <a:off x="4680" y="6506"/>
                            <a:ext cx="1584"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8" name="Line 587"/>
                        <wps:cNvCnPr>
                          <a:cxnSpLocks noChangeShapeType="1"/>
                        </wps:cNvCnPr>
                        <wps:spPr bwMode="auto">
                          <a:xfrm>
                            <a:off x="3816" y="6506"/>
                            <a:ext cx="2448"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 name="Line 588"/>
                        <wps:cNvCnPr>
                          <a:cxnSpLocks noChangeShapeType="1"/>
                        </wps:cNvCnPr>
                        <wps:spPr bwMode="auto">
                          <a:xfrm>
                            <a:off x="3816" y="6506"/>
                            <a:ext cx="576"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0" name="Line 589"/>
                        <wps:cNvCnPr>
                          <a:cxnSpLocks noChangeShapeType="1"/>
                        </wps:cNvCnPr>
                        <wps:spPr bwMode="auto">
                          <a:xfrm flipH="1">
                            <a:off x="2952" y="7624"/>
                            <a:ext cx="33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 name="Line 590"/>
                        <wps:cNvCnPr>
                          <a:cxnSpLocks noChangeShapeType="1"/>
                        </wps:cNvCnPr>
                        <wps:spPr bwMode="auto">
                          <a:xfrm>
                            <a:off x="3816" y="7048"/>
                            <a:ext cx="0" cy="576"/>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2" name="Line 591"/>
                        <wps:cNvCnPr>
                          <a:cxnSpLocks noChangeShapeType="1"/>
                        </wps:cNvCnPr>
                        <wps:spPr bwMode="auto">
                          <a:xfrm flipH="1">
                            <a:off x="4968" y="7624"/>
                            <a:ext cx="12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3" name="Text Box 592"/>
                        <wps:cNvSpPr txBox="1">
                          <a:spLocks noChangeArrowheads="1"/>
                        </wps:cNvSpPr>
                        <wps:spPr bwMode="auto">
                          <a:xfrm>
                            <a:off x="6552" y="7336"/>
                            <a:ext cx="505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5F9BD2" w14:textId="77777777" w:rsidR="002017B4" w:rsidRDefault="002017B4" w:rsidP="002017B4">
                              <w:pPr>
                                <w:pStyle w:val="Heading2"/>
                              </w:pPr>
                              <w:r>
                                <w:t xml:space="preserve">Image is real, inverted and same size  </w:t>
                              </w:r>
                            </w:p>
                          </w:txbxContent>
                        </wps:txbx>
                        <wps:bodyPr rot="0" vert="horz" wrap="square" lIns="91440" tIns="45720" rIns="91440" bIns="45720" anchor="t" anchorCtr="0" upright="1">
                          <a:noAutofit/>
                        </wps:bodyPr>
                      </wps:wsp>
                      <wps:wsp>
                        <wps:cNvPr id="674" name="Text Box 593"/>
                        <wps:cNvSpPr txBox="1">
                          <a:spLocks noChangeArrowheads="1"/>
                        </wps:cNvSpPr>
                        <wps:spPr bwMode="auto">
                          <a:xfrm>
                            <a:off x="1368" y="6218"/>
                            <a:ext cx="187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F481E5" w14:textId="77777777" w:rsidR="002017B4" w:rsidRDefault="002017B4" w:rsidP="002017B4">
                              <w:r>
                                <w:t>Object at 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E99D76" id="Group 656" o:spid="_x0000_s1086" style="position:absolute;left:0;text-align:left;margin-left:-3.6pt;margin-top:9.75pt;width:512.05pt;height:88.1pt;z-index:251720704" coordorigin="1368,6184" coordsize="10241,1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">
                <v:shape id="AutoShape 576" o:spid="_x0000_s1087" type="#_x0000_t184" style="position:absolute;left:6120;top:6184;width:144;height:172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"/>
                <v:line id="Line 577" o:spid="_x0000_s1088" style="position:absolute;visibility:visible;mso-wrap-style:square" from="2808,7048" to="9432,7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"/>
                <v:shape id="Text Box 578" o:spid="_x0000_s1089" type="#_x0000_t202" style="position:absolute;left:3672;top:7048;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" filled="f" stroked="f">
                  <v:textbox>
                    <w:txbxContent>
                      <w:p w14:paraId="21DAF9A2" w14:textId="77777777" w:rsidR="002017B4" w:rsidRDefault="002017B4" w:rsidP="002017B4">
                        <w:r>
                          <w:t>C</w:t>
                        </w:r>
                      </w:p>
                    </w:txbxContent>
                  </v:textbox>
                </v:shape>
                <v:line id="Line 579" o:spid="_x0000_s1090" style="position:absolute;visibility:visible;mso-wrap-style:square" from="3816,7048" to="3960,7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" strokeweight="2.25pt"/>
                <v:line id="Line 580" o:spid="_x0000_s1091" style="position:absolute;visibility:visible;mso-wrap-style:square" from="4968,7048" to="5112,7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" strokeweight="2.25pt"/>
                <v:shape id="Text Box 581" o:spid="_x0000_s1092" type="#_x0000_t202" style="position:absolute;left:4824;top:7048;width:48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" filled="f" stroked="f">
                  <v:textbox>
                    <w:txbxContent>
                      <w:p w14:paraId="7D40DA56" w14:textId="77777777" w:rsidR="002017B4" w:rsidRDefault="002017B4" w:rsidP="002017B4">
                        <w:r>
                          <w:t>f</w:t>
                        </w:r>
                      </w:p>
                    </w:txbxContent>
                  </v:textbox>
                </v:shape>
                <v:line id="Line 582" o:spid="_x0000_s1093" style="position:absolute;flip:y;visibility:visible;mso-wrap-style:square" from="3816,6506" to="3816,7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" strokeweight="1.5pt">
                  <v:stroke endarrow="block"/>
                </v:line>
                <v:line id="Line 583" o:spid="_x0000_s1094" style="position:absolute;visibility:visible;mso-wrap-style:square" from="3816,6506" to="6264,6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"/>
                <v:line id="Line 584" o:spid="_x0000_s1095" style="position:absolute;visibility:visible;mso-wrap-style:square" from="3816,6506" to="4968,6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">
                  <v:stroke endarrow="block"/>
                </v:line>
                <v:line id="Line 585" o:spid="_x0000_s1096" style="position:absolute;flip:x;visibility:visible;mso-wrap-style:square" from="3096,6506" to="6264,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"/>
                <v:line id="Line 586" o:spid="_x0000_s1097" style="position:absolute;flip:x;visibility:visible;mso-wrap-style:square" from="4680,6506" to="6264,7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">
                  <v:stroke endarrow="block"/>
                </v:line>
                <v:line id="Line 587" o:spid="_x0000_s1098" style="position:absolute;visibility:visible;mso-wrap-style:square" from="3816,6506" to="6264,7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"/>
                <v:line id="Line 588" o:spid="_x0000_s1099" style="position:absolute;visibility:visible;mso-wrap-style:square" from="3816,6506" to="4392,6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">
                  <v:stroke endarrow="block"/>
                </v:line>
                <v:line id="Line 589" o:spid="_x0000_s1100" style="position:absolute;flip:x;visibility:visible;mso-wrap-style:square" from="2952,7624" to="6264,7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"/>
                <v:line id="Line 590" o:spid="_x0000_s1101" style="position:absolute;visibility:visible;mso-wrap-style:square" from="3816,7048" to="3816,7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" strokeweight="1.5pt">
                  <v:stroke endarrow="block"/>
                </v:line>
                <v:line id="Line 591" o:spid="_x0000_s1102" style="position:absolute;flip:x;visibility:visible;mso-wrap-style:square" from="4968,7624" to="6264,7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">
                  <v:stroke endarrow="block"/>
                </v:line>
                <v:shape id="Text Box 592" o:spid="_x0000_s1103" type="#_x0000_t202" style="position:absolute;left:6552;top:7336;width:505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" filled="f" stroked="f">
                  <v:textbox>
                    <w:txbxContent>
                      <w:p w14:paraId="285F9BD2" w14:textId="77777777" w:rsidR="002017B4" w:rsidRDefault="002017B4" w:rsidP="002017B4">
                        <w:pPr>
                          <w:pStyle w:val="Heading2"/>
                        </w:pPr>
                        <w:r>
                          <w:t xml:space="preserve">Image is real, inverted and same size  </w:t>
                        </w:r>
                      </w:p>
                    </w:txbxContent>
                  </v:textbox>
                </v:shape>
                <v:shape id="Text Box 593" o:spid="_x0000_s1104" type="#_x0000_t202" style="position:absolute;left:1368;top:6218;width:1872;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" filled="f" stroked="f">
                  <v:textbox>
                    <w:txbxContent>
                      <w:p w14:paraId="78F481E5" w14:textId="77777777" w:rsidR="002017B4" w:rsidRDefault="002017B4" w:rsidP="002017B4">
                        <w:r>
                          <w:t>Object at C</w:t>
                        </w:r>
                      </w:p>
                    </w:txbxContent>
                  </v:textbox>
                </v:shape>
              </v:group>
            </w:pict>
          </mc:Fallback>
        </mc:AlternateContent>
      </w:r>
    </w:p>
    <w:p w14:paraId="07AF6C98" w14:textId="77777777" w:rsidR="002017B4" w:rsidRPr="008A7F44" w:rsidRDefault="002017B4" w:rsidP="002017B4">
      <w:pPr>
        <w:widowControl w:val="0"/>
        <w:tabs>
          <w:tab w:val="left" w:pos="-1170"/>
        </w:tabs>
        <w:spacing w:line="360" w:lineRule="auto"/>
        <w:jc w:val="both"/>
        <w:rPr>
          <w:snapToGrid w:val="0"/>
          <w:sz w:val="22"/>
        </w:rPr>
      </w:pPr>
    </w:p>
    <w:p w14:paraId="6FE5A981" w14:textId="77777777" w:rsidR="002017B4" w:rsidRPr="008A7F44" w:rsidRDefault="002017B4" w:rsidP="002017B4">
      <w:pPr>
        <w:widowControl w:val="0"/>
        <w:tabs>
          <w:tab w:val="left" w:pos="-1170"/>
        </w:tabs>
        <w:spacing w:line="360" w:lineRule="auto"/>
        <w:jc w:val="both"/>
        <w:rPr>
          <w:snapToGrid w:val="0"/>
          <w:sz w:val="22"/>
        </w:rPr>
      </w:pPr>
    </w:p>
    <w:p w14:paraId="58A4B319" w14:textId="77777777" w:rsidR="002017B4" w:rsidRPr="008A7F44" w:rsidRDefault="002017B4" w:rsidP="002017B4">
      <w:pPr>
        <w:widowControl w:val="0"/>
        <w:tabs>
          <w:tab w:val="left" w:pos="-1170"/>
        </w:tabs>
        <w:spacing w:line="360" w:lineRule="auto"/>
        <w:jc w:val="both"/>
        <w:rPr>
          <w:snapToGrid w:val="0"/>
          <w:sz w:val="22"/>
        </w:rPr>
      </w:pPr>
    </w:p>
    <w:p w14:paraId="41779C06" w14:textId="77777777" w:rsidR="002017B4" w:rsidRPr="008A7F44" w:rsidRDefault="002017B4" w:rsidP="002017B4">
      <w:pPr>
        <w:widowControl w:val="0"/>
        <w:tabs>
          <w:tab w:val="left" w:pos="-1170"/>
        </w:tabs>
        <w:spacing w:line="360" w:lineRule="auto"/>
        <w:jc w:val="center"/>
        <w:rPr>
          <w:snapToGrid w:val="0"/>
          <w:sz w:val="22"/>
        </w:rPr>
      </w:pPr>
      <w:r>
        <w:rPr>
          <w:noProof/>
          <w:sz w:val="22"/>
          <w:lang w:val="en-IE" w:eastAsia="en-IE"/>
        </w:rPr>
        <mc:AlternateContent>
          <mc:Choice Requires="wpg">
            <w:drawing>
              <wp:anchor distT="0" distB="0" distL="114300" distR="114300" simplePos="0" relativeHeight="251723776" behindDoc="0" locked="0" layoutInCell="1" allowOverlap="1" wp14:anchorId="37467B23" wp14:editId="25EEC143">
                <wp:simplePos x="0" y="0"/>
                <wp:positionH relativeFrom="column">
                  <wp:posOffset>-66675</wp:posOffset>
                </wp:positionH>
                <wp:positionV relativeFrom="paragraph">
                  <wp:posOffset>3074670</wp:posOffset>
                </wp:positionV>
                <wp:extent cx="6411595" cy="2011680"/>
                <wp:effectExtent l="0" t="9525" r="0" b="45720"/>
                <wp:wrapNone/>
                <wp:docPr id="638" name="Group 6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11595" cy="2011680"/>
                          <a:chOff x="1335" y="11595"/>
                          <a:chExt cx="10097" cy="3168"/>
                        </a:xfrm>
                      </wpg:grpSpPr>
                      <wps:wsp>
                        <wps:cNvPr id="639" name="Line 631"/>
                        <wps:cNvCnPr>
                          <a:cxnSpLocks noChangeShapeType="1"/>
                        </wps:cNvCnPr>
                        <wps:spPr bwMode="auto">
                          <a:xfrm flipH="1">
                            <a:off x="5217" y="13323"/>
                            <a:ext cx="1296" cy="14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40" name="Group 632"/>
                        <wpg:cNvGrpSpPr>
                          <a:grpSpLocks/>
                        </wpg:cNvGrpSpPr>
                        <wpg:grpSpPr bwMode="auto">
                          <a:xfrm>
                            <a:off x="1335" y="11595"/>
                            <a:ext cx="10097" cy="2946"/>
                            <a:chOff x="1512" y="13719"/>
                            <a:chExt cx="10097" cy="2946"/>
                          </a:xfrm>
                        </wpg:grpSpPr>
                        <wps:wsp>
                          <wps:cNvPr id="641" name="AutoShape 633"/>
                          <wps:cNvSpPr>
                            <a:spLocks noChangeArrowheads="1"/>
                          </wps:cNvSpPr>
                          <wps:spPr bwMode="auto">
                            <a:xfrm flipH="1">
                              <a:off x="6264" y="14829"/>
                              <a:ext cx="144" cy="1728"/>
                            </a:xfrm>
                            <a:prstGeom prst="moon">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2" name="Line 634"/>
                          <wps:cNvCnPr>
                            <a:cxnSpLocks noChangeShapeType="1"/>
                          </wps:cNvCnPr>
                          <wps:spPr bwMode="auto">
                            <a:xfrm>
                              <a:off x="2952" y="15693"/>
                              <a:ext cx="66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 name="Line 635"/>
                          <wps:cNvCnPr>
                            <a:cxnSpLocks noChangeShapeType="1"/>
                          </wps:cNvCnPr>
                          <wps:spPr bwMode="auto">
                            <a:xfrm>
                              <a:off x="5400" y="15693"/>
                              <a:ext cx="1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44" name="Text Box 636"/>
                          <wps:cNvSpPr txBox="1">
                            <a:spLocks noChangeArrowheads="1"/>
                          </wps:cNvSpPr>
                          <wps:spPr bwMode="auto">
                            <a:xfrm>
                              <a:off x="5256" y="15693"/>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388514" w14:textId="77777777" w:rsidR="002017B4" w:rsidRDefault="002017B4" w:rsidP="002017B4">
                                <w:r>
                                  <w:t>f</w:t>
                                </w:r>
                              </w:p>
                            </w:txbxContent>
                          </wps:txbx>
                          <wps:bodyPr rot="0" vert="horz" wrap="square" lIns="91440" tIns="45720" rIns="91440" bIns="45720" anchor="t" anchorCtr="0" upright="1">
                            <a:noAutofit/>
                          </wps:bodyPr>
                        </wps:wsp>
                        <wps:wsp>
                          <wps:cNvPr id="645" name="Line 637"/>
                          <wps:cNvCnPr>
                            <a:cxnSpLocks noChangeShapeType="1"/>
                          </wps:cNvCnPr>
                          <wps:spPr bwMode="auto">
                            <a:xfrm flipV="1">
                              <a:off x="5832" y="15117"/>
                              <a:ext cx="0" cy="576"/>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6" name="Line 638"/>
                          <wps:cNvCnPr>
                            <a:cxnSpLocks noChangeShapeType="1"/>
                          </wps:cNvCnPr>
                          <wps:spPr bwMode="auto">
                            <a:xfrm>
                              <a:off x="5832" y="15117"/>
                              <a:ext cx="57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7" name="Line 639"/>
                          <wps:cNvCnPr>
                            <a:cxnSpLocks noChangeShapeType="1"/>
                          </wps:cNvCnPr>
                          <wps:spPr bwMode="auto">
                            <a:xfrm>
                              <a:off x="5832" y="15117"/>
                              <a:ext cx="28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8" name="Line 640"/>
                          <wps:cNvCnPr>
                            <a:cxnSpLocks noChangeShapeType="1"/>
                          </wps:cNvCnPr>
                          <wps:spPr bwMode="auto">
                            <a:xfrm>
                              <a:off x="5832" y="15117"/>
                              <a:ext cx="576" cy="57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 name="Line 641"/>
                          <wps:cNvCnPr>
                            <a:cxnSpLocks noChangeShapeType="1"/>
                          </wps:cNvCnPr>
                          <wps:spPr bwMode="auto">
                            <a:xfrm>
                              <a:off x="5832" y="15117"/>
                              <a:ext cx="288" cy="28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0" name="Line 642"/>
                          <wps:cNvCnPr>
                            <a:cxnSpLocks noChangeShapeType="1"/>
                          </wps:cNvCnPr>
                          <wps:spPr bwMode="auto">
                            <a:xfrm flipV="1">
                              <a:off x="5832" y="13999"/>
                              <a:ext cx="2448" cy="1448"/>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1" name="Line 643"/>
                          <wps:cNvCnPr>
                            <a:cxnSpLocks noChangeShapeType="1"/>
                          </wps:cNvCnPr>
                          <wps:spPr bwMode="auto">
                            <a:xfrm>
                              <a:off x="7560" y="14397"/>
                              <a:ext cx="0" cy="1296"/>
                            </a:xfrm>
                            <a:prstGeom prst="line">
                              <a:avLst/>
                            </a:prstGeom>
                            <a:noFill/>
                            <a:ln w="1905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2" name="Text Box 644"/>
                          <wps:cNvSpPr txBox="1">
                            <a:spLocks noChangeArrowheads="1"/>
                          </wps:cNvSpPr>
                          <wps:spPr bwMode="auto">
                            <a:xfrm>
                              <a:off x="1512" y="14541"/>
                              <a:ext cx="230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1EBB2" w14:textId="77777777" w:rsidR="002017B4" w:rsidRDefault="002017B4" w:rsidP="002017B4">
                                <w:r>
                                  <w:t>Object  inside f</w:t>
                                </w:r>
                              </w:p>
                            </w:txbxContent>
                          </wps:txbx>
                          <wps:bodyPr rot="0" vert="horz" wrap="square" lIns="91440" tIns="45720" rIns="91440" bIns="45720" anchor="t" anchorCtr="0" upright="1">
                            <a:noAutofit/>
                          </wps:bodyPr>
                        </wps:wsp>
                        <wps:wsp>
                          <wps:cNvPr id="653" name="Line 645"/>
                          <wps:cNvCnPr>
                            <a:cxnSpLocks noChangeShapeType="1"/>
                          </wps:cNvCnPr>
                          <wps:spPr bwMode="auto">
                            <a:xfrm flipH="1">
                              <a:off x="4824" y="15159"/>
                              <a:ext cx="1440" cy="86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4" name="Line 646"/>
                          <wps:cNvCnPr>
                            <a:cxnSpLocks noChangeShapeType="1"/>
                          </wps:cNvCnPr>
                          <wps:spPr bwMode="auto">
                            <a:xfrm flipV="1">
                              <a:off x="6408" y="13719"/>
                              <a:ext cx="1728" cy="2016"/>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5" name="Text Box 647"/>
                          <wps:cNvSpPr txBox="1">
                            <a:spLocks noChangeArrowheads="1"/>
                          </wps:cNvSpPr>
                          <wps:spPr bwMode="auto">
                            <a:xfrm>
                              <a:off x="6375" y="16125"/>
                              <a:ext cx="52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9E1528" w14:textId="77777777" w:rsidR="002017B4" w:rsidRDefault="002017B4" w:rsidP="002017B4">
                                <w:pPr>
                                  <w:pStyle w:val="Heading2"/>
                                </w:pPr>
                                <w:r>
                                  <w:t>Image is virtual, upright and magnified</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7467B23" id="Group 638" o:spid="_x0000_s1105" style="position:absolute;left:0;text-align:left;margin-left:-5.25pt;margin-top:242.1pt;width:504.85pt;height:158.4pt;z-index:251723776" coordorigin="1335,11595" coordsize="10097,3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">
                <v:line id="Line 631" o:spid="_x0000_s1106" style="position:absolute;flip:x;visibility:visible;mso-wrap-style:square" from="5217,13323" to="6513,14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">
                  <v:stroke endarrow="block"/>
                </v:line>
                <v:group id="Group 632" o:spid="_x0000_s1107" style="position:absolute;left:1335;top:11595;width:10097;height:2946" coordorigin="1512,13719" coordsize="10097,2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">
                  <v:shape id="AutoShape 633" o:spid="_x0000_s1108" type="#_x0000_t184" style="position:absolute;left:6264;top:14829;width:144;height:172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"/>
                  <v:line id="Line 634" o:spid="_x0000_s1109" style="position:absolute;visibility:visible;mso-wrap-style:square" from="2952,15693" to="9576,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0+X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pA+T+DvTDwCcvELAAD//wMAUEsBAi0AFAAGAAgAAAAhANvh9svuAAAAhQEAABMAAAAAAAAA&#10;AAAAAAAAAAAAAFtDb250ZW50X1R5cGVzXS54bWxQSwECLQAUAAYACAAAACEAWvQsW78AAAAVAQAA&#10;CwAAAAAAAAAAAAAAAAAfAQAAX3JlbHMvLnJlbHNQSwECLQAUAAYACAAAACEAX6dPl8YAAADcAAAA&#10;DwAAAAAAAAAAAAAAAAAHAgAAZHJzL2Rvd25yZXYueG1sUEsFBgAAAAADAAMAtwAAAPoCAAAAAA==&#10;"/>
                  <v:line id="Line 635" o:spid="_x0000_s1110" style="position:absolute;visibility:visible;mso-wrap-style:square" from="5400,15693" to="5544,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" strokeweight="2.25pt"/>
                  <v:shape id="Text Box 636" o:spid="_x0000_s1111" type="#_x0000_t202" style="position:absolute;left:5256;top:15693;width:48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" filled="f" stroked="f">
                    <v:textbox>
                      <w:txbxContent>
                        <w:p w14:paraId="39388514" w14:textId="77777777" w:rsidR="002017B4" w:rsidRDefault="002017B4" w:rsidP="002017B4">
                          <w:r>
                            <w:t>f</w:t>
                          </w:r>
                        </w:p>
                      </w:txbxContent>
                    </v:textbox>
                  </v:shape>
                  <v:line id="Line 637" o:spid="_x0000_s1112" style="position:absolute;flip:y;visibility:visible;mso-wrap-style:square" from="5832,15117" to="5832,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" strokeweight="1.5pt">
                    <v:stroke endarrow="block"/>
                  </v:line>
                  <v:line id="Line 638" o:spid="_x0000_s1113" style="position:absolute;visibility:visible;mso-wrap-style:square" from="5832,15117" to="6408,15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"/>
                  <v:line id="Line 639" o:spid="_x0000_s1114" style="position:absolute;visibility:visible;mso-wrap-style:square" from="5832,15117" to="6120,15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">
                    <v:stroke endarrow="block"/>
                  </v:line>
                  <v:line id="Line 640" o:spid="_x0000_s1115" style="position:absolute;visibility:visible;mso-wrap-style:square" from="5832,15117" to="6408,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"/>
                  <v:line id="Line 641" o:spid="_x0000_s1116" style="position:absolute;visibility:visible;mso-wrap-style:square" from="5832,15117" to="6120,15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">
                    <v:stroke endarrow="block"/>
                  </v:line>
                  <v:line id="Line 642" o:spid="_x0000_s1117" style="position:absolute;flip:y;visibility:visible;mso-wrap-style:square" from="5832,13999" to="8280,15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">
                    <v:stroke dashstyle="longDash"/>
                  </v:line>
                  <v:line id="Line 643" o:spid="_x0000_s1118" style="position:absolute;visibility:visible;mso-wrap-style:square" from="7560,14397" to="7560,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" strokeweight="1.5pt">
                    <v:stroke startarrow="block"/>
                  </v:line>
                  <v:shape id="Text Box 644" o:spid="_x0000_s1119" type="#_x0000_t202" style="position:absolute;left:1512;top:14541;width:230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" filled="f" stroked="f">
                    <v:textbox>
                      <w:txbxContent>
                        <w:p w14:paraId="2E51EBB2" w14:textId="77777777" w:rsidR="002017B4" w:rsidRDefault="002017B4" w:rsidP="002017B4">
                          <w:r>
                            <w:t>Object  inside f</w:t>
                          </w:r>
                        </w:p>
                      </w:txbxContent>
                    </v:textbox>
                  </v:shape>
                  <v:line id="Line 645" o:spid="_x0000_s1120" style="position:absolute;flip:x;visibility:visible;mso-wrap-style:square" from="4824,15159" to="6264,16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">
                    <v:stroke endarrow="block"/>
                  </v:line>
                  <v:line id="Line 646" o:spid="_x0000_s1121" style="position:absolute;flip:y;visibility:visible;mso-wrap-style:square" from="6408,13719" to="8136,15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">
                    <v:stroke dashstyle="dash"/>
                  </v:line>
                  <v:shape id="Text Box 647" o:spid="_x0000_s1122" type="#_x0000_t202" style="position:absolute;left:6375;top:16125;width:523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" filled="f" stroked="f">
                    <v:textbox>
                      <w:txbxContent>
                        <w:p w14:paraId="019E1528" w14:textId="77777777" w:rsidR="002017B4" w:rsidRDefault="002017B4" w:rsidP="002017B4">
                          <w:pPr>
                            <w:pStyle w:val="Heading2"/>
                          </w:pPr>
                          <w:r>
                            <w:t>Image is virtual, upright and magnified</w:t>
                          </w:r>
                        </w:p>
                      </w:txbxContent>
                    </v:textbox>
                  </v:shape>
                </v:group>
              </v:group>
            </w:pict>
          </mc:Fallback>
        </mc:AlternateContent>
      </w:r>
      <w:r>
        <w:rPr>
          <w:noProof/>
          <w:sz w:val="22"/>
          <w:lang w:val="en-IE" w:eastAsia="en-IE"/>
        </w:rPr>
        <mc:AlternateContent>
          <mc:Choice Requires="wpg">
            <w:drawing>
              <wp:anchor distT="0" distB="0" distL="114300" distR="114300" simplePos="0" relativeHeight="251722752" behindDoc="0" locked="0" layoutInCell="1" allowOverlap="1" wp14:anchorId="5378EF1F" wp14:editId="617A528C">
                <wp:simplePos x="0" y="0"/>
                <wp:positionH relativeFrom="column">
                  <wp:posOffset>-161925</wp:posOffset>
                </wp:positionH>
                <wp:positionV relativeFrom="paragraph">
                  <wp:posOffset>1832610</wp:posOffset>
                </wp:positionV>
                <wp:extent cx="5852160" cy="1715770"/>
                <wp:effectExtent l="0" t="0" r="0" b="12065"/>
                <wp:wrapNone/>
                <wp:docPr id="622" name="Group 6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52160" cy="1715770"/>
                          <a:chOff x="1512" y="11586"/>
                          <a:chExt cx="9216" cy="2702"/>
                        </a:xfrm>
                      </wpg:grpSpPr>
                      <wps:wsp>
                        <wps:cNvPr id="623" name="AutoShape 615"/>
                        <wps:cNvSpPr>
                          <a:spLocks noChangeArrowheads="1"/>
                        </wps:cNvSpPr>
                        <wps:spPr bwMode="auto">
                          <a:xfrm flipH="1">
                            <a:off x="6120" y="11730"/>
                            <a:ext cx="144" cy="1728"/>
                          </a:xfrm>
                          <a:prstGeom prst="moon">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24" name="Line 616"/>
                        <wps:cNvCnPr>
                          <a:cxnSpLocks noChangeShapeType="1"/>
                        </wps:cNvCnPr>
                        <wps:spPr bwMode="auto">
                          <a:xfrm>
                            <a:off x="3096" y="12560"/>
                            <a:ext cx="66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Line 617"/>
                        <wps:cNvCnPr>
                          <a:cxnSpLocks noChangeShapeType="1"/>
                        </wps:cNvCnPr>
                        <wps:spPr bwMode="auto">
                          <a:xfrm>
                            <a:off x="5256" y="12560"/>
                            <a:ext cx="1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26" name="Text Box 618"/>
                        <wps:cNvSpPr txBox="1">
                          <a:spLocks noChangeArrowheads="1"/>
                        </wps:cNvSpPr>
                        <wps:spPr bwMode="auto">
                          <a:xfrm>
                            <a:off x="5112" y="12560"/>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84C0B0" w14:textId="77777777" w:rsidR="002017B4" w:rsidRDefault="002017B4" w:rsidP="002017B4">
                              <w:r>
                                <w:t>f</w:t>
                              </w:r>
                            </w:p>
                          </w:txbxContent>
                        </wps:txbx>
                        <wps:bodyPr rot="0" vert="horz" wrap="square" lIns="91440" tIns="45720" rIns="91440" bIns="45720" anchor="t" anchorCtr="0" upright="1">
                          <a:noAutofit/>
                        </wps:bodyPr>
                      </wps:wsp>
                      <wps:wsp>
                        <wps:cNvPr id="627" name="Line 619"/>
                        <wps:cNvCnPr>
                          <a:cxnSpLocks noChangeShapeType="1"/>
                        </wps:cNvCnPr>
                        <wps:spPr bwMode="auto">
                          <a:xfrm flipV="1">
                            <a:off x="5256" y="12018"/>
                            <a:ext cx="0" cy="576"/>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8" name="Line 620"/>
                        <wps:cNvCnPr>
                          <a:cxnSpLocks noChangeShapeType="1"/>
                        </wps:cNvCnPr>
                        <wps:spPr bwMode="auto">
                          <a:xfrm>
                            <a:off x="5256" y="12018"/>
                            <a:ext cx="100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9" name="Line 621"/>
                        <wps:cNvCnPr>
                          <a:cxnSpLocks noChangeShapeType="1"/>
                        </wps:cNvCnPr>
                        <wps:spPr bwMode="auto">
                          <a:xfrm>
                            <a:off x="5256" y="12018"/>
                            <a:ext cx="43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0" name="Line 622"/>
                        <wps:cNvCnPr>
                          <a:cxnSpLocks noChangeShapeType="1"/>
                        </wps:cNvCnPr>
                        <wps:spPr bwMode="auto">
                          <a:xfrm flipH="1">
                            <a:off x="3096" y="12018"/>
                            <a:ext cx="3168" cy="18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1" name="Line 623"/>
                        <wps:cNvCnPr>
                          <a:cxnSpLocks noChangeShapeType="1"/>
                        </wps:cNvCnPr>
                        <wps:spPr bwMode="auto">
                          <a:xfrm flipH="1">
                            <a:off x="3816" y="12018"/>
                            <a:ext cx="2448" cy="14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2" name="Line 624"/>
                        <wps:cNvCnPr>
                          <a:cxnSpLocks noChangeShapeType="1"/>
                        </wps:cNvCnPr>
                        <wps:spPr bwMode="auto">
                          <a:xfrm>
                            <a:off x="5256" y="12018"/>
                            <a:ext cx="1008" cy="57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3" name="Line 625"/>
                        <wps:cNvCnPr>
                          <a:cxnSpLocks noChangeShapeType="1"/>
                        </wps:cNvCnPr>
                        <wps:spPr bwMode="auto">
                          <a:xfrm>
                            <a:off x="5544" y="12162"/>
                            <a:ext cx="432" cy="28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4" name="Line 626"/>
                        <wps:cNvCnPr>
                          <a:cxnSpLocks noChangeShapeType="1"/>
                        </wps:cNvCnPr>
                        <wps:spPr bwMode="auto">
                          <a:xfrm flipH="1">
                            <a:off x="3528" y="12560"/>
                            <a:ext cx="2736" cy="17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5" name="Line 627"/>
                        <wps:cNvCnPr>
                          <a:cxnSpLocks noChangeShapeType="1"/>
                        </wps:cNvCnPr>
                        <wps:spPr bwMode="auto">
                          <a:xfrm flipH="1">
                            <a:off x="3960" y="12560"/>
                            <a:ext cx="2304" cy="14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6" name="Text Box 628"/>
                        <wps:cNvSpPr txBox="1">
                          <a:spLocks noChangeArrowheads="1"/>
                        </wps:cNvSpPr>
                        <wps:spPr bwMode="auto">
                          <a:xfrm>
                            <a:off x="6552" y="12848"/>
                            <a:ext cx="417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78BF8" w14:textId="77777777" w:rsidR="002017B4" w:rsidRDefault="002017B4" w:rsidP="002017B4">
                              <w:pPr>
                                <w:pStyle w:val="Heading2"/>
                              </w:pPr>
                              <w:r>
                                <w:t xml:space="preserve">Image is  at infinity  </w:t>
                              </w:r>
                            </w:p>
                          </w:txbxContent>
                        </wps:txbx>
                        <wps:bodyPr rot="0" vert="horz" wrap="square" lIns="91440" tIns="45720" rIns="91440" bIns="45720" anchor="t" anchorCtr="0" upright="1">
                          <a:noAutofit/>
                        </wps:bodyPr>
                      </wps:wsp>
                      <wps:wsp>
                        <wps:cNvPr id="637" name="Text Box 629"/>
                        <wps:cNvSpPr txBox="1">
                          <a:spLocks noChangeArrowheads="1"/>
                        </wps:cNvSpPr>
                        <wps:spPr bwMode="auto">
                          <a:xfrm>
                            <a:off x="1512" y="11586"/>
                            <a:ext cx="230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1602C8" w14:textId="77777777" w:rsidR="002017B4" w:rsidRDefault="002017B4" w:rsidP="002017B4">
                              <w:r>
                                <w:t>Object  at 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78EF1F" id="Group 622" o:spid="_x0000_s1123" style="position:absolute;left:0;text-align:left;margin-left:-12.75pt;margin-top:144.3pt;width:460.8pt;height:135.1pt;z-index:251722752" coordorigin="1512,11586" coordsize="9216,27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">
                <v:shape id="AutoShape 615" o:spid="_x0000_s1124" type="#_x0000_t184" style="position:absolute;left:6120;top:11730;width:144;height:172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"/>
                <v:line id="Line 616" o:spid="_x0000_s1125" style="position:absolute;visibility:visible;mso-wrap-style:square" from="3096,12560" to="9720,12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ZfY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pBOnuHvTDwCcvELAAD//wMAUEsBAi0AFAAGAAgAAAAhANvh9svuAAAAhQEAABMAAAAAAAAA&#10;AAAAAAAAAAAAAFtDb250ZW50X1R5cGVzXS54bWxQSwECLQAUAAYACAAAACEAWvQsW78AAAAVAQAA&#10;CwAAAAAAAAAAAAAAAAAfAQAAX3JlbHMvLnJlbHNQSwECLQAUAAYACAAAACEAYt2X2MYAAADcAAAA&#10;DwAAAAAAAAAAAAAAAAAHAgAAZHJzL2Rvd25yZXYueG1sUEsFBgAAAAADAAMAtwAAAPoCAAAAAA==&#10;"/>
                <v:line id="Line 617" o:spid="_x0000_s1126" style="position:absolute;visibility:visible;mso-wrap-style:square" from="5256,12560" to="5400,12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" strokeweight="2.25pt"/>
                <v:shape id="Text Box 618" o:spid="_x0000_s1127" type="#_x0000_t202" style="position:absolute;left:5112;top:12560;width:48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" filled="f" stroked="f">
                  <v:textbox>
                    <w:txbxContent>
                      <w:p w14:paraId="5A84C0B0" w14:textId="77777777" w:rsidR="002017B4" w:rsidRDefault="002017B4" w:rsidP="002017B4">
                        <w:r>
                          <w:t>f</w:t>
                        </w:r>
                      </w:p>
                    </w:txbxContent>
                  </v:textbox>
                </v:shape>
                <v:line id="Line 619" o:spid="_x0000_s1128" style="position:absolute;flip:y;visibility:visible;mso-wrap-style:square" from="5256,12018" to="5256,12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" strokeweight="1.5pt">
                  <v:stroke endarrow="block"/>
                </v:line>
                <v:line id="Line 620" o:spid="_x0000_s1129" style="position:absolute;visibility:visible;mso-wrap-style:square" from="5256,12018" to="6264,12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"/>
                <v:line id="Line 621" o:spid="_x0000_s1130" style="position:absolute;visibility:visible;mso-wrap-style:square" from="5256,12018" to="5688,12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">
                  <v:stroke endarrow="block"/>
                </v:line>
                <v:line id="Line 622" o:spid="_x0000_s1131" style="position:absolute;flip:x;visibility:visible;mso-wrap-style:square" from="3096,12018" to="6264,13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"/>
                <v:line id="Line 623" o:spid="_x0000_s1132" style="position:absolute;flip:x;visibility:visible;mso-wrap-style:square" from="3816,12018" to="6264,13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">
                  <v:stroke endarrow="block"/>
                </v:line>
                <v:line id="Line 624" o:spid="_x0000_s1133" style="position:absolute;visibility:visible;mso-wrap-style:square" from="5256,12018" to="6264,12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"/>
                <v:line id="Line 625" o:spid="_x0000_s1134" style="position:absolute;visibility:visible;mso-wrap-style:square" from="5544,12162" to="5976,12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">
                  <v:stroke endarrow="block"/>
                </v:line>
                <v:line id="Line 626" o:spid="_x0000_s1135" style="position:absolute;flip:x;visibility:visible;mso-wrap-style:square" from="3528,12560" to="6264,14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"/>
                <v:line id="Line 627" o:spid="_x0000_s1136" style="position:absolute;flip:x;visibility:visible;mso-wrap-style:square" from="3960,12560" to="6264,1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">
                  <v:stroke endarrow="block"/>
                </v:line>
                <v:shape id="Text Box 628" o:spid="_x0000_s1137" type="#_x0000_t202" style="position:absolute;left:6552;top:12848;width:41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" filled="f" stroked="f">
                  <v:textbox>
                    <w:txbxContent>
                      <w:p w14:paraId="1E978BF8" w14:textId="77777777" w:rsidR="002017B4" w:rsidRDefault="002017B4" w:rsidP="002017B4">
                        <w:pPr>
                          <w:pStyle w:val="Heading2"/>
                        </w:pPr>
                        <w:r>
                          <w:t xml:space="preserve">Image is  at infinity  </w:t>
                        </w:r>
                      </w:p>
                    </w:txbxContent>
                  </v:textbox>
                </v:shape>
                <v:shape id="Text Box 629" o:spid="_x0000_s1138" type="#_x0000_t202" style="position:absolute;left:1512;top:11586;width:230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" filled="f" stroked="f">
                  <v:textbox>
                    <w:txbxContent>
                      <w:p w14:paraId="011602C8" w14:textId="77777777" w:rsidR="002017B4" w:rsidRDefault="002017B4" w:rsidP="002017B4">
                        <w:r>
                          <w:t>Object  at f</w:t>
                        </w:r>
                      </w:p>
                    </w:txbxContent>
                  </v:textbox>
                </v:shape>
              </v:group>
            </w:pict>
          </mc:Fallback>
        </mc:AlternateContent>
      </w:r>
      <w:r>
        <w:rPr>
          <w:noProof/>
          <w:sz w:val="22"/>
          <w:lang w:val="en-IE" w:eastAsia="en-IE"/>
        </w:rPr>
        <mc:AlternateContent>
          <mc:Choice Requires="wpg">
            <w:drawing>
              <wp:anchor distT="0" distB="0" distL="114300" distR="114300" simplePos="0" relativeHeight="251724800" behindDoc="0" locked="0" layoutInCell="1" allowOverlap="1" wp14:anchorId="2CBDC058" wp14:editId="0688B0A3">
                <wp:simplePos x="0" y="0"/>
                <wp:positionH relativeFrom="column">
                  <wp:posOffset>-66675</wp:posOffset>
                </wp:positionH>
                <wp:positionV relativeFrom="paragraph">
                  <wp:posOffset>530860</wp:posOffset>
                </wp:positionV>
                <wp:extent cx="6544945" cy="1301750"/>
                <wp:effectExtent l="0" t="8890" r="0" b="13335"/>
                <wp:wrapNone/>
                <wp:docPr id="603" name="Group 6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44945" cy="1301750"/>
                          <a:chOff x="1335" y="7589"/>
                          <a:chExt cx="10307" cy="2050"/>
                        </a:xfrm>
                      </wpg:grpSpPr>
                      <wps:wsp>
                        <wps:cNvPr id="604" name="Text Box 649"/>
                        <wps:cNvSpPr txBox="1">
                          <a:spLocks noChangeArrowheads="1"/>
                        </wps:cNvSpPr>
                        <wps:spPr bwMode="auto">
                          <a:xfrm>
                            <a:off x="6264" y="8633"/>
                            <a:ext cx="537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9FC640" w14:textId="77777777" w:rsidR="002017B4" w:rsidRDefault="002017B4" w:rsidP="002017B4">
                              <w:pPr>
                                <w:pStyle w:val="Heading2"/>
                              </w:pPr>
                              <w:r>
                                <w:t xml:space="preserve">Image is real, inverted and  magnified  </w:t>
                              </w:r>
                            </w:p>
                          </w:txbxContent>
                        </wps:txbx>
                        <wps:bodyPr rot="0" vert="horz" wrap="square" lIns="91440" tIns="45720" rIns="91440" bIns="45720" anchor="t" anchorCtr="0" upright="1">
                          <a:noAutofit/>
                        </wps:bodyPr>
                      </wps:wsp>
                      <wps:wsp>
                        <wps:cNvPr id="605" name="AutoShape 650"/>
                        <wps:cNvSpPr>
                          <a:spLocks noChangeArrowheads="1"/>
                        </wps:cNvSpPr>
                        <wps:spPr bwMode="auto">
                          <a:xfrm flipH="1">
                            <a:off x="5943" y="7589"/>
                            <a:ext cx="144" cy="1728"/>
                          </a:xfrm>
                          <a:prstGeom prst="moon">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6" name="Line 651"/>
                        <wps:cNvCnPr>
                          <a:cxnSpLocks noChangeShapeType="1"/>
                        </wps:cNvCnPr>
                        <wps:spPr bwMode="auto">
                          <a:xfrm>
                            <a:off x="2775" y="8453"/>
                            <a:ext cx="66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Line 652"/>
                        <wps:cNvCnPr>
                          <a:cxnSpLocks noChangeShapeType="1"/>
                        </wps:cNvCnPr>
                        <wps:spPr bwMode="auto">
                          <a:xfrm>
                            <a:off x="3639" y="8453"/>
                            <a:ext cx="1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08" name="Line 653"/>
                        <wps:cNvCnPr>
                          <a:cxnSpLocks noChangeShapeType="1"/>
                        </wps:cNvCnPr>
                        <wps:spPr bwMode="auto">
                          <a:xfrm>
                            <a:off x="4791" y="8453"/>
                            <a:ext cx="1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09" name="Text Box 654"/>
                        <wps:cNvSpPr txBox="1">
                          <a:spLocks noChangeArrowheads="1"/>
                        </wps:cNvSpPr>
                        <wps:spPr bwMode="auto">
                          <a:xfrm>
                            <a:off x="4791" y="8453"/>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36202C" w14:textId="77777777" w:rsidR="002017B4" w:rsidRDefault="002017B4" w:rsidP="002017B4">
                              <w:r>
                                <w:t>f</w:t>
                              </w:r>
                            </w:p>
                          </w:txbxContent>
                        </wps:txbx>
                        <wps:bodyPr rot="0" vert="horz" wrap="square" lIns="91440" tIns="45720" rIns="91440" bIns="45720" anchor="t" anchorCtr="0" upright="1">
                          <a:noAutofit/>
                        </wps:bodyPr>
                      </wps:wsp>
                      <wps:wsp>
                        <wps:cNvPr id="610" name="Line 655"/>
                        <wps:cNvCnPr>
                          <a:cxnSpLocks noChangeShapeType="1"/>
                        </wps:cNvCnPr>
                        <wps:spPr bwMode="auto">
                          <a:xfrm>
                            <a:off x="4215" y="7911"/>
                            <a:ext cx="0" cy="576"/>
                          </a:xfrm>
                          <a:prstGeom prst="line">
                            <a:avLst/>
                          </a:prstGeom>
                          <a:noFill/>
                          <a:ln w="1905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1" name="Line 656"/>
                        <wps:cNvCnPr>
                          <a:cxnSpLocks noChangeShapeType="1"/>
                        </wps:cNvCnPr>
                        <wps:spPr bwMode="auto">
                          <a:xfrm>
                            <a:off x="4359" y="7911"/>
                            <a:ext cx="172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2" name="Line 657"/>
                        <wps:cNvCnPr>
                          <a:cxnSpLocks noChangeShapeType="1"/>
                        </wps:cNvCnPr>
                        <wps:spPr bwMode="auto">
                          <a:xfrm>
                            <a:off x="4215" y="7911"/>
                            <a:ext cx="100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3" name="Line 658"/>
                        <wps:cNvCnPr>
                          <a:cxnSpLocks noChangeShapeType="1"/>
                        </wps:cNvCnPr>
                        <wps:spPr bwMode="auto">
                          <a:xfrm flipH="1">
                            <a:off x="2343" y="7911"/>
                            <a:ext cx="3744" cy="17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4" name="Line 659"/>
                        <wps:cNvCnPr>
                          <a:cxnSpLocks noChangeShapeType="1"/>
                        </wps:cNvCnPr>
                        <wps:spPr bwMode="auto">
                          <a:xfrm flipH="1">
                            <a:off x="3927" y="7911"/>
                            <a:ext cx="2160" cy="100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5" name="Line 660"/>
                        <wps:cNvCnPr>
                          <a:cxnSpLocks noChangeShapeType="1"/>
                        </wps:cNvCnPr>
                        <wps:spPr bwMode="auto">
                          <a:xfrm>
                            <a:off x="4215" y="7911"/>
                            <a:ext cx="1728" cy="12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6" name="Line 661"/>
                        <wps:cNvCnPr>
                          <a:cxnSpLocks noChangeShapeType="1"/>
                        </wps:cNvCnPr>
                        <wps:spPr bwMode="auto">
                          <a:xfrm>
                            <a:off x="4935" y="8453"/>
                            <a:ext cx="1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17" name="Line 662"/>
                        <wps:cNvCnPr>
                          <a:cxnSpLocks noChangeShapeType="1"/>
                        </wps:cNvCnPr>
                        <wps:spPr bwMode="auto">
                          <a:xfrm flipH="1">
                            <a:off x="2055" y="9173"/>
                            <a:ext cx="388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8" name="Line 663"/>
                        <wps:cNvCnPr>
                          <a:cxnSpLocks noChangeShapeType="1"/>
                        </wps:cNvCnPr>
                        <wps:spPr bwMode="auto">
                          <a:xfrm flipH="1">
                            <a:off x="4503" y="9173"/>
                            <a:ext cx="14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9" name="Line 664"/>
                        <wps:cNvCnPr>
                          <a:cxnSpLocks noChangeShapeType="1"/>
                        </wps:cNvCnPr>
                        <wps:spPr bwMode="auto">
                          <a:xfrm>
                            <a:off x="4215" y="7911"/>
                            <a:ext cx="1152" cy="86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0" name="Line 665"/>
                        <wps:cNvCnPr>
                          <a:cxnSpLocks noChangeShapeType="1"/>
                        </wps:cNvCnPr>
                        <wps:spPr bwMode="auto">
                          <a:xfrm>
                            <a:off x="3207" y="8453"/>
                            <a:ext cx="0" cy="72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1" name="Text Box 666"/>
                        <wps:cNvSpPr txBox="1">
                          <a:spLocks noChangeArrowheads="1"/>
                        </wps:cNvSpPr>
                        <wps:spPr bwMode="auto">
                          <a:xfrm>
                            <a:off x="1335" y="7623"/>
                            <a:ext cx="230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3A9CB" w14:textId="77777777" w:rsidR="002017B4" w:rsidRDefault="002017B4" w:rsidP="002017B4">
                              <w:r>
                                <w:t>Object between C and 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BDC058" id="Group 603" o:spid="_x0000_s1139" style="position:absolute;left:0;text-align:left;margin-left:-5.25pt;margin-top:41.8pt;width:515.35pt;height:102.5pt;z-index:251724800" coordorigin="1335,7589" coordsize="10307,2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">
                <v:shape id="Text Box 649" o:spid="_x0000_s1140" type="#_x0000_t202" style="position:absolute;left:6264;top:8633;width:537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" filled="f" stroked="f">
                  <v:textbox>
                    <w:txbxContent>
                      <w:p w14:paraId="659FC640" w14:textId="77777777" w:rsidR="002017B4" w:rsidRDefault="002017B4" w:rsidP="002017B4">
                        <w:pPr>
                          <w:pStyle w:val="Heading2"/>
                        </w:pPr>
                        <w:r>
                          <w:t xml:space="preserve">Image is real, inverted and  magnified  </w:t>
                        </w:r>
                      </w:p>
                    </w:txbxContent>
                  </v:textbox>
                </v:shape>
                <v:shape id="AutoShape 650" o:spid="_x0000_s1141" type="#_x0000_t184" style="position:absolute;left:5943;top:7589;width:144;height:172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"/>
                <v:line id="Line 651" o:spid="_x0000_s1142" style="position:absolute;visibility:visible;mso-wrap-style:square" from="2775,8453" to="9399,8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"/>
                <v:line id="Line 652" o:spid="_x0000_s1143" style="position:absolute;visibility:visible;mso-wrap-style:square" from="3639,8453" to="3783,8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" strokeweight="2.25pt"/>
                <v:line id="Line 653" o:spid="_x0000_s1144" style="position:absolute;visibility:visible;mso-wrap-style:square" from="4791,8453" to="4935,8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" strokeweight="2.25pt"/>
                <v:shape id="Text Box 654" o:spid="_x0000_s1145" type="#_x0000_t202" style="position:absolute;left:4791;top:8453;width:48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" filled="f" stroked="f">
                  <v:textbox>
                    <w:txbxContent>
                      <w:p w14:paraId="4136202C" w14:textId="77777777" w:rsidR="002017B4" w:rsidRDefault="002017B4" w:rsidP="002017B4">
                        <w:r>
                          <w:t>f</w:t>
                        </w:r>
                      </w:p>
                    </w:txbxContent>
                  </v:textbox>
                </v:shape>
                <v:line id="Line 655" o:spid="_x0000_s1146" style="position:absolute;visibility:visible;mso-wrap-style:square" from="4215,7911" to="4215,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" strokeweight="1.5pt">
                  <v:stroke startarrow="block"/>
                </v:line>
                <v:line id="Line 656" o:spid="_x0000_s1147" style="position:absolute;visibility:visible;mso-wrap-style:square" from="4359,7911" to="6087,7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"/>
                <v:line id="Line 657" o:spid="_x0000_s1148" style="position:absolute;visibility:visible;mso-wrap-style:square" from="4215,7911" to="5223,7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">
                  <v:stroke endarrow="block"/>
                </v:line>
                <v:line id="Line 658" o:spid="_x0000_s1149" style="position:absolute;flip:x;visibility:visible;mso-wrap-style:square" from="2343,7911" to="6087,9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"/>
                <v:line id="Line 659" o:spid="_x0000_s1150" style="position:absolute;flip:x;visibility:visible;mso-wrap-style:square" from="3927,7911" to="6087,8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">
                  <v:stroke endarrow="block"/>
                </v:line>
                <v:line id="Line 660" o:spid="_x0000_s1151" style="position:absolute;visibility:visible;mso-wrap-style:square" from="4215,7911" to="5943,9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"/>
                <v:line id="Line 661" o:spid="_x0000_s1152" style="position:absolute;visibility:visible;mso-wrap-style:square" from="4935,8453" to="5079,8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" strokeweight="2.25pt"/>
                <v:line id="Line 662" o:spid="_x0000_s1153" style="position:absolute;flip:x;visibility:visible;mso-wrap-style:square" from="2055,9173" to="5943,9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"/>
                <v:line id="Line 663" o:spid="_x0000_s1154" style="position:absolute;flip:x;visibility:visible;mso-wrap-style:square" from="4503,9173" to="5943,9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">
                  <v:stroke endarrow="block"/>
                </v:line>
                <v:line id="Line 664" o:spid="_x0000_s1155" style="position:absolute;visibility:visible;mso-wrap-style:square" from="4215,7911" to="5367,8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">
                  <v:stroke endarrow="block"/>
                </v:line>
                <v:line id="Line 665" o:spid="_x0000_s1156" style="position:absolute;visibility:visible;mso-wrap-style:square" from="3207,8453" to="3207,9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" strokeweight="1.5pt">
                  <v:stroke endarrow="block"/>
                </v:line>
                <v:shape id="Text Box 666" o:spid="_x0000_s1157" type="#_x0000_t202" style="position:absolute;left:1335;top:7623;width:230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" filled="f" stroked="f">
                  <v:textbox>
                    <w:txbxContent>
                      <w:p w14:paraId="5ED3A9CB" w14:textId="77777777" w:rsidR="002017B4" w:rsidRDefault="002017B4" w:rsidP="002017B4">
                        <w:r>
                          <w:t>Object between C and f</w:t>
                        </w:r>
                      </w:p>
                    </w:txbxContent>
                  </v:textbox>
                </v:shape>
              </v:group>
            </w:pict>
          </mc:Fallback>
        </mc:AlternateContent>
      </w:r>
      <w:r w:rsidRPr="008A7F44">
        <w:rPr>
          <w:snapToGrid w:val="0"/>
          <w:sz w:val="22"/>
        </w:rPr>
        <w:br w:type="page"/>
      </w:r>
    </w:p>
    <w:p w14:paraId="24A97922" w14:textId="77777777" w:rsidR="002017B4" w:rsidRPr="008A7F44" w:rsidRDefault="002017B4" w:rsidP="002017B4">
      <w:pPr>
        <w:widowControl w:val="0"/>
        <w:tabs>
          <w:tab w:val="left" w:pos="-1170"/>
        </w:tabs>
        <w:spacing w:line="360" w:lineRule="auto"/>
        <w:jc w:val="both"/>
        <w:rPr>
          <w:snapToGrid w:val="0"/>
          <w:vanish/>
          <w:sz w:val="22"/>
        </w:rPr>
      </w:pPr>
    </w:p>
    <w:p w14:paraId="1498D6DC" w14:textId="77777777" w:rsidR="002017B4" w:rsidRPr="008A7F44" w:rsidRDefault="002017B4" w:rsidP="002017B4">
      <w:pPr>
        <w:widowControl w:val="0"/>
        <w:tabs>
          <w:tab w:val="left" w:pos="-1170"/>
        </w:tabs>
        <w:spacing w:line="360" w:lineRule="auto"/>
        <w:jc w:val="both"/>
        <w:rPr>
          <w:snapToGrid w:val="0"/>
          <w:sz w:val="22"/>
        </w:rPr>
      </w:pPr>
      <w:r w:rsidRPr="008A7F44">
        <w:rPr>
          <w:b/>
          <w:snapToGrid w:val="0"/>
          <w:sz w:val="22"/>
        </w:rPr>
        <w:t>Convex Mirrors</w:t>
      </w:r>
      <w:r w:rsidRPr="008A7F44">
        <w:rPr>
          <w:b/>
          <w:snapToGrid w:val="0"/>
          <w:sz w:val="22"/>
        </w:rPr>
        <w:tab/>
      </w:r>
    </w:p>
    <w:p w14:paraId="467770AA"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In convex mirrors, the focal point still exists, but is now </w:t>
      </w:r>
      <w:r w:rsidRPr="008A7F44">
        <w:rPr>
          <w:i/>
          <w:snapToGrid w:val="0"/>
          <w:sz w:val="22"/>
        </w:rPr>
        <w:t>behind</w:t>
      </w:r>
      <w:r w:rsidRPr="008A7F44">
        <w:rPr>
          <w:snapToGrid w:val="0"/>
          <w:sz w:val="22"/>
        </w:rPr>
        <w:t xml:space="preserve"> the mirror. Incident beams parallel to the axis are not reflected through it, but seem to originate there instead. Images are always virtual, erect and diminished.</w:t>
      </w:r>
    </w:p>
    <w:p w14:paraId="6F2A132E" w14:textId="77777777" w:rsidR="002017B4" w:rsidRPr="008A7F44" w:rsidRDefault="002017B4" w:rsidP="002017B4">
      <w:pPr>
        <w:widowControl w:val="0"/>
        <w:tabs>
          <w:tab w:val="left" w:pos="-1170"/>
        </w:tabs>
        <w:spacing w:line="360" w:lineRule="auto"/>
        <w:jc w:val="both"/>
        <w:rPr>
          <w:snapToGrid w:val="0"/>
          <w:sz w:val="22"/>
        </w:rPr>
      </w:pPr>
    </w:p>
    <w:p w14:paraId="3C2EBB5B" w14:textId="77777777" w:rsidR="002017B4" w:rsidRPr="008A7F44" w:rsidRDefault="002017B4" w:rsidP="002017B4">
      <w:pPr>
        <w:widowControl w:val="0"/>
        <w:tabs>
          <w:tab w:val="left" w:pos="-1170"/>
        </w:tabs>
        <w:spacing w:line="360" w:lineRule="auto"/>
        <w:jc w:val="both"/>
        <w:rPr>
          <w:snapToGrid w:val="0"/>
          <w:sz w:val="22"/>
        </w:rPr>
      </w:pPr>
      <w:r w:rsidRPr="008A7F44">
        <w:rPr>
          <w:noProof/>
          <w:sz w:val="22"/>
          <w:lang w:val="en-IE" w:eastAsia="en-IE"/>
        </w:rPr>
        <mc:AlternateContent>
          <mc:Choice Requires="wpg">
            <w:drawing>
              <wp:anchor distT="0" distB="0" distL="114300" distR="114300" simplePos="0" relativeHeight="251664384" behindDoc="0" locked="0" layoutInCell="1" allowOverlap="1" wp14:anchorId="44ED0753" wp14:editId="543ED823">
                <wp:simplePos x="0" y="0"/>
                <wp:positionH relativeFrom="column">
                  <wp:posOffset>594360</wp:posOffset>
                </wp:positionH>
                <wp:positionV relativeFrom="paragraph">
                  <wp:posOffset>108585</wp:posOffset>
                </wp:positionV>
                <wp:extent cx="3474720" cy="1463040"/>
                <wp:effectExtent l="13335" t="59055" r="7620" b="11430"/>
                <wp:wrapNone/>
                <wp:docPr id="592" name="Group 5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4720" cy="1463040"/>
                          <a:chOff x="2736" y="3888"/>
                          <a:chExt cx="5472" cy="2304"/>
                        </a:xfrm>
                      </wpg:grpSpPr>
                      <wps:wsp>
                        <wps:cNvPr id="593" name="AutoShape 24"/>
                        <wps:cNvSpPr>
                          <a:spLocks noChangeArrowheads="1"/>
                        </wps:cNvSpPr>
                        <wps:spPr bwMode="auto">
                          <a:xfrm>
                            <a:off x="5760" y="3888"/>
                            <a:ext cx="288" cy="2304"/>
                          </a:xfrm>
                          <a:prstGeom prst="moon">
                            <a:avLst>
                              <a:gd name="adj" fmla="val 50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4" name="Line 25"/>
                        <wps:cNvCnPr>
                          <a:cxnSpLocks noChangeShapeType="1"/>
                        </wps:cNvCnPr>
                        <wps:spPr bwMode="auto">
                          <a:xfrm>
                            <a:off x="2736" y="5040"/>
                            <a:ext cx="547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5" name="Line 26"/>
                        <wps:cNvCnPr>
                          <a:cxnSpLocks noChangeShapeType="1"/>
                        </wps:cNvCnPr>
                        <wps:spPr bwMode="auto">
                          <a:xfrm flipV="1">
                            <a:off x="3456" y="4464"/>
                            <a:ext cx="0" cy="576"/>
                          </a:xfrm>
                          <a:prstGeom prst="line">
                            <a:avLst/>
                          </a:prstGeom>
                          <a:noFill/>
                          <a:ln w="571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6" name="Line 27"/>
                        <wps:cNvCnPr>
                          <a:cxnSpLocks noChangeShapeType="1"/>
                        </wps:cNvCnPr>
                        <wps:spPr bwMode="auto">
                          <a:xfrm>
                            <a:off x="3456" y="4464"/>
                            <a:ext cx="230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7" name="Line 28"/>
                        <wps:cNvCnPr>
                          <a:cxnSpLocks noChangeShapeType="1"/>
                        </wps:cNvCnPr>
                        <wps:spPr bwMode="auto">
                          <a:xfrm flipH="1" flipV="1">
                            <a:off x="4320" y="3888"/>
                            <a:ext cx="1440" cy="57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8" name="Line 29"/>
                        <wps:cNvCnPr>
                          <a:cxnSpLocks noChangeShapeType="1"/>
                        </wps:cNvCnPr>
                        <wps:spPr bwMode="auto">
                          <a:xfrm>
                            <a:off x="5760" y="4464"/>
                            <a:ext cx="2304" cy="864"/>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9" name="Line 30"/>
                        <wps:cNvCnPr>
                          <a:cxnSpLocks noChangeShapeType="1"/>
                        </wps:cNvCnPr>
                        <wps:spPr bwMode="auto">
                          <a:xfrm>
                            <a:off x="3456" y="4464"/>
                            <a:ext cx="2304" cy="57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0" name="Line 31"/>
                        <wps:cNvCnPr>
                          <a:cxnSpLocks noChangeShapeType="1"/>
                        </wps:cNvCnPr>
                        <wps:spPr bwMode="auto">
                          <a:xfrm flipH="1">
                            <a:off x="3312" y="5040"/>
                            <a:ext cx="2448" cy="7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1" name="Line 32"/>
                        <wps:cNvCnPr>
                          <a:cxnSpLocks noChangeShapeType="1"/>
                        </wps:cNvCnPr>
                        <wps:spPr bwMode="auto">
                          <a:xfrm flipV="1">
                            <a:off x="5760" y="4464"/>
                            <a:ext cx="2016" cy="576"/>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2" name="Line 33"/>
                        <wps:cNvCnPr>
                          <a:cxnSpLocks noChangeShapeType="1"/>
                        </wps:cNvCnPr>
                        <wps:spPr bwMode="auto">
                          <a:xfrm flipV="1">
                            <a:off x="6624" y="4752"/>
                            <a:ext cx="0" cy="288"/>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61273D6" id="Group 592" o:spid="_x0000_s1026" style="position:absolute;margin-left:46.8pt;margin-top:8.55pt;width:273.6pt;height:115.2pt;z-index:251664384" coordorigin="2736,3888" coordsize="5472,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">
                <v:shape id="AutoShape 24" o:spid="_x0000_s1027" type="#_x0000_t184" style="position:absolute;left:5760;top:3888;width:288;height:2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"/>
                <v:line id="Line 25" o:spid="_x0000_s1028" style="position:absolute;visibility:visible;mso-wrap-style:square" from="2736,5040" to="8208,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"/>
                <v:line id="Line 26" o:spid="_x0000_s1029" style="position:absolute;flip:y;visibility:visible;mso-wrap-style:square" from="3456,4464" to="3456,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" strokeweight="4.5pt">
                  <v:stroke endarrow="block"/>
                </v:line>
                <v:line id="Line 27" o:spid="_x0000_s1030" style="position:absolute;visibility:visible;mso-wrap-style:square" from="3456,4464" to="5760,4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"/>
                <v:line id="Line 28" o:spid="_x0000_s1031" style="position:absolute;flip:x y;visibility:visible;mso-wrap-style:square" from="4320,3888" to="5760,4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">
                  <v:stroke endarrow="block"/>
                </v:line>
                <v:line id="Line 29" o:spid="_x0000_s1032" style="position:absolute;visibility:visible;mso-wrap-style:square" from="5760,4464" to="8064,5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">
                  <v:stroke dashstyle="dash"/>
                </v:line>
                <v:line id="Line 30" o:spid="_x0000_s1033" style="position:absolute;visibility:visible;mso-wrap-style:square" from="3456,4464" to="576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"/>
                <v:line id="Line 31" o:spid="_x0000_s1034" style="position:absolute;flip:x;visibility:visible;mso-wrap-style:square" from="3312,5040" to="5760,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">
                  <v:stroke endarrow="block"/>
                </v:line>
                <v:line id="Line 32" o:spid="_x0000_s1035" style="position:absolute;flip:y;visibility:visible;mso-wrap-style:square" from="5760,4464" to="7776,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">
                  <v:stroke dashstyle="dash"/>
                </v:line>
                <v:line id="Line 33" o:spid="_x0000_s1036" style="position:absolute;flip:y;visibility:visible;mso-wrap-style:square" from="6624,4752" to="6624,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" strokeweight="2.25pt">
                  <v:stroke endarrow="block"/>
                </v:line>
              </v:group>
            </w:pict>
          </mc:Fallback>
        </mc:AlternateContent>
      </w:r>
    </w:p>
    <w:p w14:paraId="67D65E69" w14:textId="77777777" w:rsidR="002017B4" w:rsidRPr="008A7F44" w:rsidRDefault="002017B4" w:rsidP="002017B4">
      <w:pPr>
        <w:widowControl w:val="0"/>
        <w:tabs>
          <w:tab w:val="left" w:pos="-1170"/>
        </w:tabs>
        <w:spacing w:line="360" w:lineRule="auto"/>
        <w:jc w:val="both"/>
        <w:rPr>
          <w:snapToGrid w:val="0"/>
          <w:sz w:val="22"/>
        </w:rPr>
      </w:pPr>
    </w:p>
    <w:p w14:paraId="25F0BF82" w14:textId="77777777" w:rsidR="002017B4" w:rsidRPr="008A7F44" w:rsidRDefault="002017B4" w:rsidP="002017B4">
      <w:pPr>
        <w:widowControl w:val="0"/>
        <w:tabs>
          <w:tab w:val="left" w:pos="-1170"/>
        </w:tabs>
        <w:spacing w:line="360" w:lineRule="auto"/>
        <w:jc w:val="both"/>
        <w:rPr>
          <w:snapToGrid w:val="0"/>
          <w:sz w:val="22"/>
        </w:rPr>
      </w:pPr>
    </w:p>
    <w:p w14:paraId="1FEF9E25" w14:textId="77777777" w:rsidR="002017B4" w:rsidRPr="008A7F44" w:rsidRDefault="002017B4" w:rsidP="002017B4">
      <w:pPr>
        <w:widowControl w:val="0"/>
        <w:tabs>
          <w:tab w:val="left" w:pos="-1170"/>
        </w:tabs>
        <w:spacing w:line="360" w:lineRule="auto"/>
        <w:jc w:val="both"/>
        <w:rPr>
          <w:snapToGrid w:val="0"/>
          <w:sz w:val="22"/>
        </w:rPr>
      </w:pPr>
    </w:p>
    <w:p w14:paraId="4692A298" w14:textId="77777777" w:rsidR="002017B4" w:rsidRPr="008A7F44" w:rsidRDefault="002017B4" w:rsidP="002017B4">
      <w:pPr>
        <w:widowControl w:val="0"/>
        <w:tabs>
          <w:tab w:val="left" w:pos="-1170"/>
        </w:tabs>
        <w:spacing w:line="360" w:lineRule="auto"/>
        <w:jc w:val="both"/>
        <w:rPr>
          <w:snapToGrid w:val="0"/>
          <w:sz w:val="22"/>
        </w:rPr>
      </w:pPr>
    </w:p>
    <w:p w14:paraId="0274810E" w14:textId="77777777" w:rsidR="002017B4" w:rsidRPr="008A7F44" w:rsidRDefault="002017B4" w:rsidP="002017B4">
      <w:pPr>
        <w:widowControl w:val="0"/>
        <w:tabs>
          <w:tab w:val="left" w:pos="-1170"/>
        </w:tabs>
        <w:spacing w:line="360" w:lineRule="auto"/>
        <w:jc w:val="both"/>
        <w:rPr>
          <w:snapToGrid w:val="0"/>
          <w:sz w:val="22"/>
        </w:rPr>
      </w:pPr>
    </w:p>
    <w:p w14:paraId="4A87B5C6" w14:textId="77777777" w:rsidR="002017B4" w:rsidRPr="008A7F44" w:rsidRDefault="002017B4" w:rsidP="002017B4">
      <w:pPr>
        <w:widowControl w:val="0"/>
        <w:tabs>
          <w:tab w:val="left" w:pos="-1170"/>
        </w:tabs>
        <w:spacing w:line="360" w:lineRule="auto"/>
        <w:jc w:val="both"/>
        <w:rPr>
          <w:snapToGrid w:val="0"/>
          <w:sz w:val="22"/>
        </w:rPr>
      </w:pPr>
    </w:p>
    <w:p w14:paraId="535555E8" w14:textId="77777777" w:rsidR="002017B4" w:rsidRPr="008A7F44" w:rsidRDefault="002017B4" w:rsidP="002017B4">
      <w:pPr>
        <w:rPr>
          <w:sz w:val="22"/>
        </w:rPr>
      </w:pPr>
    </w:p>
    <w:p w14:paraId="0BCD821F" w14:textId="77777777" w:rsidR="002017B4" w:rsidRPr="008A7F44" w:rsidRDefault="002017B4" w:rsidP="002017B4">
      <w:pPr>
        <w:rPr>
          <w:sz w:val="22"/>
        </w:rPr>
      </w:pPr>
    </w:p>
    <w:p w14:paraId="660594C2" w14:textId="77777777" w:rsidR="002017B4" w:rsidRPr="008A7F44" w:rsidRDefault="002017B4" w:rsidP="002017B4">
      <w:pPr>
        <w:rPr>
          <w:sz w:val="22"/>
        </w:rPr>
      </w:pPr>
      <w:r w:rsidRPr="008A7F44">
        <w:rPr>
          <w:sz w:val="22"/>
        </w:rPr>
        <w:t>The image formed is always virtual, upright and diminished.</w:t>
      </w:r>
    </w:p>
    <w:p w14:paraId="7F28CAD6" w14:textId="77777777" w:rsidR="002017B4" w:rsidRPr="008A7F44" w:rsidRDefault="002017B4" w:rsidP="002017B4">
      <w:pPr>
        <w:rPr>
          <w:sz w:val="22"/>
        </w:rPr>
      </w:pPr>
    </w:p>
    <w:p w14:paraId="5AFA7751" w14:textId="77777777" w:rsidR="002017B4" w:rsidRPr="008A7F44" w:rsidRDefault="002017B4" w:rsidP="002017B4">
      <w:pPr>
        <w:spacing w:line="360" w:lineRule="auto"/>
        <w:jc w:val="both"/>
        <w:rPr>
          <w:sz w:val="22"/>
        </w:rPr>
      </w:pPr>
      <w:r w:rsidRPr="008A7F44">
        <w:rPr>
          <w:sz w:val="22"/>
        </w:rPr>
        <w:t>The formula still applies but it is important to remember that with a convex mirror, the image is always virtual, so v is always negative, and that as no light passes through the focal point, it is also virtual, and f is also always negative.:</w:t>
      </w:r>
    </w:p>
    <w:p w14:paraId="55C036C4" w14:textId="77777777" w:rsidR="002017B4" w:rsidRPr="008A7F44" w:rsidRDefault="002017B4" w:rsidP="002017B4">
      <w:pPr>
        <w:keepNext/>
        <w:widowControl w:val="0"/>
        <w:tabs>
          <w:tab w:val="left" w:pos="-1170"/>
        </w:tabs>
        <w:spacing w:line="360" w:lineRule="auto"/>
        <w:jc w:val="both"/>
        <w:outlineLvl w:val="0"/>
        <w:rPr>
          <w:b/>
          <w:snapToGrid w:val="0"/>
          <w:sz w:val="22"/>
          <w:lang w:val="en-US"/>
        </w:rPr>
      </w:pPr>
    </w:p>
    <w:p w14:paraId="4A01DCF6" w14:textId="77777777" w:rsidR="002017B4" w:rsidRPr="008A7F44" w:rsidRDefault="002017B4" w:rsidP="002017B4">
      <w:pPr>
        <w:keepNext/>
        <w:widowControl w:val="0"/>
        <w:tabs>
          <w:tab w:val="left" w:pos="-1170"/>
        </w:tabs>
        <w:spacing w:line="360" w:lineRule="auto"/>
        <w:jc w:val="both"/>
        <w:outlineLvl w:val="0"/>
        <w:rPr>
          <w:b/>
          <w:snapToGrid w:val="0"/>
          <w:sz w:val="22"/>
          <w:lang w:val="en-US"/>
        </w:rPr>
      </w:pPr>
      <w:r w:rsidRPr="008A7F44">
        <w:rPr>
          <w:b/>
          <w:snapToGrid w:val="0"/>
          <w:sz w:val="22"/>
          <w:lang w:val="en-US"/>
        </w:rPr>
        <w:t xml:space="preserve">Maths </w:t>
      </w:r>
    </w:p>
    <w:p w14:paraId="4486A874" w14:textId="77777777" w:rsidR="002017B4" w:rsidRPr="008A7F44" w:rsidRDefault="002017B4" w:rsidP="002017B4">
      <w:pPr>
        <w:widowControl w:val="0"/>
        <w:tabs>
          <w:tab w:val="left" w:pos="-1170"/>
        </w:tabs>
        <w:spacing w:line="360" w:lineRule="auto"/>
        <w:jc w:val="both"/>
        <w:rPr>
          <w:snapToGrid w:val="0"/>
          <w:sz w:val="22"/>
          <w:lang w:val="en-US"/>
        </w:rPr>
      </w:pPr>
      <w:r w:rsidRPr="008A7F44">
        <w:rPr>
          <w:snapToGrid w:val="0"/>
          <w:sz w:val="22"/>
          <w:lang w:val="en-US"/>
        </w:rPr>
        <w:t>For all curved mirrors, this formula applies:</w:t>
      </w:r>
    </w:p>
    <w:p w14:paraId="7CF930DF" w14:textId="77777777" w:rsidR="002017B4" w:rsidRPr="008A7F44" w:rsidRDefault="002017B4" w:rsidP="002017B4">
      <w:pPr>
        <w:widowControl w:val="0"/>
        <w:tabs>
          <w:tab w:val="left" w:pos="-1170"/>
        </w:tabs>
        <w:spacing w:line="360" w:lineRule="auto"/>
        <w:jc w:val="center"/>
        <w:rPr>
          <w:snapToGrid w:val="0"/>
          <w:sz w:val="22"/>
        </w:rPr>
      </w:pPr>
      <w:r w:rsidRPr="008A7F44">
        <w:rPr>
          <w:snapToGrid w:val="0"/>
          <w:position w:val="-22"/>
          <w:sz w:val="22"/>
        </w:rPr>
        <w:object w:dxaOrig="940" w:dyaOrig="560" w14:anchorId="09F6A084">
          <v:shape id="_x0000_i1025" type="#_x0000_t75" style="width:47.15pt;height:28.55pt" o:ole="" fillcolor="window">
            <v:imagedata r:id="rId37" o:title=""/>
          </v:shape>
          <o:OLEObject Type="Embed" ProgID="Equation.DSMT4" ShapeID="_x0000_i1025" DrawAspect="Content" ObjectID="_1632054322" r:id="rId38"/>
        </w:object>
      </w:r>
    </w:p>
    <w:p w14:paraId="7ED4C6D4" w14:textId="77777777" w:rsidR="002017B4" w:rsidRPr="008A7F44" w:rsidRDefault="002017B4" w:rsidP="002017B4">
      <w:pPr>
        <w:widowControl w:val="0"/>
        <w:tabs>
          <w:tab w:val="left" w:pos="-1170"/>
        </w:tabs>
        <w:spacing w:line="360" w:lineRule="auto"/>
        <w:jc w:val="center"/>
        <w:rPr>
          <w:snapToGrid w:val="0"/>
          <w:sz w:val="22"/>
        </w:rPr>
      </w:pPr>
    </w:p>
    <w:p w14:paraId="43DCC1E7"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You should remember that for virtual images, v is always negative, as is f  (the focal length) for  a convex mirror</w:t>
      </w:r>
    </w:p>
    <w:p w14:paraId="0707A3BF" w14:textId="77777777" w:rsidR="002017B4" w:rsidRPr="008A7F44" w:rsidRDefault="002017B4" w:rsidP="002017B4">
      <w:pPr>
        <w:widowControl w:val="0"/>
        <w:tabs>
          <w:tab w:val="left" w:pos="-1170"/>
        </w:tabs>
        <w:spacing w:line="360" w:lineRule="auto"/>
        <w:jc w:val="both"/>
        <w:rPr>
          <w:snapToGrid w:val="0"/>
          <w:sz w:val="22"/>
        </w:rPr>
      </w:pPr>
    </w:p>
    <w:p w14:paraId="4B218E48"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Also the magnification is given by  both:</w:t>
      </w:r>
    </w:p>
    <w:p w14:paraId="615C4D53" w14:textId="77777777" w:rsidR="002017B4" w:rsidRPr="008A7F44" w:rsidRDefault="002017B4" w:rsidP="002017B4">
      <w:pPr>
        <w:widowControl w:val="0"/>
        <w:tabs>
          <w:tab w:val="left" w:pos="-1170"/>
        </w:tabs>
        <w:spacing w:line="360" w:lineRule="auto"/>
        <w:jc w:val="center"/>
        <w:rPr>
          <w:snapToGrid w:val="0"/>
          <w:sz w:val="22"/>
        </w:rPr>
      </w:pPr>
      <w:r w:rsidRPr="008A7F44">
        <w:rPr>
          <w:snapToGrid w:val="0"/>
          <w:position w:val="-22"/>
          <w:sz w:val="22"/>
        </w:rPr>
        <w:object w:dxaOrig="639" w:dyaOrig="560" w14:anchorId="5578ADB6">
          <v:shape id="_x0000_i1055" type="#_x0000_t75" style="width:32.3pt;height:28.55pt" o:ole="" fillcolor="window">
            <v:imagedata r:id="rId39" o:title=""/>
          </v:shape>
          <o:OLEObject Type="Embed" ProgID="Equation.DSMT4" ShapeID="_x0000_i1055" DrawAspect="Content" ObjectID="_1632054323" r:id="rId40"/>
        </w:object>
      </w:r>
    </w:p>
    <w:p w14:paraId="2D0F5BF2" w14:textId="77777777" w:rsidR="002017B4" w:rsidRPr="008A7F44" w:rsidRDefault="002017B4" w:rsidP="002017B4">
      <w:pPr>
        <w:widowControl w:val="0"/>
        <w:tabs>
          <w:tab w:val="left" w:pos="-1170"/>
        </w:tabs>
        <w:spacing w:line="360" w:lineRule="auto"/>
        <w:rPr>
          <w:snapToGrid w:val="0"/>
          <w:sz w:val="22"/>
        </w:rPr>
      </w:pPr>
      <w:r w:rsidRPr="008A7F44">
        <w:rPr>
          <w:snapToGrid w:val="0"/>
          <w:sz w:val="22"/>
        </w:rPr>
        <w:t>and</w:t>
      </w:r>
    </w:p>
    <w:p w14:paraId="414710E1" w14:textId="77777777" w:rsidR="002017B4" w:rsidRPr="008A7F44" w:rsidRDefault="002017B4" w:rsidP="002017B4">
      <w:pPr>
        <w:widowControl w:val="0"/>
        <w:tabs>
          <w:tab w:val="left" w:pos="-1170"/>
        </w:tabs>
        <w:spacing w:line="360" w:lineRule="auto"/>
        <w:jc w:val="center"/>
        <w:rPr>
          <w:snapToGrid w:val="0"/>
          <w:sz w:val="22"/>
        </w:rPr>
      </w:pPr>
      <w:r w:rsidRPr="008A7F44">
        <w:rPr>
          <w:snapToGrid w:val="0"/>
          <w:sz w:val="22"/>
        </w:rPr>
        <w:t xml:space="preserve">        m = </w:t>
      </w:r>
      <w:r w:rsidRPr="008A7F44">
        <w:rPr>
          <w:snapToGrid w:val="0"/>
          <w:sz w:val="22"/>
          <w:u w:val="single"/>
        </w:rPr>
        <w:t>height of image</w:t>
      </w:r>
    </w:p>
    <w:p w14:paraId="5E5F69E5" w14:textId="77777777" w:rsidR="002017B4" w:rsidRPr="008A7F44" w:rsidRDefault="002017B4" w:rsidP="002017B4">
      <w:pPr>
        <w:spacing w:line="360" w:lineRule="auto"/>
        <w:ind w:left="2160" w:firstLine="720"/>
        <w:jc w:val="both"/>
        <w:rPr>
          <w:snapToGrid w:val="0"/>
          <w:sz w:val="22"/>
        </w:rPr>
      </w:pPr>
      <w:r w:rsidRPr="008A7F44">
        <w:rPr>
          <w:snapToGrid w:val="0"/>
          <w:sz w:val="22"/>
        </w:rPr>
        <w:t xml:space="preserve">                  </w:t>
      </w:r>
      <w:r>
        <w:rPr>
          <w:snapToGrid w:val="0"/>
          <w:sz w:val="22"/>
        </w:rPr>
        <w:t xml:space="preserve">       </w:t>
      </w:r>
      <w:r w:rsidRPr="008A7F44">
        <w:rPr>
          <w:snapToGrid w:val="0"/>
          <w:sz w:val="22"/>
        </w:rPr>
        <w:t>height of object</w:t>
      </w:r>
    </w:p>
    <w:p w14:paraId="0D6E4E16" w14:textId="77777777" w:rsidR="002017B4" w:rsidRDefault="002017B4" w:rsidP="002017B4">
      <w:pPr>
        <w:rPr>
          <w:snapToGrid w:val="0"/>
          <w:sz w:val="22"/>
        </w:rPr>
      </w:pPr>
    </w:p>
    <w:p w14:paraId="5BB657F0" w14:textId="77777777" w:rsidR="002017B4" w:rsidRDefault="002017B4" w:rsidP="002017B4">
      <w:pPr>
        <w:rPr>
          <w:snapToGrid w:val="0"/>
          <w:sz w:val="22"/>
        </w:rPr>
      </w:pPr>
    </w:p>
    <w:p w14:paraId="7D5889FF" w14:textId="77777777" w:rsidR="002017B4" w:rsidRPr="008A7F44" w:rsidRDefault="002017B4" w:rsidP="002017B4">
      <w:pPr>
        <w:rPr>
          <w:b/>
          <w:sz w:val="22"/>
        </w:rPr>
      </w:pPr>
      <w:r w:rsidRPr="008A7F44">
        <w:rPr>
          <w:b/>
          <w:sz w:val="22"/>
        </w:rPr>
        <w:t>STS</w:t>
      </w:r>
    </w:p>
    <w:p w14:paraId="48B2E67C" w14:textId="77777777" w:rsidR="002017B4" w:rsidRPr="008A7F44" w:rsidRDefault="002017B4" w:rsidP="002017B4">
      <w:pPr>
        <w:rPr>
          <w:b/>
          <w:sz w:val="22"/>
        </w:rPr>
      </w:pPr>
    </w:p>
    <w:p w14:paraId="1240FDCA" w14:textId="77777777" w:rsidR="002017B4" w:rsidRPr="008A7F44" w:rsidRDefault="002017B4" w:rsidP="002017B4">
      <w:pPr>
        <w:spacing w:line="360" w:lineRule="auto"/>
        <w:rPr>
          <w:sz w:val="22"/>
        </w:rPr>
      </w:pPr>
      <w:r w:rsidRPr="008A7F44">
        <w:rPr>
          <w:sz w:val="22"/>
        </w:rPr>
        <w:t xml:space="preserve">Common uses of </w:t>
      </w:r>
      <w:r w:rsidRPr="008A7F44">
        <w:rPr>
          <w:b/>
          <w:sz w:val="22"/>
        </w:rPr>
        <w:t>concave</w:t>
      </w:r>
      <w:r w:rsidRPr="008A7F44">
        <w:rPr>
          <w:sz w:val="22"/>
        </w:rPr>
        <w:t xml:space="preserve"> mirrors include:</w:t>
      </w:r>
    </w:p>
    <w:p w14:paraId="6254E095" w14:textId="77777777" w:rsidR="002017B4" w:rsidRPr="008A7F44" w:rsidRDefault="002017B4" w:rsidP="002017B4">
      <w:pPr>
        <w:numPr>
          <w:ilvl w:val="0"/>
          <w:numId w:val="3"/>
        </w:numPr>
        <w:spacing w:line="360" w:lineRule="auto"/>
        <w:rPr>
          <w:sz w:val="22"/>
        </w:rPr>
      </w:pPr>
      <w:r w:rsidRPr="008A7F44">
        <w:rPr>
          <w:sz w:val="22"/>
        </w:rPr>
        <w:lastRenderedPageBreak/>
        <w:t>Dentists mirrors: by placing a mirror close to your teeth, they are inside the focal length, and a magnified image is formed</w:t>
      </w:r>
    </w:p>
    <w:p w14:paraId="6D38A8CA" w14:textId="77777777" w:rsidR="002017B4" w:rsidRPr="008A7F44" w:rsidRDefault="002017B4" w:rsidP="002017B4">
      <w:pPr>
        <w:numPr>
          <w:ilvl w:val="0"/>
          <w:numId w:val="3"/>
        </w:numPr>
        <w:spacing w:line="360" w:lineRule="auto"/>
        <w:rPr>
          <w:sz w:val="22"/>
        </w:rPr>
      </w:pPr>
      <w:r w:rsidRPr="008A7F44">
        <w:rPr>
          <w:sz w:val="22"/>
        </w:rPr>
        <w:t xml:space="preserve">Shaving or make-up mirrors: These are often found in bathrooms. If you stand close to them,  you get an enlarged image of your face.  </w:t>
      </w:r>
    </w:p>
    <w:p w14:paraId="31B04678" w14:textId="77777777" w:rsidR="002017B4" w:rsidRPr="008A7F44" w:rsidRDefault="002017B4" w:rsidP="002017B4">
      <w:pPr>
        <w:spacing w:line="360" w:lineRule="auto"/>
        <w:rPr>
          <w:b/>
          <w:sz w:val="22"/>
        </w:rPr>
      </w:pPr>
    </w:p>
    <w:p w14:paraId="528C3173" w14:textId="77777777" w:rsidR="002017B4" w:rsidRPr="008A7F44" w:rsidRDefault="002017B4" w:rsidP="002017B4">
      <w:pPr>
        <w:spacing w:line="360" w:lineRule="auto"/>
        <w:rPr>
          <w:sz w:val="22"/>
        </w:rPr>
      </w:pPr>
      <w:r w:rsidRPr="008A7F44">
        <w:rPr>
          <w:b/>
          <w:sz w:val="22"/>
        </w:rPr>
        <w:t xml:space="preserve">Convex </w:t>
      </w:r>
      <w:r w:rsidRPr="008A7F44">
        <w:rPr>
          <w:sz w:val="22"/>
        </w:rPr>
        <w:t>mirrors are found:</w:t>
      </w:r>
    </w:p>
    <w:p w14:paraId="6751EA08" w14:textId="77777777" w:rsidR="002017B4" w:rsidRPr="008A7F44" w:rsidRDefault="002017B4" w:rsidP="002017B4">
      <w:pPr>
        <w:numPr>
          <w:ilvl w:val="0"/>
          <w:numId w:val="4"/>
        </w:numPr>
        <w:spacing w:line="360" w:lineRule="auto"/>
        <w:rPr>
          <w:sz w:val="22"/>
        </w:rPr>
      </w:pPr>
      <w:r w:rsidRPr="008A7F44">
        <w:rPr>
          <w:sz w:val="22"/>
        </w:rPr>
        <w:t>In shops as security devices, so that a large area can be easily seen.</w:t>
      </w:r>
    </w:p>
    <w:p w14:paraId="4C8C2C44" w14:textId="77777777" w:rsidR="002017B4" w:rsidRPr="008A7F44" w:rsidRDefault="002017B4" w:rsidP="002017B4">
      <w:pPr>
        <w:numPr>
          <w:ilvl w:val="0"/>
          <w:numId w:val="4"/>
        </w:numPr>
        <w:spacing w:line="360" w:lineRule="auto"/>
        <w:rPr>
          <w:sz w:val="22"/>
        </w:rPr>
      </w:pPr>
      <w:r w:rsidRPr="008A7F44">
        <w:rPr>
          <w:sz w:val="22"/>
        </w:rPr>
        <w:t>On country roads, to aid vision on dangerous corners.</w:t>
      </w:r>
    </w:p>
    <w:p w14:paraId="388B141B" w14:textId="77777777" w:rsidR="002017B4" w:rsidRPr="008A7F44" w:rsidRDefault="002017B4" w:rsidP="002017B4">
      <w:pPr>
        <w:numPr>
          <w:ilvl w:val="0"/>
          <w:numId w:val="4"/>
        </w:numPr>
        <w:spacing w:line="360" w:lineRule="auto"/>
        <w:rPr>
          <w:sz w:val="22"/>
        </w:rPr>
      </w:pPr>
      <w:r w:rsidRPr="008A7F44">
        <w:rPr>
          <w:sz w:val="22"/>
        </w:rPr>
        <w:t xml:space="preserve">As the wing mirrors in a car, giving a large field of vision (but with the problem that the image is diminished and can lead a driver to feel another car is further away than it really is). </w:t>
      </w:r>
    </w:p>
    <w:p w14:paraId="4A8F1CC2" w14:textId="77777777" w:rsidR="002017B4" w:rsidRPr="008A7F44" w:rsidRDefault="002017B4" w:rsidP="002017B4">
      <w:pPr>
        <w:rPr>
          <w:sz w:val="22"/>
        </w:rPr>
      </w:pPr>
    </w:p>
    <w:p w14:paraId="6F4F2D38" w14:textId="77777777" w:rsidR="002017B4" w:rsidRDefault="002017B4" w:rsidP="002017B4">
      <w:pPr>
        <w:widowControl w:val="0"/>
        <w:tabs>
          <w:tab w:val="left" w:pos="-1170"/>
        </w:tabs>
        <w:spacing w:line="360" w:lineRule="auto"/>
        <w:rPr>
          <w:sz w:val="22"/>
        </w:rPr>
      </w:pPr>
    </w:p>
    <w:p w14:paraId="4B86A904" w14:textId="77777777" w:rsidR="002017B4" w:rsidRPr="008A7F44" w:rsidRDefault="002017B4" w:rsidP="002017B4">
      <w:pPr>
        <w:widowControl w:val="0"/>
        <w:tabs>
          <w:tab w:val="left" w:pos="-1170"/>
        </w:tabs>
        <w:spacing w:line="360" w:lineRule="auto"/>
        <w:rPr>
          <w:snapToGrid w:val="0"/>
          <w:vanish/>
          <w:sz w:val="22"/>
        </w:rPr>
      </w:pPr>
    </w:p>
    <w:p w14:paraId="080ED90C" w14:textId="77777777" w:rsidR="002017B4" w:rsidRPr="008A7F44" w:rsidRDefault="002017B4" w:rsidP="002017B4">
      <w:pPr>
        <w:keepNext/>
        <w:widowControl w:val="0"/>
        <w:tabs>
          <w:tab w:val="left" w:pos="-1170"/>
        </w:tabs>
        <w:spacing w:line="360" w:lineRule="auto"/>
        <w:jc w:val="both"/>
        <w:outlineLvl w:val="0"/>
        <w:rPr>
          <w:b/>
          <w:snapToGrid w:val="0"/>
          <w:sz w:val="22"/>
          <w:lang w:val="en-US"/>
        </w:rPr>
      </w:pPr>
      <w:r w:rsidRPr="008A7F44">
        <w:rPr>
          <w:b/>
          <w:snapToGrid w:val="0"/>
          <w:sz w:val="22"/>
          <w:lang w:val="en-US"/>
        </w:rPr>
        <w:t>Refraction</w:t>
      </w:r>
    </w:p>
    <w:p w14:paraId="3CA945A0" w14:textId="77777777" w:rsidR="002017B4" w:rsidRPr="008A7F44" w:rsidRDefault="002017B4" w:rsidP="002017B4">
      <w:pPr>
        <w:widowControl w:val="0"/>
        <w:tabs>
          <w:tab w:val="left" w:pos="-1170"/>
        </w:tabs>
        <w:spacing w:line="360" w:lineRule="auto"/>
        <w:jc w:val="both"/>
        <w:rPr>
          <w:snapToGrid w:val="0"/>
          <w:sz w:val="24"/>
        </w:rPr>
      </w:pPr>
      <w:r w:rsidRPr="008A7F44">
        <w:rPr>
          <w:snapToGrid w:val="0"/>
          <w:sz w:val="22"/>
        </w:rPr>
        <w:t>When a car drives from a hard surface, such as tarmac,  onto a soft surface, such as sand, it tends to change direction.  This is because one wheel hits the sand first and slows down while the others do not. This is only possible if the car turns. Something similar happens with light when it goes from one material, such as air, into a more dense material, such as glass or water.</w:t>
      </w:r>
    </w:p>
    <w:p w14:paraId="44E0E1AB" w14:textId="77777777" w:rsidR="002017B4" w:rsidRPr="008A7F44" w:rsidRDefault="002017B4" w:rsidP="002017B4">
      <w:pPr>
        <w:widowControl w:val="0"/>
        <w:tabs>
          <w:tab w:val="left" w:pos="-1170"/>
        </w:tabs>
        <w:spacing w:line="360" w:lineRule="auto"/>
        <w:jc w:val="both"/>
        <w:rPr>
          <w:snapToGrid w:val="0"/>
          <w:sz w:val="24"/>
        </w:rPr>
      </w:pPr>
    </w:p>
    <w:p w14:paraId="023E2F19" w14:textId="77777777" w:rsidR="002017B4" w:rsidRPr="008A7F44" w:rsidRDefault="002017B4" w:rsidP="002017B4">
      <w:pPr>
        <w:widowControl w:val="0"/>
        <w:tabs>
          <w:tab w:val="left" w:pos="-1170"/>
        </w:tabs>
        <w:spacing w:line="360" w:lineRule="auto"/>
        <w:jc w:val="both"/>
        <w:rPr>
          <w:snapToGrid w:val="0"/>
          <w:sz w:val="24"/>
        </w:rPr>
      </w:pPr>
      <w:r w:rsidRPr="008A7F44">
        <w:rPr>
          <w:noProof/>
          <w:sz w:val="24"/>
          <w:lang w:val="en-IE" w:eastAsia="en-IE"/>
        </w:rPr>
        <mc:AlternateContent>
          <mc:Choice Requires="wpg">
            <w:drawing>
              <wp:anchor distT="0" distB="0" distL="114300" distR="114300" simplePos="0" relativeHeight="251666432" behindDoc="0" locked="0" layoutInCell="1" allowOverlap="1" wp14:anchorId="11ACFD15" wp14:editId="3475B990">
                <wp:simplePos x="0" y="0"/>
                <wp:positionH relativeFrom="column">
                  <wp:posOffset>1206500</wp:posOffset>
                </wp:positionH>
                <wp:positionV relativeFrom="paragraph">
                  <wp:posOffset>8255</wp:posOffset>
                </wp:positionV>
                <wp:extent cx="3200400" cy="2418715"/>
                <wp:effectExtent l="0" t="13335" r="12700" b="6350"/>
                <wp:wrapNone/>
                <wp:docPr id="576" name="Group 5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0" cy="2418715"/>
                          <a:chOff x="3700" y="4144"/>
                          <a:chExt cx="5040" cy="3809"/>
                        </a:xfrm>
                      </wpg:grpSpPr>
                      <wps:wsp>
                        <wps:cNvPr id="577" name="Rectangle 54"/>
                        <wps:cNvSpPr>
                          <a:spLocks noChangeArrowheads="1"/>
                        </wps:cNvSpPr>
                        <wps:spPr bwMode="auto">
                          <a:xfrm>
                            <a:off x="4420" y="5235"/>
                            <a:ext cx="4320" cy="15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8" name="Line 55"/>
                        <wps:cNvCnPr>
                          <a:cxnSpLocks noChangeShapeType="1"/>
                        </wps:cNvCnPr>
                        <wps:spPr bwMode="auto">
                          <a:xfrm>
                            <a:off x="4401" y="4144"/>
                            <a:ext cx="144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6"/>
                        <wps:cNvCnPr>
                          <a:cxnSpLocks noChangeShapeType="1"/>
                        </wps:cNvCnPr>
                        <wps:spPr bwMode="auto">
                          <a:xfrm>
                            <a:off x="4420" y="4186"/>
                            <a:ext cx="1421" cy="10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0" name="Line 57"/>
                        <wps:cNvCnPr>
                          <a:cxnSpLocks noChangeShapeType="1"/>
                        </wps:cNvCnPr>
                        <wps:spPr bwMode="auto">
                          <a:xfrm>
                            <a:off x="5860" y="4440"/>
                            <a:ext cx="0" cy="17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1" name="Line 58"/>
                        <wps:cNvCnPr>
                          <a:cxnSpLocks noChangeShapeType="1"/>
                        </wps:cNvCnPr>
                        <wps:spPr bwMode="auto">
                          <a:xfrm>
                            <a:off x="5860" y="5235"/>
                            <a:ext cx="576" cy="1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9"/>
                        <wps:cNvCnPr>
                          <a:cxnSpLocks noChangeShapeType="1"/>
                        </wps:cNvCnPr>
                        <wps:spPr bwMode="auto">
                          <a:xfrm>
                            <a:off x="6436" y="6801"/>
                            <a:ext cx="144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Line 60"/>
                        <wps:cNvCnPr>
                          <a:cxnSpLocks noChangeShapeType="1"/>
                        </wps:cNvCnPr>
                        <wps:spPr bwMode="auto">
                          <a:xfrm>
                            <a:off x="5860" y="5235"/>
                            <a:ext cx="432" cy="11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4" name="Line 61"/>
                        <wps:cNvCnPr>
                          <a:cxnSpLocks noChangeShapeType="1"/>
                        </wps:cNvCnPr>
                        <wps:spPr bwMode="auto">
                          <a:xfrm>
                            <a:off x="6476" y="6841"/>
                            <a:ext cx="720"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5" name="Line 62"/>
                        <wps:cNvCnPr>
                          <a:cxnSpLocks noChangeShapeType="1"/>
                        </wps:cNvCnPr>
                        <wps:spPr bwMode="auto">
                          <a:xfrm>
                            <a:off x="6436" y="5920"/>
                            <a:ext cx="0" cy="17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6" name="Freeform 63"/>
                        <wps:cNvSpPr>
                          <a:spLocks/>
                        </wps:cNvSpPr>
                        <wps:spPr bwMode="auto">
                          <a:xfrm>
                            <a:off x="5284" y="4536"/>
                            <a:ext cx="576" cy="336"/>
                          </a:xfrm>
                          <a:custGeom>
                            <a:avLst/>
                            <a:gdLst>
                              <a:gd name="T0" fmla="*/ 0 w 576"/>
                              <a:gd name="T1" fmla="*/ 336 h 336"/>
                              <a:gd name="T2" fmla="*/ 288 w 576"/>
                              <a:gd name="T3" fmla="*/ 48 h 336"/>
                              <a:gd name="T4" fmla="*/ 576 w 576"/>
                              <a:gd name="T5" fmla="*/ 48 h 336"/>
                            </a:gdLst>
                            <a:ahLst/>
                            <a:cxnLst>
                              <a:cxn ang="0">
                                <a:pos x="T0" y="T1"/>
                              </a:cxn>
                              <a:cxn ang="0">
                                <a:pos x="T2" y="T3"/>
                              </a:cxn>
                              <a:cxn ang="0">
                                <a:pos x="T4" y="T5"/>
                              </a:cxn>
                            </a:cxnLst>
                            <a:rect l="0" t="0" r="r" b="b"/>
                            <a:pathLst>
                              <a:path w="576" h="336">
                                <a:moveTo>
                                  <a:pt x="0" y="336"/>
                                </a:moveTo>
                                <a:cubicBezTo>
                                  <a:pt x="96" y="216"/>
                                  <a:pt x="192" y="96"/>
                                  <a:pt x="288" y="48"/>
                                </a:cubicBezTo>
                                <a:cubicBezTo>
                                  <a:pt x="384" y="0"/>
                                  <a:pt x="480" y="24"/>
                                  <a:pt x="576" y="4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7" name="Text Box 64"/>
                        <wps:cNvSpPr txBox="1">
                          <a:spLocks noChangeArrowheads="1"/>
                        </wps:cNvSpPr>
                        <wps:spPr bwMode="auto">
                          <a:xfrm>
                            <a:off x="6004" y="4440"/>
                            <a:ext cx="2016"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77BB57" w14:textId="77777777" w:rsidR="002017B4" w:rsidRDefault="002017B4" w:rsidP="002017B4">
                              <w:r>
                                <w:t>angle of incidence (i)</w:t>
                              </w:r>
                            </w:p>
                          </w:txbxContent>
                        </wps:txbx>
                        <wps:bodyPr rot="0" vert="horz" wrap="square" lIns="91440" tIns="45720" rIns="91440" bIns="45720" anchor="t" anchorCtr="0" upright="1">
                          <a:noAutofit/>
                        </wps:bodyPr>
                      </wps:wsp>
                      <wps:wsp>
                        <wps:cNvPr id="588" name="Line 65"/>
                        <wps:cNvCnPr>
                          <a:cxnSpLocks noChangeShapeType="1"/>
                        </wps:cNvCnPr>
                        <wps:spPr bwMode="auto">
                          <a:xfrm flipH="1">
                            <a:off x="5716" y="4837"/>
                            <a:ext cx="72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9" name="Freeform 66"/>
                        <wps:cNvSpPr>
                          <a:spLocks/>
                        </wps:cNvSpPr>
                        <wps:spPr bwMode="auto">
                          <a:xfrm>
                            <a:off x="5860" y="5920"/>
                            <a:ext cx="288" cy="168"/>
                          </a:xfrm>
                          <a:custGeom>
                            <a:avLst/>
                            <a:gdLst>
                              <a:gd name="T0" fmla="*/ 0 w 288"/>
                              <a:gd name="T1" fmla="*/ 0 h 168"/>
                              <a:gd name="T2" fmla="*/ 144 w 288"/>
                              <a:gd name="T3" fmla="*/ 144 h 168"/>
                              <a:gd name="T4" fmla="*/ 288 w 288"/>
                              <a:gd name="T5" fmla="*/ 144 h 168"/>
                            </a:gdLst>
                            <a:ahLst/>
                            <a:cxnLst>
                              <a:cxn ang="0">
                                <a:pos x="T0" y="T1"/>
                              </a:cxn>
                              <a:cxn ang="0">
                                <a:pos x="T2" y="T3"/>
                              </a:cxn>
                              <a:cxn ang="0">
                                <a:pos x="T4" y="T5"/>
                              </a:cxn>
                            </a:cxnLst>
                            <a:rect l="0" t="0" r="r" b="b"/>
                            <a:pathLst>
                              <a:path w="288" h="168">
                                <a:moveTo>
                                  <a:pt x="0" y="0"/>
                                </a:moveTo>
                                <a:cubicBezTo>
                                  <a:pt x="48" y="60"/>
                                  <a:pt x="96" y="120"/>
                                  <a:pt x="144" y="144"/>
                                </a:cubicBezTo>
                                <a:cubicBezTo>
                                  <a:pt x="192" y="168"/>
                                  <a:pt x="240" y="156"/>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0" name="Text Box 67"/>
                        <wps:cNvSpPr txBox="1">
                          <a:spLocks noChangeArrowheads="1"/>
                        </wps:cNvSpPr>
                        <wps:spPr bwMode="auto">
                          <a:xfrm>
                            <a:off x="3700" y="6173"/>
                            <a:ext cx="201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FAC016" w14:textId="77777777" w:rsidR="002017B4" w:rsidRDefault="002017B4" w:rsidP="002017B4">
                              <w:r>
                                <w:t>angle of refraction (r)</w:t>
                              </w:r>
                            </w:p>
                          </w:txbxContent>
                        </wps:txbx>
                        <wps:bodyPr rot="0" vert="horz" wrap="square" lIns="91440" tIns="45720" rIns="91440" bIns="45720" anchor="t" anchorCtr="0" upright="1">
                          <a:noAutofit/>
                        </wps:bodyPr>
                      </wps:wsp>
                      <wps:wsp>
                        <wps:cNvPr id="591" name="Line 68"/>
                        <wps:cNvCnPr>
                          <a:cxnSpLocks noChangeShapeType="1"/>
                        </wps:cNvCnPr>
                        <wps:spPr bwMode="auto">
                          <a:xfrm flipV="1">
                            <a:off x="5428" y="5920"/>
                            <a:ext cx="576"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1ACFD15" id="Group 576" o:spid="_x0000_s1158" style="position:absolute;left:0;text-align:left;margin-left:95pt;margin-top:.65pt;width:252pt;height:190.45pt;z-index:251666432" coordorigin="3700,4144" coordsize="5040,3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">
                <v:rect id="Rectangle 54" o:spid="_x0000_s1159" style="position:absolute;left:4420;top:5235;width:4320;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"/>
                <v:line id="Line 55" o:spid="_x0000_s1160" style="position:absolute;visibility:visible;mso-wrap-style:square" from="4401,4144" to="5841,5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"/>
                <v:line id="Line 56" o:spid="_x0000_s1161" style="position:absolute;visibility:visible;mso-wrap-style:square" from="4420,4186" to="5841,5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">
                  <v:stroke endarrow="block"/>
                </v:line>
                <v:line id="Line 57" o:spid="_x0000_s1162" style="position:absolute;visibility:visible;mso-wrap-style:square" from="5860,4440" to="5860,6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">
                  <v:stroke dashstyle="dash"/>
                </v:line>
                <v:line id="Line 58" o:spid="_x0000_s1163" style="position:absolute;visibility:visible;mso-wrap-style:square" from="5860,5235" to="6436,6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"/>
                <v:line id="Line 59" o:spid="_x0000_s1164" style="position:absolute;visibility:visible;mso-wrap-style:square" from="6436,6801" to="7876,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"/>
                <v:line id="Line 60" o:spid="_x0000_s1165" style="position:absolute;visibility:visible;mso-wrap-style:square" from="5860,5235" to="6292,6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">
                  <v:stroke endarrow="block"/>
                </v:line>
                <v:line id="Line 61" o:spid="_x0000_s1166" style="position:absolute;visibility:visible;mso-wrap-style:square" from="6476,6841" to="7196,7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">
                  <v:stroke endarrow="block"/>
                </v:line>
                <v:line id="Line 62" o:spid="_x0000_s1167" style="position:absolute;visibility:visible;mso-wrap-style:square" from="6436,5920" to="6436,7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">
                  <v:stroke dashstyle="dash"/>
                </v:line>
                <v:shape id="Freeform 63" o:spid="_x0000_s1168" style="position:absolute;left:5284;top:4536;width:576;height:336;visibility:visible;mso-wrap-style:square;v-text-anchor:top" coordsize="576,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" path="m,336c96,216,192,96,288,48,384,,480,24,576,48e" filled="f">
                  <v:path arrowok="t" o:connecttype="custom" o:connectlocs="0,336;288,48;576,48" o:connectangles="0,0,0"/>
                </v:shape>
                <v:shape id="Text Box 64" o:spid="_x0000_s1169" type="#_x0000_t202" style="position:absolute;left:6004;top:4440;width:201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" stroked="f">
                  <v:textbox>
                    <w:txbxContent>
                      <w:p w14:paraId="3977BB57" w14:textId="77777777" w:rsidR="002017B4" w:rsidRDefault="002017B4" w:rsidP="002017B4">
                        <w:r>
                          <w:t>angle of incidence (i)</w:t>
                        </w:r>
                      </w:p>
                    </w:txbxContent>
                  </v:textbox>
                </v:shape>
                <v:line id="Line 65" o:spid="_x0000_s1170" style="position:absolute;flip:x;visibility:visible;mso-wrap-style:square" from="5716,4837" to="6436,4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">
                  <v:stroke endarrow="block"/>
                </v:line>
                <v:shape id="Freeform 66" o:spid="_x0000_s1171" style="position:absolute;left:5860;top:5920;width:288;height:168;visibility:visible;mso-wrap-style:square;v-text-anchor:top" coordsize="288,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" path="m,c48,60,96,120,144,144v48,24,96,12,144,e" filled="f">
                  <v:path arrowok="t" o:connecttype="custom" o:connectlocs="0,0;144,144;288,144" o:connectangles="0,0,0"/>
                </v:shape>
                <v:shape id="Text Box 67" o:spid="_x0000_s1172" type="#_x0000_t202" style="position:absolute;left:3700;top:6173;width:201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" filled="f" stroked="f">
                  <v:textbox>
                    <w:txbxContent>
                      <w:p w14:paraId="52FAC016" w14:textId="77777777" w:rsidR="002017B4" w:rsidRDefault="002017B4" w:rsidP="002017B4">
                        <w:r>
                          <w:t>angle of refraction (r)</w:t>
                        </w:r>
                      </w:p>
                    </w:txbxContent>
                  </v:textbox>
                </v:shape>
                <v:line id="Line 68" o:spid="_x0000_s1173" style="position:absolute;flip:y;visibility:visible;mso-wrap-style:square" from="5428,5920" to="6004,6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">
                  <v:stroke endarrow="block"/>
                </v:line>
              </v:group>
            </w:pict>
          </mc:Fallback>
        </mc:AlternateContent>
      </w:r>
    </w:p>
    <w:p w14:paraId="26A17A9F" w14:textId="77777777" w:rsidR="002017B4" w:rsidRPr="008A7F44" w:rsidRDefault="002017B4" w:rsidP="002017B4">
      <w:pPr>
        <w:widowControl w:val="0"/>
        <w:tabs>
          <w:tab w:val="left" w:pos="-1170"/>
        </w:tabs>
        <w:spacing w:line="360" w:lineRule="auto"/>
        <w:jc w:val="both"/>
        <w:rPr>
          <w:snapToGrid w:val="0"/>
          <w:sz w:val="24"/>
        </w:rPr>
      </w:pPr>
    </w:p>
    <w:p w14:paraId="1BE9E382" w14:textId="77777777" w:rsidR="002017B4" w:rsidRPr="008A7F44" w:rsidRDefault="002017B4" w:rsidP="002017B4">
      <w:pPr>
        <w:widowControl w:val="0"/>
        <w:tabs>
          <w:tab w:val="left" w:pos="-1170"/>
        </w:tabs>
        <w:spacing w:line="360" w:lineRule="auto"/>
        <w:jc w:val="both"/>
        <w:rPr>
          <w:snapToGrid w:val="0"/>
          <w:sz w:val="24"/>
        </w:rPr>
      </w:pPr>
    </w:p>
    <w:p w14:paraId="76C9B01D" w14:textId="77777777" w:rsidR="002017B4" w:rsidRPr="008A7F44" w:rsidRDefault="002017B4" w:rsidP="002017B4">
      <w:pPr>
        <w:widowControl w:val="0"/>
        <w:tabs>
          <w:tab w:val="left" w:pos="-1170"/>
        </w:tabs>
        <w:spacing w:line="360" w:lineRule="auto"/>
        <w:jc w:val="both"/>
        <w:rPr>
          <w:snapToGrid w:val="0"/>
          <w:sz w:val="24"/>
        </w:rPr>
      </w:pPr>
    </w:p>
    <w:p w14:paraId="32764A16" w14:textId="77777777" w:rsidR="002017B4" w:rsidRPr="008A7F44" w:rsidRDefault="002017B4" w:rsidP="002017B4">
      <w:pPr>
        <w:widowControl w:val="0"/>
        <w:tabs>
          <w:tab w:val="left" w:pos="-1170"/>
        </w:tabs>
        <w:spacing w:line="360" w:lineRule="auto"/>
        <w:jc w:val="both"/>
        <w:rPr>
          <w:snapToGrid w:val="0"/>
          <w:sz w:val="24"/>
        </w:rPr>
      </w:pPr>
    </w:p>
    <w:p w14:paraId="7F050A13" w14:textId="77777777" w:rsidR="002017B4" w:rsidRPr="008A7F44" w:rsidRDefault="002017B4" w:rsidP="002017B4">
      <w:pPr>
        <w:widowControl w:val="0"/>
        <w:tabs>
          <w:tab w:val="left" w:pos="-1170"/>
        </w:tabs>
        <w:spacing w:line="360" w:lineRule="auto"/>
        <w:jc w:val="both"/>
        <w:rPr>
          <w:snapToGrid w:val="0"/>
          <w:sz w:val="24"/>
        </w:rPr>
      </w:pPr>
    </w:p>
    <w:p w14:paraId="7F60842B" w14:textId="77777777" w:rsidR="002017B4" w:rsidRPr="008A7F44" w:rsidRDefault="002017B4" w:rsidP="002017B4">
      <w:pPr>
        <w:widowControl w:val="0"/>
        <w:tabs>
          <w:tab w:val="left" w:pos="-1170"/>
        </w:tabs>
        <w:spacing w:line="360" w:lineRule="auto"/>
        <w:jc w:val="both"/>
        <w:rPr>
          <w:snapToGrid w:val="0"/>
          <w:sz w:val="24"/>
        </w:rPr>
      </w:pPr>
    </w:p>
    <w:p w14:paraId="34BB5CD5" w14:textId="77777777" w:rsidR="002017B4" w:rsidRPr="008A7F44" w:rsidRDefault="002017B4" w:rsidP="002017B4">
      <w:pPr>
        <w:widowControl w:val="0"/>
        <w:tabs>
          <w:tab w:val="left" w:pos="-1170"/>
        </w:tabs>
        <w:spacing w:line="360" w:lineRule="auto"/>
        <w:jc w:val="both"/>
        <w:rPr>
          <w:snapToGrid w:val="0"/>
          <w:sz w:val="24"/>
        </w:rPr>
      </w:pPr>
    </w:p>
    <w:p w14:paraId="12E530EC" w14:textId="77777777" w:rsidR="002017B4" w:rsidRPr="008A7F44" w:rsidRDefault="002017B4" w:rsidP="002017B4">
      <w:pPr>
        <w:widowControl w:val="0"/>
        <w:tabs>
          <w:tab w:val="left" w:pos="-1170"/>
        </w:tabs>
        <w:spacing w:line="360" w:lineRule="auto"/>
        <w:jc w:val="both"/>
        <w:rPr>
          <w:snapToGrid w:val="0"/>
          <w:sz w:val="24"/>
        </w:rPr>
      </w:pPr>
    </w:p>
    <w:p w14:paraId="7D928388" w14:textId="77777777" w:rsidR="002017B4" w:rsidRPr="008A7F44" w:rsidRDefault="002017B4" w:rsidP="002017B4">
      <w:pPr>
        <w:widowControl w:val="0"/>
        <w:tabs>
          <w:tab w:val="left" w:pos="-1170"/>
        </w:tabs>
        <w:spacing w:line="360" w:lineRule="auto"/>
        <w:jc w:val="both"/>
        <w:rPr>
          <w:snapToGrid w:val="0"/>
          <w:sz w:val="24"/>
        </w:rPr>
      </w:pPr>
    </w:p>
    <w:p w14:paraId="78CCE247" w14:textId="77777777" w:rsidR="002017B4" w:rsidRDefault="002017B4" w:rsidP="002017B4">
      <w:pPr>
        <w:widowControl w:val="0"/>
        <w:tabs>
          <w:tab w:val="left" w:pos="-1170"/>
        </w:tabs>
        <w:spacing w:line="360" w:lineRule="auto"/>
        <w:jc w:val="both"/>
        <w:rPr>
          <w:snapToGrid w:val="0"/>
          <w:sz w:val="22"/>
        </w:rPr>
      </w:pPr>
    </w:p>
    <w:p w14:paraId="6711B0F5" w14:textId="77777777" w:rsidR="002017B4" w:rsidRDefault="002017B4" w:rsidP="002017B4">
      <w:pPr>
        <w:widowControl w:val="0"/>
        <w:tabs>
          <w:tab w:val="left" w:pos="-1170"/>
        </w:tabs>
        <w:spacing w:line="360" w:lineRule="auto"/>
        <w:jc w:val="both"/>
        <w:rPr>
          <w:snapToGrid w:val="0"/>
          <w:sz w:val="22"/>
        </w:rPr>
      </w:pPr>
    </w:p>
    <w:p w14:paraId="2CBE87E3" w14:textId="77777777" w:rsidR="002017B4" w:rsidRDefault="002017B4" w:rsidP="002017B4">
      <w:pPr>
        <w:widowControl w:val="0"/>
        <w:tabs>
          <w:tab w:val="left" w:pos="-1170"/>
        </w:tabs>
        <w:spacing w:line="360" w:lineRule="auto"/>
        <w:jc w:val="both"/>
        <w:rPr>
          <w:snapToGrid w:val="0"/>
          <w:sz w:val="22"/>
        </w:rPr>
      </w:pPr>
    </w:p>
    <w:p w14:paraId="246FE3FC"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We can describe exactly what happens by the laws of refraction.</w:t>
      </w:r>
    </w:p>
    <w:p w14:paraId="738A1030" w14:textId="77777777" w:rsidR="002017B4" w:rsidRPr="008A7F44" w:rsidRDefault="002017B4" w:rsidP="002017B4">
      <w:pPr>
        <w:widowControl w:val="0"/>
        <w:tabs>
          <w:tab w:val="left" w:pos="-1170"/>
        </w:tabs>
        <w:spacing w:line="360" w:lineRule="auto"/>
        <w:jc w:val="both"/>
        <w:rPr>
          <w:snapToGrid w:val="0"/>
          <w:sz w:val="22"/>
        </w:rPr>
      </w:pPr>
    </w:p>
    <w:p w14:paraId="129BF2E2" w14:textId="77777777" w:rsidR="002017B4" w:rsidRPr="008A7F44" w:rsidRDefault="002017B4" w:rsidP="002017B4">
      <w:pPr>
        <w:widowControl w:val="0"/>
        <w:numPr>
          <w:ilvl w:val="0"/>
          <w:numId w:val="15"/>
        </w:numPr>
        <w:tabs>
          <w:tab w:val="left" w:pos="-1170"/>
        </w:tabs>
        <w:spacing w:line="360" w:lineRule="auto"/>
        <w:jc w:val="both"/>
        <w:rPr>
          <w:b/>
          <w:snapToGrid w:val="0"/>
          <w:sz w:val="22"/>
        </w:rPr>
      </w:pPr>
      <w:r w:rsidRPr="008A7F44">
        <w:rPr>
          <w:b/>
          <w:snapToGrid w:val="0"/>
          <w:sz w:val="22"/>
        </w:rPr>
        <w:t>The incident ray, the normal, and the refracted ray are all in the same plane.</w:t>
      </w:r>
    </w:p>
    <w:p w14:paraId="03C17BE2" w14:textId="77777777" w:rsidR="002017B4" w:rsidRPr="008A7F44" w:rsidRDefault="002017B4" w:rsidP="002017B4">
      <w:pPr>
        <w:widowControl w:val="0"/>
        <w:numPr>
          <w:ilvl w:val="0"/>
          <w:numId w:val="15"/>
        </w:numPr>
        <w:tabs>
          <w:tab w:val="left" w:pos="-1170"/>
        </w:tabs>
        <w:spacing w:line="360" w:lineRule="auto"/>
        <w:jc w:val="both"/>
        <w:rPr>
          <w:b/>
          <w:snapToGrid w:val="0"/>
          <w:sz w:val="22"/>
        </w:rPr>
      </w:pPr>
      <w:r w:rsidRPr="008A7F44">
        <w:rPr>
          <w:b/>
          <w:snapToGrid w:val="0"/>
          <w:sz w:val="22"/>
        </w:rPr>
        <w:t xml:space="preserve">(Snell’s Law)  For any pair of media, the sin of  i, the angle of incidence, is proportional </w:t>
      </w:r>
      <w:r w:rsidRPr="008A7F44">
        <w:rPr>
          <w:b/>
          <w:snapToGrid w:val="0"/>
          <w:sz w:val="22"/>
        </w:rPr>
        <w:lastRenderedPageBreak/>
        <w:t xml:space="preserve">to the sin of r, the angle of refraction,  i.e.   </w:t>
      </w:r>
      <w:r w:rsidRPr="008A7F44">
        <w:rPr>
          <w:b/>
          <w:snapToGrid w:val="0"/>
          <w:position w:val="-24"/>
          <w:sz w:val="22"/>
        </w:rPr>
        <w:object w:dxaOrig="1680" w:dyaOrig="620" w14:anchorId="235CA63A">
          <v:shape id="_x0000_i1026" type="#_x0000_t75" style="width:84.4pt;height:31.05pt" o:ole="">
            <v:imagedata r:id="rId41" o:title=""/>
          </v:shape>
          <o:OLEObject Type="Embed" ProgID="Equation.3" ShapeID="_x0000_i1026" DrawAspect="Content" ObjectID="_1632054324" r:id="rId42"/>
        </w:object>
      </w:r>
    </w:p>
    <w:p w14:paraId="30BA2DEC" w14:textId="77777777" w:rsidR="002017B4" w:rsidRPr="008A7F44" w:rsidRDefault="002017B4" w:rsidP="002017B4">
      <w:pPr>
        <w:widowControl w:val="0"/>
        <w:tabs>
          <w:tab w:val="left" w:pos="-1170"/>
        </w:tabs>
        <w:spacing w:line="360" w:lineRule="auto"/>
        <w:ind w:left="720"/>
        <w:jc w:val="center"/>
        <w:rPr>
          <w:snapToGrid w:val="0"/>
          <w:sz w:val="22"/>
        </w:rPr>
      </w:pPr>
    </w:p>
    <w:p w14:paraId="71807FA3"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The value of the constant is known as the refractive index, n,  of the material.  i.e.</w:t>
      </w:r>
    </w:p>
    <w:p w14:paraId="69AD864D" w14:textId="77777777" w:rsidR="002017B4" w:rsidRPr="008A7F44" w:rsidRDefault="002017B4" w:rsidP="002017B4">
      <w:pPr>
        <w:widowControl w:val="0"/>
        <w:tabs>
          <w:tab w:val="left" w:pos="-1170"/>
        </w:tabs>
        <w:spacing w:line="360" w:lineRule="auto"/>
        <w:jc w:val="both"/>
        <w:rPr>
          <w:snapToGrid w:val="0"/>
          <w:sz w:val="22"/>
        </w:rPr>
      </w:pPr>
    </w:p>
    <w:p w14:paraId="41061C01" w14:textId="77777777" w:rsidR="002017B4" w:rsidRPr="008A7F44" w:rsidRDefault="002017B4" w:rsidP="002017B4">
      <w:pPr>
        <w:widowControl w:val="0"/>
        <w:tabs>
          <w:tab w:val="left" w:pos="-1170"/>
        </w:tabs>
        <w:spacing w:line="360" w:lineRule="auto"/>
        <w:jc w:val="center"/>
        <w:rPr>
          <w:snapToGrid w:val="0"/>
          <w:sz w:val="22"/>
        </w:rPr>
      </w:pPr>
      <w:r w:rsidRPr="008A7F44">
        <w:rPr>
          <w:b/>
          <w:snapToGrid w:val="0"/>
          <w:position w:val="-24"/>
          <w:sz w:val="22"/>
        </w:rPr>
        <w:object w:dxaOrig="920" w:dyaOrig="620" w14:anchorId="3461BB8A">
          <v:shape id="_x0000_i1027" type="#_x0000_t75" style="width:45.95pt;height:31.05pt" o:ole="">
            <v:imagedata r:id="rId43" o:title=""/>
          </v:shape>
          <o:OLEObject Type="Embed" ProgID="Equation.3" ShapeID="_x0000_i1027" DrawAspect="Content" ObjectID="_1632054325" r:id="rId44"/>
        </w:object>
      </w:r>
    </w:p>
    <w:p w14:paraId="226D18A6" w14:textId="77777777" w:rsidR="002017B4" w:rsidRPr="008A7F44" w:rsidRDefault="002017B4" w:rsidP="002017B4">
      <w:pPr>
        <w:widowControl w:val="0"/>
        <w:tabs>
          <w:tab w:val="left" w:pos="-1170"/>
        </w:tabs>
        <w:spacing w:line="360" w:lineRule="auto"/>
        <w:jc w:val="both"/>
        <w:rPr>
          <w:snapToGrid w:val="0"/>
          <w:sz w:val="22"/>
        </w:rPr>
      </w:pPr>
    </w:p>
    <w:p w14:paraId="4E575A51" w14:textId="77777777" w:rsidR="002017B4" w:rsidRPr="008A7F44" w:rsidRDefault="002017B4" w:rsidP="002017B4">
      <w:pPr>
        <w:widowControl w:val="0"/>
        <w:tabs>
          <w:tab w:val="left" w:pos="-1170"/>
        </w:tabs>
        <w:spacing w:line="360" w:lineRule="auto"/>
        <w:jc w:val="both"/>
        <w:rPr>
          <w:snapToGrid w:val="0"/>
          <w:sz w:val="24"/>
        </w:rPr>
      </w:pPr>
      <w:r w:rsidRPr="008A7F44">
        <w:rPr>
          <w:snapToGrid w:val="0"/>
          <w:sz w:val="22"/>
        </w:rPr>
        <w:t>When light moves from a less dense medium into a more dense medium, it bends towards the normal. If it moves into a more dense medium it moves away from the normal.</w:t>
      </w:r>
    </w:p>
    <w:p w14:paraId="0830B03E" w14:textId="77777777" w:rsidR="002017B4" w:rsidRDefault="002017B4" w:rsidP="002017B4">
      <w:pPr>
        <w:widowControl w:val="0"/>
        <w:tabs>
          <w:tab w:val="left" w:pos="-1170"/>
        </w:tabs>
        <w:spacing w:line="360" w:lineRule="auto"/>
        <w:jc w:val="both"/>
        <w:rPr>
          <w:snapToGrid w:val="0"/>
          <w:sz w:val="24"/>
        </w:rPr>
      </w:pPr>
    </w:p>
    <w:p w14:paraId="4EE5F3B1" w14:textId="77777777" w:rsidR="002017B4" w:rsidRPr="00314387" w:rsidRDefault="002017B4" w:rsidP="002017B4">
      <w:pPr>
        <w:widowControl w:val="0"/>
        <w:tabs>
          <w:tab w:val="left" w:pos="-1170"/>
        </w:tabs>
        <w:spacing w:line="360" w:lineRule="auto"/>
        <w:jc w:val="both"/>
        <w:rPr>
          <w:snapToGrid w:val="0"/>
          <w:sz w:val="24"/>
        </w:rPr>
      </w:pPr>
      <w:r w:rsidRPr="008A7F44">
        <w:rPr>
          <w:b/>
          <w:sz w:val="22"/>
        </w:rPr>
        <w:t>Applications</w:t>
      </w:r>
    </w:p>
    <w:p w14:paraId="66C2BDD7" w14:textId="77777777" w:rsidR="002017B4" w:rsidRPr="008A7F44" w:rsidRDefault="002017B4" w:rsidP="002017B4">
      <w:pPr>
        <w:spacing w:line="360" w:lineRule="auto"/>
        <w:jc w:val="both"/>
        <w:rPr>
          <w:sz w:val="22"/>
        </w:rPr>
      </w:pPr>
      <w:r w:rsidRPr="008A7F44">
        <w:rPr>
          <w:sz w:val="22"/>
        </w:rPr>
        <w:t xml:space="preserve">Refraction is responsible for the manner is which a pool of water always seems less deep when viewed from above than it actually is.  The light rays, are bent outwards on leaving the water and entering the less dense air.  To a person above the water, the light appears to be coming from a point closer to the surface than is actually the case. </w:t>
      </w:r>
    </w:p>
    <w:p w14:paraId="57F9DA90" w14:textId="77777777" w:rsidR="002017B4" w:rsidRPr="008A7F44" w:rsidRDefault="002017B4" w:rsidP="002017B4">
      <w:pPr>
        <w:ind w:left="360"/>
        <w:jc w:val="center"/>
        <w:rPr>
          <w:sz w:val="22"/>
        </w:rPr>
      </w:pPr>
      <w:r w:rsidRPr="008A7F44">
        <w:rPr>
          <w:noProof/>
          <w:sz w:val="22"/>
          <w:lang w:val="en-IE" w:eastAsia="en-IE"/>
        </w:rPr>
        <mc:AlternateContent>
          <mc:Choice Requires="wpg">
            <w:drawing>
              <wp:anchor distT="0" distB="0" distL="114300" distR="114300" simplePos="0" relativeHeight="251699200" behindDoc="0" locked="0" layoutInCell="1" allowOverlap="1" wp14:anchorId="24646704" wp14:editId="3AD0BBAD">
                <wp:simplePos x="0" y="0"/>
                <wp:positionH relativeFrom="column">
                  <wp:posOffset>274320</wp:posOffset>
                </wp:positionH>
                <wp:positionV relativeFrom="paragraph">
                  <wp:posOffset>125730</wp:posOffset>
                </wp:positionV>
                <wp:extent cx="3840480" cy="3304540"/>
                <wp:effectExtent l="0" t="8890" r="0" b="10795"/>
                <wp:wrapNone/>
                <wp:docPr id="555" name="Group 5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40480" cy="3304540"/>
                          <a:chOff x="2232" y="3949"/>
                          <a:chExt cx="6048" cy="5204"/>
                        </a:xfrm>
                      </wpg:grpSpPr>
                      <wps:wsp>
                        <wps:cNvPr id="556" name="AutoShape 368"/>
                        <wps:cNvSpPr>
                          <a:spLocks noChangeArrowheads="1"/>
                        </wps:cNvSpPr>
                        <wps:spPr bwMode="auto">
                          <a:xfrm>
                            <a:off x="4248" y="5124"/>
                            <a:ext cx="1728" cy="3834"/>
                          </a:xfrm>
                          <a:prstGeom prst="can">
                            <a:avLst>
                              <a:gd name="adj" fmla="val 3929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7" name="AutoShape 369"/>
                        <wps:cNvSpPr>
                          <a:spLocks noChangeArrowheads="1"/>
                        </wps:cNvSpPr>
                        <wps:spPr bwMode="auto">
                          <a:xfrm>
                            <a:off x="4248" y="5121"/>
                            <a:ext cx="1728" cy="4032"/>
                          </a:xfrm>
                          <a:prstGeom prst="can">
                            <a:avLst>
                              <a:gd name="adj" fmla="val 14529"/>
                            </a:avLst>
                          </a:prstGeom>
                          <a:solidFill>
                            <a:srgbClr val="DDDDDD"/>
                          </a:solidFill>
                          <a:ln w="9525">
                            <a:solidFill>
                              <a:srgbClr val="000000"/>
                            </a:solidFill>
                            <a:round/>
                            <a:headEnd/>
                            <a:tailEnd/>
                          </a:ln>
                        </wps:spPr>
                        <wps:bodyPr rot="0" vert="horz" wrap="square" lIns="91440" tIns="45720" rIns="91440" bIns="45720" anchor="t" anchorCtr="0" upright="1">
                          <a:noAutofit/>
                        </wps:bodyPr>
                      </wps:wsp>
                      <wps:wsp>
                        <wps:cNvPr id="558" name="Freeform 370"/>
                        <wps:cNvSpPr>
                          <a:spLocks/>
                        </wps:cNvSpPr>
                        <wps:spPr bwMode="auto">
                          <a:xfrm>
                            <a:off x="4221" y="8878"/>
                            <a:ext cx="1728" cy="144"/>
                          </a:xfrm>
                          <a:custGeom>
                            <a:avLst/>
                            <a:gdLst>
                              <a:gd name="T0" fmla="*/ 0 w 1728"/>
                              <a:gd name="T1" fmla="*/ 288 h 288"/>
                              <a:gd name="T2" fmla="*/ 864 w 1728"/>
                              <a:gd name="T3" fmla="*/ 0 h 288"/>
                              <a:gd name="T4" fmla="*/ 1728 w 1728"/>
                              <a:gd name="T5" fmla="*/ 288 h 288"/>
                            </a:gdLst>
                            <a:ahLst/>
                            <a:cxnLst>
                              <a:cxn ang="0">
                                <a:pos x="T0" y="T1"/>
                              </a:cxn>
                              <a:cxn ang="0">
                                <a:pos x="T2" y="T3"/>
                              </a:cxn>
                              <a:cxn ang="0">
                                <a:pos x="T4" y="T5"/>
                              </a:cxn>
                            </a:cxnLst>
                            <a:rect l="0" t="0" r="r" b="b"/>
                            <a:pathLst>
                              <a:path w="1728" h="288">
                                <a:moveTo>
                                  <a:pt x="0" y="288"/>
                                </a:moveTo>
                                <a:cubicBezTo>
                                  <a:pt x="288" y="144"/>
                                  <a:pt x="576" y="0"/>
                                  <a:pt x="864" y="0"/>
                                </a:cubicBezTo>
                                <a:cubicBezTo>
                                  <a:pt x="1152" y="0"/>
                                  <a:pt x="1440" y="144"/>
                                  <a:pt x="1728" y="288"/>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9" name="Line 371"/>
                        <wps:cNvCnPr>
                          <a:cxnSpLocks noChangeShapeType="1"/>
                        </wps:cNvCnPr>
                        <wps:spPr bwMode="auto">
                          <a:xfrm flipV="1">
                            <a:off x="5121" y="5098"/>
                            <a:ext cx="432" cy="37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0" name="Line 372"/>
                        <wps:cNvCnPr>
                          <a:cxnSpLocks noChangeShapeType="1"/>
                        </wps:cNvCnPr>
                        <wps:spPr bwMode="auto">
                          <a:xfrm>
                            <a:off x="5544" y="4870"/>
                            <a:ext cx="0" cy="187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1" name="Line 373"/>
                        <wps:cNvCnPr>
                          <a:cxnSpLocks noChangeShapeType="1"/>
                        </wps:cNvCnPr>
                        <wps:spPr bwMode="auto">
                          <a:xfrm flipV="1">
                            <a:off x="5544" y="4582"/>
                            <a:ext cx="288" cy="8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2" name="Line 374"/>
                        <wps:cNvCnPr>
                          <a:cxnSpLocks noChangeShapeType="1"/>
                        </wps:cNvCnPr>
                        <wps:spPr bwMode="auto">
                          <a:xfrm flipH="1" flipV="1">
                            <a:off x="4824" y="5124"/>
                            <a:ext cx="288" cy="37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3" name="Line 375"/>
                        <wps:cNvCnPr>
                          <a:cxnSpLocks noChangeShapeType="1"/>
                        </wps:cNvCnPr>
                        <wps:spPr bwMode="auto">
                          <a:xfrm>
                            <a:off x="4824" y="4870"/>
                            <a:ext cx="0" cy="187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4" name="Line 376"/>
                        <wps:cNvCnPr>
                          <a:cxnSpLocks noChangeShapeType="1"/>
                        </wps:cNvCnPr>
                        <wps:spPr bwMode="auto">
                          <a:xfrm flipH="1" flipV="1">
                            <a:off x="4536" y="4582"/>
                            <a:ext cx="288" cy="8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5" name="Line 377"/>
                        <wps:cNvCnPr>
                          <a:cxnSpLocks noChangeShapeType="1"/>
                        </wps:cNvCnPr>
                        <wps:spPr bwMode="auto">
                          <a:xfrm flipV="1">
                            <a:off x="3672" y="3949"/>
                            <a:ext cx="144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Line 378"/>
                        <wps:cNvCnPr>
                          <a:cxnSpLocks noChangeShapeType="1"/>
                        </wps:cNvCnPr>
                        <wps:spPr bwMode="auto">
                          <a:xfrm>
                            <a:off x="5112" y="3949"/>
                            <a:ext cx="1584"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Freeform 379"/>
                        <wps:cNvSpPr>
                          <a:spLocks/>
                        </wps:cNvSpPr>
                        <wps:spPr bwMode="auto">
                          <a:xfrm>
                            <a:off x="4401" y="4504"/>
                            <a:ext cx="1620" cy="311"/>
                          </a:xfrm>
                          <a:custGeom>
                            <a:avLst/>
                            <a:gdLst>
                              <a:gd name="T0" fmla="*/ 0 w 2160"/>
                              <a:gd name="T1" fmla="*/ 0 h 288"/>
                              <a:gd name="T2" fmla="*/ 1008 w 2160"/>
                              <a:gd name="T3" fmla="*/ 288 h 288"/>
                              <a:gd name="T4" fmla="*/ 2160 w 2160"/>
                              <a:gd name="T5" fmla="*/ 0 h 288"/>
                            </a:gdLst>
                            <a:ahLst/>
                            <a:cxnLst>
                              <a:cxn ang="0">
                                <a:pos x="T0" y="T1"/>
                              </a:cxn>
                              <a:cxn ang="0">
                                <a:pos x="T2" y="T3"/>
                              </a:cxn>
                              <a:cxn ang="0">
                                <a:pos x="T4" y="T5"/>
                              </a:cxn>
                            </a:cxnLst>
                            <a:rect l="0" t="0" r="r" b="b"/>
                            <a:pathLst>
                              <a:path w="2160" h="288">
                                <a:moveTo>
                                  <a:pt x="0" y="0"/>
                                </a:moveTo>
                                <a:cubicBezTo>
                                  <a:pt x="324" y="144"/>
                                  <a:pt x="648" y="288"/>
                                  <a:pt x="1008" y="288"/>
                                </a:cubicBezTo>
                                <a:cubicBezTo>
                                  <a:pt x="1368" y="288"/>
                                  <a:pt x="1764" y="144"/>
                                  <a:pt x="21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8" name="Line 380"/>
                        <wps:cNvCnPr>
                          <a:cxnSpLocks noChangeShapeType="1"/>
                        </wps:cNvCnPr>
                        <wps:spPr bwMode="auto">
                          <a:xfrm>
                            <a:off x="4536" y="4618"/>
                            <a:ext cx="1152" cy="331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9" name="Oval 381"/>
                        <wps:cNvSpPr>
                          <a:spLocks noChangeArrowheads="1"/>
                        </wps:cNvSpPr>
                        <wps:spPr bwMode="auto">
                          <a:xfrm>
                            <a:off x="4221" y="6304"/>
                            <a:ext cx="1728" cy="144"/>
                          </a:xfrm>
                          <a:prstGeom prst="ellipse">
                            <a:avLst/>
                          </a:prstGeom>
                          <a:solidFill>
                            <a:srgbClr val="EAEAEA"/>
                          </a:solidFill>
                          <a:ln w="9525">
                            <a:solidFill>
                              <a:srgbClr val="000000"/>
                            </a:solidFill>
                            <a:prstDash val="dash"/>
                            <a:round/>
                            <a:headEnd/>
                            <a:tailEnd/>
                          </a:ln>
                        </wps:spPr>
                        <wps:bodyPr rot="0" vert="horz" wrap="square" lIns="91440" tIns="45720" rIns="91440" bIns="45720" anchor="t" anchorCtr="0" upright="1">
                          <a:noAutofit/>
                        </wps:bodyPr>
                      </wps:wsp>
                      <wps:wsp>
                        <wps:cNvPr id="570" name="Line 382"/>
                        <wps:cNvCnPr>
                          <a:cxnSpLocks noChangeShapeType="1"/>
                        </wps:cNvCnPr>
                        <wps:spPr bwMode="auto">
                          <a:xfrm flipH="1">
                            <a:off x="4392" y="4618"/>
                            <a:ext cx="1440" cy="388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71" name="Line 383"/>
                        <wps:cNvCnPr>
                          <a:cxnSpLocks noChangeShapeType="1"/>
                        </wps:cNvCnPr>
                        <wps:spPr bwMode="auto">
                          <a:xfrm>
                            <a:off x="3672" y="5160"/>
                            <a:ext cx="0" cy="3744"/>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72" name="Text Box 384"/>
                        <wps:cNvSpPr txBox="1">
                          <a:spLocks noChangeArrowheads="1"/>
                        </wps:cNvSpPr>
                        <wps:spPr bwMode="auto">
                          <a:xfrm>
                            <a:off x="2232" y="6100"/>
                            <a:ext cx="1296"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BE104E" w14:textId="77777777" w:rsidR="002017B4" w:rsidRDefault="002017B4" w:rsidP="002017B4">
                              <w:r>
                                <w:t>real depth</w:t>
                              </w:r>
                            </w:p>
                          </w:txbxContent>
                        </wps:txbx>
                        <wps:bodyPr rot="0" vert="horz" wrap="square" lIns="91440" tIns="45720" rIns="91440" bIns="45720" anchor="t" anchorCtr="0" upright="1">
                          <a:noAutofit/>
                        </wps:bodyPr>
                      </wps:wsp>
                      <wps:wsp>
                        <wps:cNvPr id="573" name="Line 385"/>
                        <wps:cNvCnPr>
                          <a:cxnSpLocks noChangeShapeType="1"/>
                        </wps:cNvCnPr>
                        <wps:spPr bwMode="auto">
                          <a:xfrm flipH="1">
                            <a:off x="6381" y="5016"/>
                            <a:ext cx="27" cy="146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74" name="Text Box 386"/>
                        <wps:cNvSpPr txBox="1">
                          <a:spLocks noChangeArrowheads="1"/>
                        </wps:cNvSpPr>
                        <wps:spPr bwMode="auto">
                          <a:xfrm>
                            <a:off x="6552" y="5160"/>
                            <a:ext cx="1728"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222F66" w14:textId="77777777" w:rsidR="002017B4" w:rsidRDefault="002017B4" w:rsidP="002017B4">
                              <w:r>
                                <w:t>Apparent  depth</w:t>
                              </w:r>
                            </w:p>
                          </w:txbxContent>
                        </wps:txbx>
                        <wps:bodyPr rot="0" vert="horz" wrap="square" lIns="91440" tIns="45720" rIns="91440" bIns="45720" anchor="t" anchorCtr="0" upright="1">
                          <a:noAutofit/>
                        </wps:bodyPr>
                      </wps:wsp>
                      <wps:wsp>
                        <wps:cNvPr id="575" name="Freeform 387"/>
                        <wps:cNvSpPr>
                          <a:spLocks/>
                        </wps:cNvSpPr>
                        <wps:spPr bwMode="auto">
                          <a:xfrm>
                            <a:off x="4761" y="4504"/>
                            <a:ext cx="720" cy="180"/>
                          </a:xfrm>
                          <a:custGeom>
                            <a:avLst/>
                            <a:gdLst>
                              <a:gd name="T0" fmla="*/ 0 w 720"/>
                              <a:gd name="T1" fmla="*/ 180 h 180"/>
                              <a:gd name="T2" fmla="*/ 360 w 720"/>
                              <a:gd name="T3" fmla="*/ 0 h 180"/>
                              <a:gd name="T4" fmla="*/ 720 w 720"/>
                              <a:gd name="T5" fmla="*/ 180 h 180"/>
                            </a:gdLst>
                            <a:ahLst/>
                            <a:cxnLst>
                              <a:cxn ang="0">
                                <a:pos x="T0" y="T1"/>
                              </a:cxn>
                              <a:cxn ang="0">
                                <a:pos x="T2" y="T3"/>
                              </a:cxn>
                              <a:cxn ang="0">
                                <a:pos x="T4" y="T5"/>
                              </a:cxn>
                            </a:cxnLst>
                            <a:rect l="0" t="0" r="r" b="b"/>
                            <a:pathLst>
                              <a:path w="720" h="180">
                                <a:moveTo>
                                  <a:pt x="0" y="180"/>
                                </a:moveTo>
                                <a:cubicBezTo>
                                  <a:pt x="120" y="90"/>
                                  <a:pt x="240" y="0"/>
                                  <a:pt x="360" y="0"/>
                                </a:cubicBezTo>
                                <a:cubicBezTo>
                                  <a:pt x="480" y="0"/>
                                  <a:pt x="600" y="90"/>
                                  <a:pt x="720" y="1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646704" id="Group 555" o:spid="_x0000_s1174" style="position:absolute;left:0;text-align:left;margin-left:21.6pt;margin-top:9.9pt;width:302.4pt;height:260.2pt;z-index:251699200" coordorigin="2232,3949" coordsize="6048,5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368" o:spid="_x0000_s1175" type="#_x0000_t22" style="position:absolute;left:4248;top:5124;width:1728;height:38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" adj="3825"/>
                <v:shape id="AutoShape 369" o:spid="_x0000_s1176" type="#_x0000_t22" style="position:absolute;left:4248;top:5121;width:1728;height:4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" adj="1345" fillcolor="#ddd"/>
                <v:shape id="Freeform 370" o:spid="_x0000_s1177" style="position:absolute;left:4221;top:8878;width:1728;height:144;visibility:visible;mso-wrap-style:square;v-text-anchor:top" coordsize="172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" path="m,288c288,144,576,,864,v288,,576,144,864,288e" filled="f">
                  <v:stroke dashstyle="dash"/>
                  <v:path arrowok="t" o:connecttype="custom" o:connectlocs="0,144;864,0;1728,144" o:connectangles="0,0,0"/>
                </v:shape>
                <v:line id="Line 371" o:spid="_x0000_s1178" style="position:absolute;flip:y;visibility:visible;mso-wrap-style:square" from="5121,5098" to="5553,8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">
                  <v:stroke endarrow="block"/>
                </v:line>
                <v:line id="Line 372" o:spid="_x0000_s1179" style="position:absolute;visibility:visible;mso-wrap-style:square" from="5544,4870" to="5544,6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">
                  <v:stroke dashstyle="dash"/>
                </v:line>
                <v:line id="Line 373" o:spid="_x0000_s1180" style="position:absolute;flip:y;visibility:visible;mso-wrap-style:square" from="5544,4582" to="5832,5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">
                  <v:stroke endarrow="block"/>
                </v:line>
                <v:line id="Line 374" o:spid="_x0000_s1181" style="position:absolute;flip:x y;visibility:visible;mso-wrap-style:square" from="4824,5124" to="5112,8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">
                  <v:stroke endarrow="block"/>
                </v:line>
                <v:line id="Line 375" o:spid="_x0000_s1182" style="position:absolute;visibility:visible;mso-wrap-style:square" from="4824,4870" to="4824,6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">
                  <v:stroke dashstyle="dash"/>
                </v:line>
                <v:line id="Line 376" o:spid="_x0000_s1183" style="position:absolute;flip:x y;visibility:visible;mso-wrap-style:square" from="4536,4582" to="4824,5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">
                  <v:stroke endarrow="block"/>
                </v:line>
                <v:line id="Line 377" o:spid="_x0000_s1184" style="position:absolute;flip:y;visibility:visible;mso-wrap-style:square" from="3672,3949" to="5112,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"/>
                <v:line id="Line 378" o:spid="_x0000_s1185" style="position:absolute;visibility:visible;mso-wrap-style:square" from="5112,3949" to="6696,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"/>
                <v:shape id="Freeform 379" o:spid="_x0000_s1186" style="position:absolute;left:4401;top:4504;width:1620;height:311;visibility:visible;mso-wrap-style:square;v-text-anchor:top" coordsize="2160,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" path="m,c324,144,648,288,1008,288,1368,288,1764,144,2160,e" filled="f">
                  <v:path arrowok="t" o:connecttype="custom" o:connectlocs="0,0;756,311;1620,0" o:connectangles="0,0,0"/>
                </v:shape>
                <v:line id="Line 380" o:spid="_x0000_s1187" style="position:absolute;visibility:visible;mso-wrap-style:square" from="4536,4618" to="5688,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">
                  <v:stroke dashstyle="1 1"/>
                </v:line>
                <v:oval id="Oval 381" o:spid="_x0000_s1188" style="position:absolute;left:4221;top:6304;width:172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" fillcolor="#eaeaea">
                  <v:stroke dashstyle="dash"/>
                </v:oval>
                <v:line id="Line 382" o:spid="_x0000_s1189" style="position:absolute;flip:x;visibility:visible;mso-wrap-style:square" from="4392,4618" to="5832,8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">
                  <v:stroke dashstyle="1 1"/>
                </v:line>
                <v:line id="Line 383" o:spid="_x0000_s1190" style="position:absolute;visibility:visible;mso-wrap-style:square" from="3672,5160" to="3672,8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">
                  <v:stroke startarrow="block" endarrow="block"/>
                </v:line>
                <v:shape id="Text Box 384" o:spid="_x0000_s1191" type="#_x0000_t202" style="position:absolute;left:2232;top:6100;width:129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" stroked="f">
                  <v:textbox>
                    <w:txbxContent>
                      <w:p w14:paraId="5EBE104E" w14:textId="77777777" w:rsidR="002017B4" w:rsidRDefault="002017B4" w:rsidP="002017B4">
                        <w:r>
                          <w:t>real depth</w:t>
                        </w:r>
                      </w:p>
                    </w:txbxContent>
                  </v:textbox>
                </v:shape>
                <v:line id="Line 385" o:spid="_x0000_s1192" style="position:absolute;flip:x;visibility:visible;mso-wrap-style:square" from="6381,5016" to="6408,6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">
                  <v:stroke startarrow="block" endarrow="block"/>
                </v:line>
                <v:shape id="Text Box 386" o:spid="_x0000_s1193" type="#_x0000_t202" style="position:absolute;left:6552;top:5160;width:172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" stroked="f">
                  <v:textbox>
                    <w:txbxContent>
                      <w:p w14:paraId="3E222F66" w14:textId="77777777" w:rsidR="002017B4" w:rsidRDefault="002017B4" w:rsidP="002017B4">
                        <w:r>
                          <w:t>Apparent  depth</w:t>
                        </w:r>
                      </w:p>
                    </w:txbxContent>
                  </v:textbox>
                </v:shape>
                <v:shape id="Freeform 387" o:spid="_x0000_s1194" style="position:absolute;left:4761;top:4504;width:720;height:180;visibility:visible;mso-wrap-style:square;v-text-anchor:top" coordsize="7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" path="m,180c120,90,240,,360,,480,,600,90,720,180e" filled="f">
                  <v:path arrowok="t" o:connecttype="custom" o:connectlocs="0,180;360,0;720,180" o:connectangles="0,0,0"/>
                </v:shape>
              </v:group>
            </w:pict>
          </mc:Fallback>
        </mc:AlternateContent>
      </w:r>
    </w:p>
    <w:p w14:paraId="2742B103" w14:textId="77777777" w:rsidR="002017B4" w:rsidRPr="008A7F44" w:rsidRDefault="002017B4" w:rsidP="002017B4">
      <w:pPr>
        <w:ind w:left="4395"/>
        <w:jc w:val="center"/>
        <w:rPr>
          <w:sz w:val="22"/>
        </w:rPr>
      </w:pPr>
    </w:p>
    <w:p w14:paraId="448D8CBE" w14:textId="77777777" w:rsidR="002017B4" w:rsidRPr="00D160FB" w:rsidRDefault="002017B4" w:rsidP="002017B4">
      <w:pPr>
        <w:rPr>
          <w:sz w:val="22"/>
        </w:rPr>
      </w:pPr>
    </w:p>
    <w:p w14:paraId="055D27E6" w14:textId="77777777" w:rsidR="002017B4" w:rsidRPr="00D160FB" w:rsidRDefault="002017B4" w:rsidP="002017B4">
      <w:pPr>
        <w:rPr>
          <w:sz w:val="22"/>
        </w:rPr>
      </w:pPr>
    </w:p>
    <w:p w14:paraId="61D051FC" w14:textId="77777777" w:rsidR="002017B4" w:rsidRDefault="002017B4" w:rsidP="002017B4">
      <w:pPr>
        <w:rPr>
          <w:sz w:val="22"/>
        </w:rPr>
      </w:pPr>
    </w:p>
    <w:p w14:paraId="0FE60991" w14:textId="77777777" w:rsidR="002017B4" w:rsidRDefault="002017B4" w:rsidP="002017B4">
      <w:pPr>
        <w:rPr>
          <w:sz w:val="22"/>
        </w:rPr>
      </w:pPr>
    </w:p>
    <w:p w14:paraId="0709AB10" w14:textId="77777777" w:rsidR="002017B4" w:rsidRDefault="002017B4" w:rsidP="002017B4">
      <w:pPr>
        <w:rPr>
          <w:sz w:val="22"/>
        </w:rPr>
      </w:pPr>
    </w:p>
    <w:p w14:paraId="18F43ECF" w14:textId="77777777" w:rsidR="002017B4" w:rsidRDefault="002017B4" w:rsidP="002017B4">
      <w:pPr>
        <w:rPr>
          <w:sz w:val="22"/>
        </w:rPr>
      </w:pPr>
    </w:p>
    <w:p w14:paraId="6D1A554D" w14:textId="77777777" w:rsidR="002017B4" w:rsidRDefault="002017B4" w:rsidP="002017B4">
      <w:pPr>
        <w:rPr>
          <w:sz w:val="22"/>
        </w:rPr>
      </w:pPr>
    </w:p>
    <w:p w14:paraId="26475D77" w14:textId="77777777" w:rsidR="002017B4" w:rsidRDefault="002017B4" w:rsidP="002017B4">
      <w:pPr>
        <w:rPr>
          <w:sz w:val="22"/>
        </w:rPr>
      </w:pPr>
    </w:p>
    <w:p w14:paraId="1AD966B0" w14:textId="77777777" w:rsidR="002017B4" w:rsidRDefault="002017B4" w:rsidP="002017B4">
      <w:pPr>
        <w:rPr>
          <w:sz w:val="22"/>
        </w:rPr>
      </w:pPr>
    </w:p>
    <w:p w14:paraId="21453A37" w14:textId="77777777" w:rsidR="002017B4" w:rsidRDefault="002017B4" w:rsidP="002017B4">
      <w:pPr>
        <w:rPr>
          <w:sz w:val="22"/>
        </w:rPr>
      </w:pPr>
    </w:p>
    <w:p w14:paraId="77D7265F" w14:textId="77777777" w:rsidR="002017B4" w:rsidRDefault="002017B4" w:rsidP="002017B4">
      <w:pPr>
        <w:rPr>
          <w:sz w:val="22"/>
        </w:rPr>
      </w:pPr>
    </w:p>
    <w:p w14:paraId="13E7F4EA" w14:textId="77777777" w:rsidR="002017B4" w:rsidRDefault="002017B4" w:rsidP="002017B4">
      <w:pPr>
        <w:rPr>
          <w:sz w:val="22"/>
        </w:rPr>
      </w:pPr>
    </w:p>
    <w:p w14:paraId="44AB65C9" w14:textId="77777777" w:rsidR="002017B4" w:rsidRDefault="002017B4" w:rsidP="002017B4">
      <w:pPr>
        <w:rPr>
          <w:sz w:val="22"/>
        </w:rPr>
      </w:pPr>
    </w:p>
    <w:p w14:paraId="7E6CB35F" w14:textId="77777777" w:rsidR="002017B4" w:rsidRDefault="002017B4" w:rsidP="002017B4">
      <w:pPr>
        <w:rPr>
          <w:sz w:val="22"/>
        </w:rPr>
      </w:pPr>
    </w:p>
    <w:p w14:paraId="2B2A3E2C" w14:textId="77777777" w:rsidR="002017B4" w:rsidRDefault="002017B4" w:rsidP="002017B4">
      <w:pPr>
        <w:rPr>
          <w:sz w:val="22"/>
        </w:rPr>
      </w:pPr>
    </w:p>
    <w:p w14:paraId="0E9FDECD" w14:textId="77777777" w:rsidR="002017B4" w:rsidRDefault="002017B4" w:rsidP="002017B4">
      <w:pPr>
        <w:rPr>
          <w:sz w:val="22"/>
        </w:rPr>
      </w:pPr>
    </w:p>
    <w:p w14:paraId="26331685" w14:textId="77777777" w:rsidR="002017B4" w:rsidRDefault="002017B4" w:rsidP="002017B4">
      <w:pPr>
        <w:rPr>
          <w:sz w:val="22"/>
        </w:rPr>
      </w:pPr>
    </w:p>
    <w:p w14:paraId="10F3C110" w14:textId="77777777" w:rsidR="002017B4" w:rsidRDefault="002017B4" w:rsidP="002017B4">
      <w:pPr>
        <w:rPr>
          <w:sz w:val="22"/>
        </w:rPr>
      </w:pPr>
    </w:p>
    <w:p w14:paraId="724246FF" w14:textId="77777777" w:rsidR="002017B4" w:rsidRDefault="002017B4" w:rsidP="002017B4">
      <w:pPr>
        <w:rPr>
          <w:sz w:val="22"/>
        </w:rPr>
      </w:pPr>
    </w:p>
    <w:p w14:paraId="73AA89B6" w14:textId="77777777" w:rsidR="002017B4" w:rsidRDefault="002017B4" w:rsidP="002017B4">
      <w:pPr>
        <w:rPr>
          <w:sz w:val="22"/>
        </w:rPr>
      </w:pPr>
    </w:p>
    <w:p w14:paraId="70720CAA" w14:textId="77777777" w:rsidR="002017B4" w:rsidRDefault="002017B4" w:rsidP="002017B4">
      <w:pPr>
        <w:rPr>
          <w:sz w:val="22"/>
        </w:rPr>
      </w:pPr>
    </w:p>
    <w:p w14:paraId="625CD835" w14:textId="77777777" w:rsidR="002017B4" w:rsidRPr="008A7F44" w:rsidRDefault="002017B4" w:rsidP="002017B4">
      <w:pPr>
        <w:rPr>
          <w:sz w:val="22"/>
        </w:rPr>
      </w:pPr>
      <w:r w:rsidRPr="008A7F44">
        <w:rPr>
          <w:sz w:val="22"/>
        </w:rPr>
        <w:t>Another  useful formula for refractive index comes from this:</w:t>
      </w:r>
    </w:p>
    <w:p w14:paraId="1EDF4C3D" w14:textId="77777777" w:rsidR="002017B4" w:rsidRPr="008A7F44" w:rsidRDefault="002017B4" w:rsidP="002017B4">
      <w:pPr>
        <w:jc w:val="center"/>
        <w:rPr>
          <w:sz w:val="22"/>
        </w:rPr>
      </w:pPr>
    </w:p>
    <w:p w14:paraId="777C719C" w14:textId="77777777" w:rsidR="002017B4" w:rsidRPr="008A7F44" w:rsidRDefault="002017B4" w:rsidP="002017B4">
      <w:pPr>
        <w:widowControl w:val="0"/>
        <w:tabs>
          <w:tab w:val="left" w:pos="-1170"/>
        </w:tabs>
        <w:jc w:val="center"/>
        <w:rPr>
          <w:i/>
          <w:iCs/>
          <w:snapToGrid w:val="0"/>
          <w:sz w:val="22"/>
        </w:rPr>
      </w:pPr>
      <w:r w:rsidRPr="008A7F44">
        <w:rPr>
          <w:i/>
          <w:iCs/>
          <w:snapToGrid w:val="0"/>
          <w:sz w:val="22"/>
        </w:rPr>
        <w:t xml:space="preserve">n   =     </w:t>
      </w:r>
      <w:r w:rsidRPr="008A7F44">
        <w:rPr>
          <w:i/>
          <w:iCs/>
          <w:snapToGrid w:val="0"/>
          <w:sz w:val="22"/>
          <w:u w:val="single"/>
        </w:rPr>
        <w:t>real depth</w:t>
      </w:r>
    </w:p>
    <w:p w14:paraId="7C1F6960" w14:textId="77777777" w:rsidR="002017B4" w:rsidRDefault="002017B4" w:rsidP="002017B4">
      <w:pPr>
        <w:widowControl w:val="0"/>
        <w:tabs>
          <w:tab w:val="left" w:pos="-1170"/>
        </w:tabs>
        <w:jc w:val="center"/>
        <w:rPr>
          <w:snapToGrid w:val="0"/>
          <w:sz w:val="22"/>
        </w:rPr>
      </w:pPr>
      <w:r w:rsidRPr="008A7F44">
        <w:rPr>
          <w:i/>
          <w:iCs/>
          <w:snapToGrid w:val="0"/>
          <w:sz w:val="22"/>
        </w:rPr>
        <w:t xml:space="preserve">            apparent depth</w:t>
      </w:r>
    </w:p>
    <w:p w14:paraId="5C1A83E1" w14:textId="77777777" w:rsidR="002017B4" w:rsidRDefault="002017B4" w:rsidP="002017B4">
      <w:pPr>
        <w:widowControl w:val="0"/>
        <w:tabs>
          <w:tab w:val="left" w:pos="-1170"/>
        </w:tabs>
        <w:jc w:val="center"/>
        <w:rPr>
          <w:snapToGrid w:val="0"/>
          <w:sz w:val="22"/>
        </w:rPr>
      </w:pPr>
    </w:p>
    <w:p w14:paraId="00424042" w14:textId="77777777" w:rsidR="002017B4" w:rsidRDefault="002017B4" w:rsidP="002017B4">
      <w:pPr>
        <w:widowControl w:val="0"/>
        <w:tabs>
          <w:tab w:val="left" w:pos="-1170"/>
        </w:tabs>
        <w:jc w:val="center"/>
        <w:rPr>
          <w:snapToGrid w:val="0"/>
          <w:sz w:val="22"/>
        </w:rPr>
      </w:pPr>
    </w:p>
    <w:p w14:paraId="08A7DE93" w14:textId="77777777" w:rsidR="002017B4" w:rsidRDefault="002017B4" w:rsidP="002017B4">
      <w:pPr>
        <w:widowControl w:val="0"/>
        <w:tabs>
          <w:tab w:val="left" w:pos="-1170"/>
        </w:tabs>
        <w:jc w:val="center"/>
        <w:rPr>
          <w:snapToGrid w:val="0"/>
          <w:sz w:val="22"/>
        </w:rPr>
      </w:pPr>
    </w:p>
    <w:p w14:paraId="2B126288" w14:textId="77777777" w:rsidR="002017B4" w:rsidRPr="008A7F44" w:rsidRDefault="002017B4" w:rsidP="002017B4">
      <w:pPr>
        <w:widowControl w:val="0"/>
        <w:tabs>
          <w:tab w:val="left" w:pos="-1170"/>
        </w:tabs>
        <w:jc w:val="center"/>
        <w:rPr>
          <w:snapToGrid w:val="0"/>
          <w:vanish/>
          <w:sz w:val="22"/>
        </w:rPr>
      </w:pPr>
    </w:p>
    <w:p w14:paraId="7B5AB4F0" w14:textId="77777777" w:rsidR="002017B4" w:rsidRPr="008A7F44" w:rsidRDefault="002017B4" w:rsidP="002017B4">
      <w:pPr>
        <w:widowControl w:val="0"/>
        <w:tabs>
          <w:tab w:val="left" w:pos="-1170"/>
        </w:tabs>
        <w:spacing w:line="360" w:lineRule="auto"/>
        <w:jc w:val="both"/>
        <w:rPr>
          <w:snapToGrid w:val="0"/>
          <w:sz w:val="22"/>
        </w:rPr>
      </w:pPr>
      <w:r w:rsidRPr="008A7F44">
        <w:rPr>
          <w:b/>
          <w:snapToGrid w:val="0"/>
          <w:sz w:val="22"/>
        </w:rPr>
        <w:t>Total Internal Reflection</w:t>
      </w:r>
    </w:p>
    <w:p w14:paraId="61DC5F52"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lastRenderedPageBreak/>
        <w:t xml:space="preserve">If light is moving from a relatively dense material (such as glass) into a less dense material (such as air) it will bend away from the normal. Obviously there is an angle of incidence where the light bends so much it is skimming along the surface.  This is known as the critical angle of the material. </w:t>
      </w:r>
    </w:p>
    <w:p w14:paraId="5E41C63F" w14:textId="77777777" w:rsidR="002017B4" w:rsidRPr="008A7F44" w:rsidRDefault="002017B4" w:rsidP="002017B4">
      <w:pPr>
        <w:widowControl w:val="0"/>
        <w:tabs>
          <w:tab w:val="left" w:pos="-1170"/>
        </w:tabs>
        <w:spacing w:line="360" w:lineRule="auto"/>
        <w:jc w:val="both"/>
        <w:rPr>
          <w:b/>
          <w:snapToGrid w:val="0"/>
          <w:sz w:val="22"/>
        </w:rPr>
      </w:pPr>
      <w:r w:rsidRPr="008A7F44">
        <w:rPr>
          <w:b/>
          <w:noProof/>
          <w:sz w:val="22"/>
          <w:lang w:val="en-IE" w:eastAsia="en-IE"/>
        </w:rPr>
        <mc:AlternateContent>
          <mc:Choice Requires="wpg">
            <w:drawing>
              <wp:anchor distT="0" distB="0" distL="114300" distR="114300" simplePos="0" relativeHeight="251668480" behindDoc="0" locked="0" layoutInCell="1" allowOverlap="1" wp14:anchorId="74BCB0AA" wp14:editId="05D25B47">
                <wp:simplePos x="0" y="0"/>
                <wp:positionH relativeFrom="column">
                  <wp:posOffset>-365760</wp:posOffset>
                </wp:positionH>
                <wp:positionV relativeFrom="paragraph">
                  <wp:posOffset>64135</wp:posOffset>
                </wp:positionV>
                <wp:extent cx="6309360" cy="1371600"/>
                <wp:effectExtent l="0" t="0" r="9525" b="2540"/>
                <wp:wrapNone/>
                <wp:docPr id="538" name="Group 5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09360" cy="1371600"/>
                          <a:chOff x="1224" y="3438"/>
                          <a:chExt cx="9936" cy="2160"/>
                        </a:xfrm>
                      </wpg:grpSpPr>
                      <wps:wsp>
                        <wps:cNvPr id="539" name="Text Box 86"/>
                        <wps:cNvSpPr txBox="1">
                          <a:spLocks noChangeArrowheads="1"/>
                        </wps:cNvSpPr>
                        <wps:spPr bwMode="auto">
                          <a:xfrm>
                            <a:off x="2088" y="3438"/>
                            <a:ext cx="878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3A43AE" w14:textId="77777777" w:rsidR="002017B4" w:rsidRDefault="002017B4" w:rsidP="002017B4">
                              <w:r>
                                <w:rPr>
                                  <w:i/>
                                </w:rPr>
                                <w:t xml:space="preserve"> i &lt; c                          </w:t>
                              </w:r>
                              <w:r>
                                <w:t xml:space="preserve">The critical angle (c)                                            </w:t>
                              </w:r>
                              <w:r>
                                <w:rPr>
                                  <w:i/>
                                </w:rPr>
                                <w:t>i</w:t>
                              </w:r>
                              <w:r>
                                <w:t xml:space="preserve">  &gt; </w:t>
                              </w:r>
                              <w:r>
                                <w:rPr>
                                  <w:i/>
                                </w:rPr>
                                <w:t>c</w:t>
                              </w:r>
                              <w:r>
                                <w:t xml:space="preserve">    </w:t>
                              </w:r>
                            </w:p>
                          </w:txbxContent>
                        </wps:txbx>
                        <wps:bodyPr rot="0" vert="horz" wrap="square" lIns="91440" tIns="45720" rIns="91440" bIns="45720" anchor="t" anchorCtr="0" upright="1">
                          <a:noAutofit/>
                        </wps:bodyPr>
                      </wps:wsp>
                      <wps:wsp>
                        <wps:cNvPr id="540" name="Rectangle 87"/>
                        <wps:cNvSpPr>
                          <a:spLocks noChangeArrowheads="1"/>
                        </wps:cNvSpPr>
                        <wps:spPr bwMode="auto">
                          <a:xfrm>
                            <a:off x="1800" y="4158"/>
                            <a:ext cx="9360" cy="1440"/>
                          </a:xfrm>
                          <a:prstGeom prst="rect">
                            <a:avLst/>
                          </a:prstGeom>
                          <a:gradFill rotWithShape="0">
                            <a:gsLst>
                              <a:gs pos="0">
                                <a:srgbClr val="FFFFFF">
                                  <a:gamma/>
                                  <a:shade val="72549"/>
                                  <a:invGamma/>
                                </a:srgbClr>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1" name="Line 88"/>
                        <wps:cNvCnPr>
                          <a:cxnSpLocks noChangeShapeType="1"/>
                        </wps:cNvCnPr>
                        <wps:spPr bwMode="auto">
                          <a:xfrm flipV="1">
                            <a:off x="4680" y="4446"/>
                            <a:ext cx="576" cy="43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2" name="Line 89"/>
                        <wps:cNvCnPr>
                          <a:cxnSpLocks noChangeShapeType="1"/>
                        </wps:cNvCnPr>
                        <wps:spPr bwMode="auto">
                          <a:xfrm>
                            <a:off x="5688" y="3825"/>
                            <a:ext cx="0" cy="129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3" name="Line 90"/>
                        <wps:cNvCnPr>
                          <a:cxnSpLocks noChangeShapeType="1"/>
                        </wps:cNvCnPr>
                        <wps:spPr bwMode="auto">
                          <a:xfrm>
                            <a:off x="5688" y="4158"/>
                            <a:ext cx="216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4" name="Line 91"/>
                        <wps:cNvCnPr>
                          <a:cxnSpLocks noChangeShapeType="1"/>
                        </wps:cNvCnPr>
                        <wps:spPr bwMode="auto">
                          <a:xfrm flipV="1">
                            <a:off x="4392" y="4113"/>
                            <a:ext cx="1296" cy="10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45" name="Freeform 92"/>
                        <wps:cNvSpPr>
                          <a:spLocks/>
                        </wps:cNvSpPr>
                        <wps:spPr bwMode="auto">
                          <a:xfrm>
                            <a:off x="5256" y="4476"/>
                            <a:ext cx="432" cy="336"/>
                          </a:xfrm>
                          <a:custGeom>
                            <a:avLst/>
                            <a:gdLst>
                              <a:gd name="T0" fmla="*/ 0 w 432"/>
                              <a:gd name="T1" fmla="*/ 0 h 336"/>
                              <a:gd name="T2" fmla="*/ 144 w 432"/>
                              <a:gd name="T3" fmla="*/ 288 h 336"/>
                              <a:gd name="T4" fmla="*/ 432 w 432"/>
                              <a:gd name="T5" fmla="*/ 288 h 336"/>
                            </a:gdLst>
                            <a:ahLst/>
                            <a:cxnLst>
                              <a:cxn ang="0">
                                <a:pos x="T0" y="T1"/>
                              </a:cxn>
                              <a:cxn ang="0">
                                <a:pos x="T2" y="T3"/>
                              </a:cxn>
                              <a:cxn ang="0">
                                <a:pos x="T4" y="T5"/>
                              </a:cxn>
                            </a:cxnLst>
                            <a:rect l="0" t="0" r="r" b="b"/>
                            <a:pathLst>
                              <a:path w="432" h="336">
                                <a:moveTo>
                                  <a:pt x="0" y="0"/>
                                </a:moveTo>
                                <a:cubicBezTo>
                                  <a:pt x="36" y="120"/>
                                  <a:pt x="72" y="240"/>
                                  <a:pt x="144" y="288"/>
                                </a:cubicBezTo>
                                <a:cubicBezTo>
                                  <a:pt x="216" y="336"/>
                                  <a:pt x="324" y="312"/>
                                  <a:pt x="432" y="28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 name="Line 93"/>
                        <wps:cNvCnPr>
                          <a:cxnSpLocks noChangeShapeType="1"/>
                        </wps:cNvCnPr>
                        <wps:spPr bwMode="auto">
                          <a:xfrm>
                            <a:off x="4680" y="3825"/>
                            <a:ext cx="864"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7" name="Line 94"/>
                        <wps:cNvCnPr>
                          <a:cxnSpLocks noChangeShapeType="1"/>
                        </wps:cNvCnPr>
                        <wps:spPr bwMode="auto">
                          <a:xfrm>
                            <a:off x="1800" y="4158"/>
                            <a:ext cx="93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8" name="Text Box 95"/>
                        <wps:cNvSpPr txBox="1">
                          <a:spLocks noChangeArrowheads="1"/>
                        </wps:cNvSpPr>
                        <wps:spPr bwMode="auto">
                          <a:xfrm>
                            <a:off x="1224" y="3582"/>
                            <a:ext cx="1152"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381F32" w14:textId="77777777" w:rsidR="002017B4" w:rsidRDefault="002017B4" w:rsidP="002017B4"/>
                            <w:p w14:paraId="0F117CE3" w14:textId="77777777" w:rsidR="002017B4" w:rsidRDefault="002017B4" w:rsidP="002017B4">
                              <w:r>
                                <w:t xml:space="preserve">       Air</w:t>
                              </w:r>
                            </w:p>
                            <w:p w14:paraId="2CF0BB07" w14:textId="77777777" w:rsidR="002017B4" w:rsidRDefault="002017B4" w:rsidP="002017B4"/>
                            <w:p w14:paraId="2A43B59D" w14:textId="77777777" w:rsidR="002017B4" w:rsidRDefault="002017B4" w:rsidP="002017B4">
                              <w:r>
                                <w:t xml:space="preserve">       Glass </w:t>
                              </w:r>
                            </w:p>
                          </w:txbxContent>
                        </wps:txbx>
                        <wps:bodyPr rot="0" vert="horz" wrap="square" lIns="91440" tIns="45720" rIns="91440" bIns="45720" anchor="t" anchorCtr="0" upright="1">
                          <a:noAutofit/>
                        </wps:bodyPr>
                      </wps:wsp>
                      <wps:wsp>
                        <wps:cNvPr id="549" name="Line 96"/>
                        <wps:cNvCnPr>
                          <a:cxnSpLocks noChangeShapeType="1"/>
                        </wps:cNvCnPr>
                        <wps:spPr bwMode="auto">
                          <a:xfrm flipV="1">
                            <a:off x="2232" y="4158"/>
                            <a:ext cx="576" cy="10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0" name="Line 97"/>
                        <wps:cNvCnPr>
                          <a:cxnSpLocks noChangeShapeType="1"/>
                        </wps:cNvCnPr>
                        <wps:spPr bwMode="auto">
                          <a:xfrm>
                            <a:off x="2808" y="3582"/>
                            <a:ext cx="0" cy="129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1" name="Line 98"/>
                        <wps:cNvCnPr>
                          <a:cxnSpLocks noChangeShapeType="1"/>
                        </wps:cNvCnPr>
                        <wps:spPr bwMode="auto">
                          <a:xfrm flipV="1">
                            <a:off x="2808" y="3727"/>
                            <a:ext cx="1008"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2" name="Line 99"/>
                        <wps:cNvCnPr>
                          <a:cxnSpLocks noChangeShapeType="1"/>
                        </wps:cNvCnPr>
                        <wps:spPr bwMode="auto">
                          <a:xfrm>
                            <a:off x="8856" y="3871"/>
                            <a:ext cx="0" cy="129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3" name="Line 100"/>
                        <wps:cNvCnPr>
                          <a:cxnSpLocks noChangeShapeType="1"/>
                        </wps:cNvCnPr>
                        <wps:spPr bwMode="auto">
                          <a:xfrm flipV="1">
                            <a:off x="7416" y="4158"/>
                            <a:ext cx="1440"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4" name="Line 101"/>
                        <wps:cNvCnPr>
                          <a:cxnSpLocks noChangeShapeType="1"/>
                        </wps:cNvCnPr>
                        <wps:spPr bwMode="auto">
                          <a:xfrm>
                            <a:off x="8856" y="4158"/>
                            <a:ext cx="1584"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4BCB0AA" id="Group 538" o:spid="_x0000_s1195" style="position:absolute;left:0;text-align:left;margin-left:-28.8pt;margin-top:5.05pt;width:496.8pt;height:108pt;z-index:251668480" coordorigin="1224,3438" coordsize="9936,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">
                <v:shape id="Text Box 86" o:spid="_x0000_s1196" type="#_x0000_t202" style="position:absolute;left:2088;top:3438;width:878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" stroked="f">
                  <v:textbox>
                    <w:txbxContent>
                      <w:p w14:paraId="353A43AE" w14:textId="77777777" w:rsidR="002017B4" w:rsidRDefault="002017B4" w:rsidP="002017B4">
                        <w:r>
                          <w:rPr>
                            <w:i/>
                          </w:rPr>
                          <w:t xml:space="preserve"> i &lt; c                          </w:t>
                        </w:r>
                        <w:r>
                          <w:t xml:space="preserve">The critical angle (c)                                            </w:t>
                        </w:r>
                        <w:r>
                          <w:rPr>
                            <w:i/>
                          </w:rPr>
                          <w:t>i</w:t>
                        </w:r>
                        <w:r>
                          <w:t xml:space="preserve">  &gt; </w:t>
                        </w:r>
                        <w:r>
                          <w:rPr>
                            <w:i/>
                          </w:rPr>
                          <w:t>c</w:t>
                        </w:r>
                        <w:r>
                          <w:t xml:space="preserve">    </w:t>
                        </w:r>
                      </w:p>
                    </w:txbxContent>
                  </v:textbox>
                </v:shape>
                <v:rect id="Rectangle 87" o:spid="_x0000_s1197" style="position:absolute;left:1800;top:4158;width:936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" fillcolor="#b9b9b9" stroked="f">
                  <v:fill focus="100%" type="gradient"/>
                </v:rect>
                <v:line id="Line 88" o:spid="_x0000_s1198" style="position:absolute;flip:y;visibility:visible;mso-wrap-style:square" from="4680,4446" to="5256,4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" strokeweight="2.25pt">
                  <v:stroke endarrow="block"/>
                </v:line>
                <v:line id="Line 89" o:spid="_x0000_s1199" style="position:absolute;visibility:visible;mso-wrap-style:square" from="5688,3825" to="5688,5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">
                  <v:stroke dashstyle="dash"/>
                </v:line>
                <v:line id="Line 90" o:spid="_x0000_s1200" style="position:absolute;visibility:visible;mso-wrap-style:square" from="5688,4158" to="7848,4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" strokeweight="2.25pt">
                  <v:stroke endarrow="block"/>
                </v:line>
                <v:line id="Line 91" o:spid="_x0000_s1201" style="position:absolute;flip:y;visibility:visible;mso-wrap-style:square" from="4392,4113" to="5688,5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" strokeweight="2.25pt"/>
                <v:shape id="Freeform 92" o:spid="_x0000_s1202" style="position:absolute;left:5256;top:4476;width:432;height:336;visibility:visible;mso-wrap-style:square;v-text-anchor:top" coordsize="432,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" path="m,c36,120,72,240,144,288v72,48,180,24,288,e" filled="f">
                  <v:path arrowok="t" o:connecttype="custom" o:connectlocs="0,0;144,288;432,288" o:connectangles="0,0,0"/>
                </v:shape>
                <v:line id="Line 93" o:spid="_x0000_s1203" style="position:absolute;visibility:visible;mso-wrap-style:square" from="4680,3825" to="5544,4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">
                  <v:stroke endarrow="block"/>
                </v:line>
                <v:line id="Line 94" o:spid="_x0000_s1204" style="position:absolute;visibility:visible;mso-wrap-style:square" from="1800,4158" to="11160,4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" strokeweight="1.5pt"/>
                <v:shape id="Text Box 95" o:spid="_x0000_s1205" type="#_x0000_t202" style="position:absolute;left:1224;top:3582;width:1152;height:1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" filled="f" stroked="f">
                  <v:textbox>
                    <w:txbxContent>
                      <w:p w14:paraId="07381F32" w14:textId="77777777" w:rsidR="002017B4" w:rsidRDefault="002017B4" w:rsidP="002017B4"/>
                      <w:p w14:paraId="0F117CE3" w14:textId="77777777" w:rsidR="002017B4" w:rsidRDefault="002017B4" w:rsidP="002017B4">
                        <w:r>
                          <w:t xml:space="preserve">       Air</w:t>
                        </w:r>
                      </w:p>
                      <w:p w14:paraId="2CF0BB07" w14:textId="77777777" w:rsidR="002017B4" w:rsidRDefault="002017B4" w:rsidP="002017B4"/>
                      <w:p w14:paraId="2A43B59D" w14:textId="77777777" w:rsidR="002017B4" w:rsidRDefault="002017B4" w:rsidP="002017B4">
                        <w:r>
                          <w:t xml:space="preserve">       Glass </w:t>
                        </w:r>
                      </w:p>
                    </w:txbxContent>
                  </v:textbox>
                </v:shape>
                <v:line id="Line 96" o:spid="_x0000_s1206" style="position:absolute;flip:y;visibility:visible;mso-wrap-style:square" from="2232,4158" to="2808,5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">
                  <v:stroke endarrow="block"/>
                </v:line>
                <v:line id="Line 97" o:spid="_x0000_s1207" style="position:absolute;visibility:visible;mso-wrap-style:square" from="2808,3582" to="2808,4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">
                  <v:stroke dashstyle="dash"/>
                </v:line>
                <v:line id="Line 98" o:spid="_x0000_s1208" style="position:absolute;flip:y;visibility:visible;mso-wrap-style:square" from="2808,3727" to="3816,4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">
                  <v:stroke endarrow="block"/>
                </v:line>
                <v:line id="Line 99" o:spid="_x0000_s1209" style="position:absolute;visibility:visible;mso-wrap-style:square" from="8856,3871" to="8856,5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">
                  <v:stroke dashstyle="dash"/>
                </v:line>
                <v:line id="Line 100" o:spid="_x0000_s1210" style="position:absolute;flip:y;visibility:visible;mso-wrap-style:square" from="7416,4158" to="8856,4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">
                  <v:stroke endarrow="block"/>
                </v:line>
                <v:line id="Line 101" o:spid="_x0000_s1211" style="position:absolute;visibility:visible;mso-wrap-style:square" from="8856,4158" to="10440,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">
                  <v:stroke endarrow="block"/>
                </v:line>
              </v:group>
            </w:pict>
          </mc:Fallback>
        </mc:AlternateContent>
      </w:r>
    </w:p>
    <w:p w14:paraId="1C5F4996" w14:textId="77777777" w:rsidR="002017B4" w:rsidRPr="008A7F44" w:rsidRDefault="002017B4" w:rsidP="002017B4">
      <w:pPr>
        <w:widowControl w:val="0"/>
        <w:tabs>
          <w:tab w:val="left" w:pos="-1170"/>
        </w:tabs>
        <w:spacing w:line="360" w:lineRule="auto"/>
        <w:jc w:val="both"/>
        <w:rPr>
          <w:b/>
          <w:snapToGrid w:val="0"/>
          <w:sz w:val="22"/>
        </w:rPr>
      </w:pPr>
    </w:p>
    <w:p w14:paraId="0E96CC26" w14:textId="77777777" w:rsidR="002017B4" w:rsidRPr="008A7F44" w:rsidRDefault="002017B4" w:rsidP="002017B4">
      <w:pPr>
        <w:widowControl w:val="0"/>
        <w:tabs>
          <w:tab w:val="left" w:pos="-1170"/>
        </w:tabs>
        <w:spacing w:line="360" w:lineRule="auto"/>
        <w:jc w:val="both"/>
        <w:rPr>
          <w:b/>
          <w:snapToGrid w:val="0"/>
          <w:sz w:val="22"/>
        </w:rPr>
      </w:pPr>
    </w:p>
    <w:p w14:paraId="4A227A50" w14:textId="77777777" w:rsidR="002017B4" w:rsidRPr="008A7F44" w:rsidRDefault="002017B4" w:rsidP="002017B4">
      <w:pPr>
        <w:widowControl w:val="0"/>
        <w:tabs>
          <w:tab w:val="left" w:pos="-1170"/>
        </w:tabs>
        <w:spacing w:line="360" w:lineRule="auto"/>
        <w:jc w:val="both"/>
        <w:rPr>
          <w:b/>
          <w:snapToGrid w:val="0"/>
          <w:sz w:val="22"/>
        </w:rPr>
      </w:pPr>
    </w:p>
    <w:p w14:paraId="27BB24DB" w14:textId="77777777" w:rsidR="002017B4" w:rsidRPr="008A7F44" w:rsidRDefault="002017B4" w:rsidP="002017B4">
      <w:pPr>
        <w:widowControl w:val="0"/>
        <w:tabs>
          <w:tab w:val="left" w:pos="-1170"/>
        </w:tabs>
        <w:spacing w:line="360" w:lineRule="auto"/>
        <w:jc w:val="both"/>
        <w:rPr>
          <w:b/>
          <w:snapToGrid w:val="0"/>
          <w:sz w:val="22"/>
        </w:rPr>
      </w:pPr>
    </w:p>
    <w:p w14:paraId="5181BE93" w14:textId="77777777" w:rsidR="002017B4" w:rsidRPr="008A7F44" w:rsidRDefault="002017B4" w:rsidP="002017B4">
      <w:pPr>
        <w:widowControl w:val="0"/>
        <w:tabs>
          <w:tab w:val="left" w:pos="-1170"/>
        </w:tabs>
        <w:spacing w:line="360" w:lineRule="auto"/>
        <w:jc w:val="both"/>
        <w:rPr>
          <w:b/>
          <w:snapToGrid w:val="0"/>
          <w:sz w:val="22"/>
        </w:rPr>
      </w:pPr>
    </w:p>
    <w:p w14:paraId="7978DF25" w14:textId="77777777" w:rsidR="002017B4" w:rsidRPr="008A7F44" w:rsidRDefault="002017B4" w:rsidP="002017B4">
      <w:pPr>
        <w:widowControl w:val="0"/>
        <w:tabs>
          <w:tab w:val="left" w:pos="-1170"/>
        </w:tabs>
        <w:spacing w:line="360" w:lineRule="auto"/>
        <w:jc w:val="both"/>
        <w:rPr>
          <w:snapToGrid w:val="0"/>
          <w:sz w:val="22"/>
        </w:rPr>
      </w:pPr>
    </w:p>
    <w:p w14:paraId="2D15952A" w14:textId="77777777" w:rsidR="002017B4" w:rsidRPr="008A7F44" w:rsidRDefault="002017B4" w:rsidP="002017B4">
      <w:pPr>
        <w:widowControl w:val="0"/>
        <w:tabs>
          <w:tab w:val="left" w:pos="-1170"/>
        </w:tabs>
        <w:spacing w:line="360" w:lineRule="auto"/>
        <w:jc w:val="both"/>
        <w:rPr>
          <w:snapToGrid w:val="0"/>
          <w:sz w:val="22"/>
        </w:rPr>
      </w:pPr>
    </w:p>
    <w:p w14:paraId="30083683" w14:textId="77777777" w:rsidR="002017B4" w:rsidRPr="008A7F44" w:rsidRDefault="002017B4" w:rsidP="002017B4">
      <w:pPr>
        <w:widowControl w:val="0"/>
        <w:tabs>
          <w:tab w:val="left" w:pos="-1170"/>
        </w:tabs>
        <w:spacing w:line="360" w:lineRule="auto"/>
        <w:jc w:val="both"/>
        <w:rPr>
          <w:b/>
          <w:snapToGrid w:val="0"/>
          <w:sz w:val="22"/>
        </w:rPr>
      </w:pPr>
      <w:r w:rsidRPr="008A7F44">
        <w:rPr>
          <w:snapToGrid w:val="0"/>
          <w:sz w:val="22"/>
        </w:rPr>
        <w:t xml:space="preserve">If the angle of incidence is any bigger than this, the light cannot leave the glass. Instead it is reflected as if it was hitting a mirror, and the laws of reflection apply.  This is </w:t>
      </w:r>
      <w:r w:rsidRPr="008A7F44">
        <w:rPr>
          <w:b/>
          <w:snapToGrid w:val="0"/>
          <w:sz w:val="22"/>
        </w:rPr>
        <w:t>total internal reflection.</w:t>
      </w:r>
    </w:p>
    <w:p w14:paraId="462019A7" w14:textId="77777777" w:rsidR="002017B4" w:rsidRPr="008A7F44" w:rsidRDefault="002017B4" w:rsidP="002017B4">
      <w:pPr>
        <w:widowControl w:val="0"/>
        <w:numPr>
          <w:ilvl w:val="0"/>
          <w:numId w:val="5"/>
        </w:numPr>
        <w:tabs>
          <w:tab w:val="left" w:pos="-1170"/>
        </w:tabs>
        <w:spacing w:line="360" w:lineRule="auto"/>
        <w:jc w:val="both"/>
        <w:rPr>
          <w:b/>
          <w:snapToGrid w:val="0"/>
          <w:sz w:val="22"/>
        </w:rPr>
      </w:pPr>
      <w:r w:rsidRPr="008A7F44">
        <w:rPr>
          <w:b/>
          <w:snapToGrid w:val="0"/>
          <w:sz w:val="22"/>
        </w:rPr>
        <w:t>Total Internal Reflection occurs when the angle of incidence in a dense material  is greater the critical angle.  Light is reflected back into the original material.</w:t>
      </w:r>
    </w:p>
    <w:p w14:paraId="5885023E" w14:textId="77777777" w:rsidR="002017B4" w:rsidRPr="008A7F44" w:rsidRDefault="002017B4" w:rsidP="002017B4">
      <w:pPr>
        <w:widowControl w:val="0"/>
        <w:numPr>
          <w:ilvl w:val="0"/>
          <w:numId w:val="5"/>
        </w:numPr>
        <w:tabs>
          <w:tab w:val="left" w:pos="-1170"/>
        </w:tabs>
        <w:spacing w:line="360" w:lineRule="auto"/>
        <w:jc w:val="both"/>
        <w:rPr>
          <w:b/>
          <w:snapToGrid w:val="0"/>
          <w:sz w:val="22"/>
        </w:rPr>
      </w:pPr>
      <w:r w:rsidRPr="008A7F44">
        <w:rPr>
          <w:b/>
          <w:snapToGrid w:val="0"/>
          <w:sz w:val="22"/>
        </w:rPr>
        <w:t>The critical angle is the angle of incidence for which the corresponding angle of refraction is 90</w:t>
      </w:r>
      <w:r w:rsidRPr="002017B4">
        <w:rPr>
          <w:b/>
          <w:outline/>
          <w:snapToGrid w:val="0"/>
          <w:sz w:val="22"/>
          <w:vertAlign w:val="superscript"/>
          <w14:textOutline w14:w="9525" w14:cap="flat" w14:cmpd="sng" w14:algn="ctr">
            <w14:solidFill>
              <w14:srgbClr w14:val="000000"/>
            </w14:solidFill>
            <w14:prstDash w14:val="solid"/>
            <w14:round/>
          </w14:textOutline>
          <w14:textFill>
            <w14:noFill/>
          </w14:textFill>
        </w:rPr>
        <w:t>o</w:t>
      </w:r>
      <w:r w:rsidRPr="008A7F44">
        <w:rPr>
          <w:b/>
          <w:snapToGrid w:val="0"/>
          <w:sz w:val="22"/>
        </w:rPr>
        <w:t xml:space="preserve"> </w:t>
      </w:r>
    </w:p>
    <w:p w14:paraId="01B3F7EB" w14:textId="77777777" w:rsidR="002017B4" w:rsidRPr="008A7F44" w:rsidRDefault="002017B4" w:rsidP="002017B4">
      <w:pPr>
        <w:widowControl w:val="0"/>
        <w:tabs>
          <w:tab w:val="left" w:pos="-1170"/>
        </w:tabs>
        <w:spacing w:line="360" w:lineRule="auto"/>
        <w:jc w:val="both"/>
        <w:rPr>
          <w:b/>
          <w:snapToGrid w:val="0"/>
          <w:sz w:val="22"/>
        </w:rPr>
      </w:pPr>
    </w:p>
    <w:p w14:paraId="703A9B5B" w14:textId="77777777" w:rsidR="002017B4" w:rsidRPr="008A7F44" w:rsidRDefault="002017B4" w:rsidP="002017B4">
      <w:pPr>
        <w:widowControl w:val="0"/>
        <w:tabs>
          <w:tab w:val="left" w:pos="-1170"/>
        </w:tabs>
        <w:spacing w:line="360" w:lineRule="auto"/>
        <w:jc w:val="both"/>
        <w:rPr>
          <w:b/>
          <w:snapToGrid w:val="0"/>
          <w:sz w:val="22"/>
        </w:rPr>
      </w:pPr>
      <w:r w:rsidRPr="008A7F44">
        <w:rPr>
          <w:b/>
          <w:snapToGrid w:val="0"/>
          <w:sz w:val="22"/>
        </w:rPr>
        <w:t>We can also use the critical angle, (c),  to find the refractive index:</w:t>
      </w:r>
    </w:p>
    <w:p w14:paraId="1366D99D" w14:textId="77777777" w:rsidR="002017B4" w:rsidRPr="008A7F44" w:rsidRDefault="002017B4" w:rsidP="002017B4">
      <w:pPr>
        <w:widowControl w:val="0"/>
        <w:tabs>
          <w:tab w:val="left" w:pos="-1170"/>
        </w:tabs>
        <w:jc w:val="center"/>
        <w:rPr>
          <w:b/>
          <w:i/>
          <w:iCs/>
          <w:snapToGrid w:val="0"/>
          <w:sz w:val="22"/>
        </w:rPr>
      </w:pPr>
      <w:r w:rsidRPr="008A7F44">
        <w:rPr>
          <w:b/>
          <w:i/>
          <w:iCs/>
          <w:snapToGrid w:val="0"/>
          <w:sz w:val="22"/>
        </w:rPr>
        <w:t xml:space="preserve">n = </w:t>
      </w:r>
      <w:r w:rsidRPr="008A7F44">
        <w:rPr>
          <w:b/>
          <w:i/>
          <w:iCs/>
          <w:snapToGrid w:val="0"/>
          <w:sz w:val="22"/>
          <w:u w:val="single"/>
        </w:rPr>
        <w:t xml:space="preserve">  1 .        </w:t>
      </w:r>
    </w:p>
    <w:p w14:paraId="6BB727A3" w14:textId="77777777" w:rsidR="002017B4" w:rsidRPr="008A7F44" w:rsidRDefault="002017B4" w:rsidP="002017B4">
      <w:pPr>
        <w:keepNext/>
        <w:widowControl w:val="0"/>
        <w:tabs>
          <w:tab w:val="left" w:pos="-1170"/>
        </w:tabs>
        <w:jc w:val="center"/>
        <w:outlineLvl w:val="0"/>
        <w:rPr>
          <w:b/>
          <w:snapToGrid w:val="0"/>
          <w:sz w:val="22"/>
          <w:lang w:val="en-US"/>
        </w:rPr>
      </w:pPr>
      <w:r w:rsidRPr="008A7F44">
        <w:rPr>
          <w:b/>
          <w:i/>
          <w:iCs/>
          <w:snapToGrid w:val="0"/>
          <w:sz w:val="22"/>
          <w:lang w:val="en-US"/>
        </w:rPr>
        <w:t xml:space="preserve">        sin c</w:t>
      </w:r>
    </w:p>
    <w:p w14:paraId="6C787C9E" w14:textId="77777777" w:rsidR="002017B4" w:rsidRPr="008A7F44" w:rsidRDefault="002017B4" w:rsidP="002017B4">
      <w:pPr>
        <w:keepNext/>
        <w:widowControl w:val="0"/>
        <w:tabs>
          <w:tab w:val="left" w:pos="-1170"/>
        </w:tabs>
        <w:spacing w:line="360" w:lineRule="auto"/>
        <w:jc w:val="both"/>
        <w:outlineLvl w:val="0"/>
        <w:rPr>
          <w:b/>
          <w:snapToGrid w:val="0"/>
          <w:sz w:val="22"/>
          <w:lang w:val="en-US"/>
        </w:rPr>
      </w:pPr>
    </w:p>
    <w:p w14:paraId="6551A285"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Total internal reflection has given rise to the use of </w:t>
      </w:r>
      <w:r w:rsidRPr="008A7F44">
        <w:rPr>
          <w:b/>
          <w:snapToGrid w:val="0"/>
          <w:sz w:val="22"/>
        </w:rPr>
        <w:t>optical fibres</w:t>
      </w:r>
      <w:r w:rsidRPr="008A7F44">
        <w:rPr>
          <w:snapToGrid w:val="0"/>
          <w:sz w:val="22"/>
        </w:rPr>
        <w:t xml:space="preserve">, in which light continuously strikes both the top and bottom of the fibre at an angle greater than the critical angle. The light is therefore 'trapped' within the fibre. This technology can be used to transmit information over long distances. Transatlantic telephone messages are carried through optical fibres., coated with a layer of low refractive index. They are also used by surgeons to allow them to see into the body quite clearly without having to cut the body open. </w:t>
      </w:r>
    </w:p>
    <w:p w14:paraId="07D4C287" w14:textId="77777777" w:rsidR="002017B4" w:rsidRPr="008A7F44" w:rsidRDefault="002017B4" w:rsidP="002017B4">
      <w:pPr>
        <w:widowControl w:val="0"/>
        <w:tabs>
          <w:tab w:val="left" w:pos="-1170"/>
        </w:tabs>
        <w:spacing w:line="360" w:lineRule="auto"/>
        <w:rPr>
          <w:snapToGrid w:val="0"/>
          <w:sz w:val="22"/>
        </w:rPr>
      </w:pPr>
      <w:r w:rsidRPr="008A7F44">
        <w:rPr>
          <w:noProof/>
          <w:sz w:val="22"/>
          <w:lang w:val="en-IE" w:eastAsia="en-IE"/>
        </w:rPr>
        <mc:AlternateContent>
          <mc:Choice Requires="wpg">
            <w:drawing>
              <wp:anchor distT="0" distB="0" distL="114300" distR="114300" simplePos="0" relativeHeight="251718656" behindDoc="0" locked="0" layoutInCell="1" allowOverlap="1" wp14:anchorId="72046D76" wp14:editId="2EE82A53">
                <wp:simplePos x="0" y="0"/>
                <wp:positionH relativeFrom="column">
                  <wp:posOffset>165100</wp:posOffset>
                </wp:positionH>
                <wp:positionV relativeFrom="paragraph">
                  <wp:posOffset>12700</wp:posOffset>
                </wp:positionV>
                <wp:extent cx="5321300" cy="1145540"/>
                <wp:effectExtent l="12700" t="12700" r="38100" b="13335"/>
                <wp:wrapNone/>
                <wp:docPr id="526" name="Group 5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21300" cy="1145540"/>
                          <a:chOff x="2060" y="13002"/>
                          <a:chExt cx="8380" cy="1804"/>
                        </a:xfrm>
                      </wpg:grpSpPr>
                      <wps:wsp>
                        <wps:cNvPr id="527" name="AutoShape 552"/>
                        <wps:cNvSpPr>
                          <a:spLocks noChangeArrowheads="1"/>
                        </wps:cNvSpPr>
                        <wps:spPr bwMode="auto">
                          <a:xfrm rot="5171188">
                            <a:off x="5580" y="10053"/>
                            <a:ext cx="576" cy="7560"/>
                          </a:xfrm>
                          <a:prstGeom prst="can">
                            <a:avLst>
                              <a:gd name="adj" fmla="val 5511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8" name="Line 553"/>
                        <wps:cNvCnPr>
                          <a:cxnSpLocks noChangeShapeType="1"/>
                        </wps:cNvCnPr>
                        <wps:spPr bwMode="auto">
                          <a:xfrm flipV="1">
                            <a:off x="2088" y="13689"/>
                            <a:ext cx="1584"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554"/>
                        <wps:cNvCnPr>
                          <a:cxnSpLocks noChangeShapeType="1"/>
                        </wps:cNvCnPr>
                        <wps:spPr bwMode="auto">
                          <a:xfrm>
                            <a:off x="3672" y="13689"/>
                            <a:ext cx="144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0" name="Line 555"/>
                        <wps:cNvCnPr>
                          <a:cxnSpLocks noChangeShapeType="1"/>
                        </wps:cNvCnPr>
                        <wps:spPr bwMode="auto">
                          <a:xfrm flipV="1">
                            <a:off x="5112" y="13545"/>
                            <a:ext cx="1584"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1" name="Line 556"/>
                        <wps:cNvCnPr>
                          <a:cxnSpLocks noChangeShapeType="1"/>
                        </wps:cNvCnPr>
                        <wps:spPr bwMode="auto">
                          <a:xfrm>
                            <a:off x="6696" y="13545"/>
                            <a:ext cx="1728"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2" name="Line 557"/>
                        <wps:cNvCnPr>
                          <a:cxnSpLocks noChangeShapeType="1"/>
                        </wps:cNvCnPr>
                        <wps:spPr bwMode="auto">
                          <a:xfrm flipV="1">
                            <a:off x="8424" y="13290"/>
                            <a:ext cx="2016"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Line 558"/>
                        <wps:cNvCnPr>
                          <a:cxnSpLocks noChangeShapeType="1"/>
                        </wps:cNvCnPr>
                        <wps:spPr bwMode="auto">
                          <a:xfrm>
                            <a:off x="3672" y="13146"/>
                            <a:ext cx="0" cy="100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 name="Line 559"/>
                        <wps:cNvCnPr>
                          <a:cxnSpLocks noChangeShapeType="1"/>
                        </wps:cNvCnPr>
                        <wps:spPr bwMode="auto">
                          <a:xfrm>
                            <a:off x="5112" y="13798"/>
                            <a:ext cx="0" cy="100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560"/>
                        <wps:cNvCnPr>
                          <a:cxnSpLocks noChangeShapeType="1"/>
                        </wps:cNvCnPr>
                        <wps:spPr bwMode="auto">
                          <a:xfrm>
                            <a:off x="6696" y="13002"/>
                            <a:ext cx="0" cy="100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Line 561"/>
                        <wps:cNvCnPr>
                          <a:cxnSpLocks noChangeShapeType="1"/>
                        </wps:cNvCnPr>
                        <wps:spPr bwMode="auto">
                          <a:xfrm>
                            <a:off x="8424" y="13545"/>
                            <a:ext cx="0" cy="100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7" name="AutoShape 562"/>
                        <wps:cNvSpPr>
                          <a:spLocks noChangeArrowheads="1"/>
                        </wps:cNvSpPr>
                        <wps:spPr bwMode="auto">
                          <a:xfrm rot="5171188">
                            <a:off x="5481" y="9908"/>
                            <a:ext cx="898" cy="7740"/>
                          </a:xfrm>
                          <a:prstGeom prst="can">
                            <a:avLst>
                              <a:gd name="adj" fmla="val 69791"/>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23A99C" id="Group 526" o:spid="_x0000_s1026" style="position:absolute;margin-left:13pt;margin-top:1pt;width:419pt;height:90.2pt;z-index:251718656" coordorigin="2060,13002" coordsize="8380,1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">
                <v:shape id="AutoShape 552" o:spid="_x0000_s1027" type="#_x0000_t22" style="position:absolute;left:5580;top:10053;width:576;height:7560;rotation:564831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" adj="907"/>
                <v:line id="Line 553" o:spid="_x0000_s1028" style="position:absolute;flip:y;visibility:visible;mso-wrap-style:square" from="2088,13689" to="3672,14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">
                  <v:stroke endarrow="block"/>
                </v:line>
                <v:line id="Line 554" o:spid="_x0000_s1029" style="position:absolute;visibility:visible;mso-wrap-style:square" from="3672,13689" to="5112,14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">
                  <v:stroke endarrow="block"/>
                </v:line>
                <v:line id="Line 555" o:spid="_x0000_s1030" style="position:absolute;flip:y;visibility:visible;mso-wrap-style:square" from="5112,13545" to="6696,14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">
                  <v:stroke endarrow="block"/>
                </v:line>
                <v:line id="Line 556" o:spid="_x0000_s1031" style="position:absolute;visibility:visible;mso-wrap-style:square" from="6696,13545" to="8424,13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">
                  <v:stroke endarrow="block"/>
                </v:line>
                <v:line id="Line 557" o:spid="_x0000_s1032" style="position:absolute;flip:y;visibility:visible;mso-wrap-style:square" from="8424,13290" to="10440,14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">
                  <v:stroke endarrow="block"/>
                </v:line>
                <v:line id="Line 558" o:spid="_x0000_s1033" style="position:absolute;visibility:visible;mso-wrap-style:square" from="3672,13146" to="3672,14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">
                  <v:stroke dashstyle="dash"/>
                </v:line>
                <v:line id="Line 559" o:spid="_x0000_s1034" style="position:absolute;visibility:visible;mso-wrap-style:square" from="5112,13798" to="5112,14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560" o:spid="_x0000_s1035" style="position:absolute;visibility:visible;mso-wrap-style:square" from="6696,13002" to="6696,14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">
                  <v:stroke dashstyle="dash"/>
                </v:line>
                <v:line id="Line 561" o:spid="_x0000_s1036" style="position:absolute;visibility:visible;mso-wrap-style:square" from="8424,13545" to="8424,14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">
                  <v:stroke dashstyle="dash"/>
                </v:line>
                <v:shape id="AutoShape 562" o:spid="_x0000_s1037" type="#_x0000_t22" style="position:absolute;left:5481;top:9908;width:898;height:7740;rotation:564831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" adj="1749" filled="f"/>
              </v:group>
            </w:pict>
          </mc:Fallback>
        </mc:AlternateContent>
      </w:r>
    </w:p>
    <w:p w14:paraId="08377257" w14:textId="77777777" w:rsidR="002017B4" w:rsidRPr="008A7F44" w:rsidRDefault="002017B4" w:rsidP="002017B4">
      <w:pPr>
        <w:widowControl w:val="0"/>
        <w:tabs>
          <w:tab w:val="left" w:pos="-1170"/>
        </w:tabs>
        <w:spacing w:line="360" w:lineRule="auto"/>
        <w:rPr>
          <w:snapToGrid w:val="0"/>
          <w:sz w:val="22"/>
        </w:rPr>
      </w:pPr>
    </w:p>
    <w:p w14:paraId="522A170C" w14:textId="77777777" w:rsidR="002017B4" w:rsidRDefault="002017B4" w:rsidP="002017B4">
      <w:pPr>
        <w:widowControl w:val="0"/>
        <w:tabs>
          <w:tab w:val="left" w:pos="-1170"/>
        </w:tabs>
        <w:spacing w:line="360" w:lineRule="auto"/>
        <w:jc w:val="both"/>
        <w:rPr>
          <w:b/>
          <w:snapToGrid w:val="0"/>
          <w:sz w:val="22"/>
        </w:rPr>
      </w:pPr>
    </w:p>
    <w:p w14:paraId="33C2FDFA" w14:textId="77777777" w:rsidR="002017B4" w:rsidRDefault="002017B4" w:rsidP="002017B4">
      <w:pPr>
        <w:widowControl w:val="0"/>
        <w:tabs>
          <w:tab w:val="left" w:pos="-1170"/>
        </w:tabs>
        <w:spacing w:line="360" w:lineRule="auto"/>
        <w:jc w:val="both"/>
        <w:rPr>
          <w:b/>
          <w:snapToGrid w:val="0"/>
          <w:sz w:val="22"/>
        </w:rPr>
      </w:pPr>
    </w:p>
    <w:p w14:paraId="5A9638C2" w14:textId="77777777" w:rsidR="002017B4" w:rsidRDefault="002017B4" w:rsidP="002017B4">
      <w:pPr>
        <w:widowControl w:val="0"/>
        <w:tabs>
          <w:tab w:val="left" w:pos="-1170"/>
        </w:tabs>
        <w:spacing w:line="360" w:lineRule="auto"/>
        <w:jc w:val="both"/>
        <w:rPr>
          <w:b/>
          <w:snapToGrid w:val="0"/>
          <w:sz w:val="22"/>
        </w:rPr>
      </w:pPr>
    </w:p>
    <w:p w14:paraId="500C5B9E" w14:textId="77777777" w:rsidR="002017B4" w:rsidRPr="008A7F44" w:rsidRDefault="002017B4" w:rsidP="002017B4">
      <w:pPr>
        <w:widowControl w:val="0"/>
        <w:tabs>
          <w:tab w:val="left" w:pos="-1170"/>
        </w:tabs>
        <w:spacing w:line="360" w:lineRule="auto"/>
        <w:jc w:val="both"/>
        <w:rPr>
          <w:b/>
          <w:snapToGrid w:val="0"/>
          <w:sz w:val="22"/>
        </w:rPr>
      </w:pPr>
      <w:r w:rsidRPr="008A7F44">
        <w:rPr>
          <w:snapToGrid w:val="0"/>
          <w:sz w:val="22"/>
        </w:rPr>
        <w:t>Total Internal Reflection also gives rise to</w:t>
      </w:r>
      <w:r w:rsidRPr="008A7F44">
        <w:rPr>
          <w:b/>
          <w:snapToGrid w:val="0"/>
          <w:sz w:val="22"/>
        </w:rPr>
        <w:t xml:space="preserve"> mirages. </w:t>
      </w:r>
    </w:p>
    <w:p w14:paraId="0523A0E2" w14:textId="77777777" w:rsidR="002017B4" w:rsidRPr="008A7F44" w:rsidRDefault="002017B4" w:rsidP="002017B4">
      <w:pPr>
        <w:widowControl w:val="0"/>
        <w:tabs>
          <w:tab w:val="left" w:pos="-1170"/>
        </w:tabs>
        <w:spacing w:line="360" w:lineRule="auto"/>
        <w:jc w:val="both"/>
        <w:rPr>
          <w:snapToGrid w:val="0"/>
          <w:sz w:val="22"/>
          <w:lang w:val="en-US"/>
        </w:rPr>
      </w:pPr>
      <w:r w:rsidRPr="008A7F44">
        <w:rPr>
          <w:snapToGrid w:val="0"/>
          <w:sz w:val="22"/>
          <w:lang w:val="en-US"/>
        </w:rPr>
        <w:t xml:space="preserve">The surface of a road can get very hot on a sunny day. This heats the air directly touching it and leaves layers of cold air higher up. The hot air is less dense and as light enters into it will refract and bend away from the normal. This might happen several times, and eventually the light will hit a layer of hot </w:t>
      </w:r>
      <w:r w:rsidRPr="008A7F44">
        <w:rPr>
          <w:snapToGrid w:val="0"/>
          <w:sz w:val="22"/>
          <w:lang w:val="en-US"/>
        </w:rPr>
        <w:lastRenderedPageBreak/>
        <w:t xml:space="preserve">air at an angle above the critical angle. The light is reflected. A driver can be fooled in to thinking this is light coming from the roadway in front of him. </w:t>
      </w:r>
    </w:p>
    <w:p w14:paraId="42DFA178" w14:textId="77777777" w:rsidR="002017B4" w:rsidRPr="008A7F44" w:rsidRDefault="002017B4" w:rsidP="002017B4">
      <w:pPr>
        <w:widowControl w:val="0"/>
        <w:tabs>
          <w:tab w:val="left" w:pos="-1170"/>
        </w:tabs>
        <w:spacing w:line="360" w:lineRule="auto"/>
        <w:jc w:val="both"/>
        <w:rPr>
          <w:snapToGrid w:val="0"/>
          <w:sz w:val="22"/>
        </w:rPr>
      </w:pPr>
    </w:p>
    <w:p w14:paraId="1842483F" w14:textId="77777777" w:rsidR="002017B4" w:rsidRPr="008A7F44" w:rsidRDefault="002017B4" w:rsidP="002017B4">
      <w:pPr>
        <w:widowControl w:val="0"/>
        <w:tabs>
          <w:tab w:val="left" w:pos="-1170"/>
        </w:tabs>
        <w:spacing w:line="360" w:lineRule="auto"/>
        <w:jc w:val="both"/>
        <w:rPr>
          <w:snapToGrid w:val="0"/>
          <w:sz w:val="22"/>
        </w:rPr>
      </w:pPr>
      <w:r w:rsidRPr="008A7F44">
        <w:rPr>
          <w:noProof/>
          <w:sz w:val="22"/>
          <w:lang w:val="en-IE" w:eastAsia="en-IE"/>
        </w:rPr>
        <mc:AlternateContent>
          <mc:Choice Requires="wpg">
            <w:drawing>
              <wp:anchor distT="0" distB="0" distL="114300" distR="114300" simplePos="0" relativeHeight="251667456" behindDoc="0" locked="0" layoutInCell="1" allowOverlap="1" wp14:anchorId="1BAC7FB5" wp14:editId="43ABF628">
                <wp:simplePos x="0" y="0"/>
                <wp:positionH relativeFrom="column">
                  <wp:posOffset>91440</wp:posOffset>
                </wp:positionH>
                <wp:positionV relativeFrom="paragraph">
                  <wp:posOffset>10795</wp:posOffset>
                </wp:positionV>
                <wp:extent cx="5943600" cy="1536065"/>
                <wp:effectExtent l="5715" t="6985" r="22860" b="0"/>
                <wp:wrapNone/>
                <wp:docPr id="510" name="Group 5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1536065"/>
                          <a:chOff x="1944" y="4113"/>
                          <a:chExt cx="9360" cy="2419"/>
                        </a:xfrm>
                      </wpg:grpSpPr>
                      <wps:wsp>
                        <wps:cNvPr id="511" name="Text Box 70"/>
                        <wps:cNvSpPr txBox="1">
                          <a:spLocks noChangeArrowheads="1"/>
                        </wps:cNvSpPr>
                        <wps:spPr bwMode="auto">
                          <a:xfrm>
                            <a:off x="2520" y="5956"/>
                            <a:ext cx="1008"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1F0F2E" w14:textId="77777777" w:rsidR="002017B4" w:rsidRDefault="002017B4" w:rsidP="002017B4">
                              <w:r>
                                <w:t>mirage</w:t>
                              </w:r>
                            </w:p>
                          </w:txbxContent>
                        </wps:txbx>
                        <wps:bodyPr rot="0" vert="horz" wrap="square" lIns="91440" tIns="45720" rIns="91440" bIns="45720" anchor="t" anchorCtr="0" upright="1">
                          <a:noAutofit/>
                        </wps:bodyPr>
                      </wps:wsp>
                      <wps:wsp>
                        <wps:cNvPr id="512" name="Line 71"/>
                        <wps:cNvCnPr>
                          <a:cxnSpLocks noChangeShapeType="1"/>
                        </wps:cNvCnPr>
                        <wps:spPr bwMode="auto">
                          <a:xfrm>
                            <a:off x="2088" y="5812"/>
                            <a:ext cx="921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13" name="Line 72"/>
                        <wps:cNvCnPr>
                          <a:cxnSpLocks noChangeShapeType="1"/>
                        </wps:cNvCnPr>
                        <wps:spPr bwMode="auto">
                          <a:xfrm>
                            <a:off x="2376" y="5415"/>
                            <a:ext cx="7344"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14" name="Line 73"/>
                        <wps:cNvCnPr>
                          <a:cxnSpLocks noChangeShapeType="1"/>
                        </wps:cNvCnPr>
                        <wps:spPr bwMode="auto">
                          <a:xfrm>
                            <a:off x="2376" y="5017"/>
                            <a:ext cx="7344"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15" name="Line 74"/>
                        <wps:cNvCnPr>
                          <a:cxnSpLocks noChangeShapeType="1"/>
                        </wps:cNvCnPr>
                        <wps:spPr bwMode="auto">
                          <a:xfrm>
                            <a:off x="2376" y="4620"/>
                            <a:ext cx="7344"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16" name="Line 75"/>
                        <wps:cNvCnPr>
                          <a:cxnSpLocks noChangeShapeType="1"/>
                        </wps:cNvCnPr>
                        <wps:spPr bwMode="auto">
                          <a:xfrm>
                            <a:off x="2664" y="4113"/>
                            <a:ext cx="288"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7" name="Line 76"/>
                        <wps:cNvCnPr>
                          <a:cxnSpLocks noChangeShapeType="1"/>
                        </wps:cNvCnPr>
                        <wps:spPr bwMode="auto">
                          <a:xfrm>
                            <a:off x="2952" y="4620"/>
                            <a:ext cx="72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8" name="Line 77"/>
                        <wps:cNvCnPr>
                          <a:cxnSpLocks noChangeShapeType="1"/>
                        </wps:cNvCnPr>
                        <wps:spPr bwMode="auto">
                          <a:xfrm>
                            <a:off x="3672" y="5017"/>
                            <a:ext cx="1872"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9" name="Line 78"/>
                        <wps:cNvCnPr>
                          <a:cxnSpLocks noChangeShapeType="1"/>
                        </wps:cNvCnPr>
                        <wps:spPr bwMode="auto">
                          <a:xfrm flipV="1">
                            <a:off x="5544" y="5161"/>
                            <a:ext cx="1728"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0" name="Line 79"/>
                        <wps:cNvCnPr>
                          <a:cxnSpLocks noChangeShapeType="1"/>
                        </wps:cNvCnPr>
                        <wps:spPr bwMode="auto">
                          <a:xfrm>
                            <a:off x="7416" y="4873"/>
                            <a:ext cx="86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Line 80"/>
                        <wps:cNvCnPr>
                          <a:cxnSpLocks noChangeShapeType="1"/>
                        </wps:cNvCnPr>
                        <wps:spPr bwMode="auto">
                          <a:xfrm flipH="1">
                            <a:off x="7416" y="5017"/>
                            <a:ext cx="864"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Freeform 81"/>
                        <wps:cNvSpPr>
                          <a:spLocks/>
                        </wps:cNvSpPr>
                        <wps:spPr bwMode="auto">
                          <a:xfrm>
                            <a:off x="7680" y="4873"/>
                            <a:ext cx="168" cy="432"/>
                          </a:xfrm>
                          <a:custGeom>
                            <a:avLst/>
                            <a:gdLst>
                              <a:gd name="T0" fmla="*/ 24 w 168"/>
                              <a:gd name="T1" fmla="*/ 0 h 432"/>
                              <a:gd name="T2" fmla="*/ 24 w 168"/>
                              <a:gd name="T3" fmla="*/ 288 h 432"/>
                              <a:gd name="T4" fmla="*/ 168 w 168"/>
                              <a:gd name="T5" fmla="*/ 432 h 432"/>
                            </a:gdLst>
                            <a:ahLst/>
                            <a:cxnLst>
                              <a:cxn ang="0">
                                <a:pos x="T0" y="T1"/>
                              </a:cxn>
                              <a:cxn ang="0">
                                <a:pos x="T2" y="T3"/>
                              </a:cxn>
                              <a:cxn ang="0">
                                <a:pos x="T4" y="T5"/>
                              </a:cxn>
                            </a:cxnLst>
                            <a:rect l="0" t="0" r="r" b="b"/>
                            <a:pathLst>
                              <a:path w="168" h="432">
                                <a:moveTo>
                                  <a:pt x="24" y="0"/>
                                </a:moveTo>
                                <a:cubicBezTo>
                                  <a:pt x="12" y="108"/>
                                  <a:pt x="0" y="216"/>
                                  <a:pt x="24" y="288"/>
                                </a:cubicBezTo>
                                <a:cubicBezTo>
                                  <a:pt x="48" y="360"/>
                                  <a:pt x="108" y="396"/>
                                  <a:pt x="168" y="43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 name="Freeform 82"/>
                        <wps:cNvSpPr>
                          <a:spLocks/>
                        </wps:cNvSpPr>
                        <wps:spPr bwMode="auto">
                          <a:xfrm>
                            <a:off x="7704" y="4993"/>
                            <a:ext cx="144" cy="168"/>
                          </a:xfrm>
                          <a:custGeom>
                            <a:avLst/>
                            <a:gdLst>
                              <a:gd name="T0" fmla="*/ 0 w 144"/>
                              <a:gd name="T1" fmla="*/ 24 h 168"/>
                              <a:gd name="T2" fmla="*/ 144 w 144"/>
                              <a:gd name="T3" fmla="*/ 24 h 168"/>
                              <a:gd name="T4" fmla="*/ 0 w 144"/>
                              <a:gd name="T5" fmla="*/ 168 h 168"/>
                            </a:gdLst>
                            <a:ahLst/>
                            <a:cxnLst>
                              <a:cxn ang="0">
                                <a:pos x="T0" y="T1"/>
                              </a:cxn>
                              <a:cxn ang="0">
                                <a:pos x="T2" y="T3"/>
                              </a:cxn>
                              <a:cxn ang="0">
                                <a:pos x="T4" y="T5"/>
                              </a:cxn>
                            </a:cxnLst>
                            <a:rect l="0" t="0" r="r" b="b"/>
                            <a:pathLst>
                              <a:path w="144" h="168">
                                <a:moveTo>
                                  <a:pt x="0" y="24"/>
                                </a:moveTo>
                                <a:cubicBezTo>
                                  <a:pt x="72" y="12"/>
                                  <a:pt x="144" y="0"/>
                                  <a:pt x="144" y="24"/>
                                </a:cubicBezTo>
                                <a:cubicBezTo>
                                  <a:pt x="144" y="48"/>
                                  <a:pt x="72" y="108"/>
                                  <a:pt x="0" y="16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 name="Line 83"/>
                        <wps:cNvCnPr>
                          <a:cxnSpLocks noChangeShapeType="1"/>
                        </wps:cNvCnPr>
                        <wps:spPr bwMode="auto">
                          <a:xfrm flipH="1">
                            <a:off x="3672" y="5271"/>
                            <a:ext cx="2736" cy="4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5" name="Oval 84"/>
                        <wps:cNvSpPr>
                          <a:spLocks noChangeArrowheads="1"/>
                        </wps:cNvSpPr>
                        <wps:spPr bwMode="auto">
                          <a:xfrm>
                            <a:off x="1944" y="5559"/>
                            <a:ext cx="2160" cy="4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AC7FB5" id="Group 510" o:spid="_x0000_s1212" style="position:absolute;left:0;text-align:left;margin-left:7.2pt;margin-top:.85pt;width:468pt;height:120.95pt;z-index:251667456" coordorigin="1944,4113" coordsize="9360,24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">
                <v:shape id="Text Box 70" o:spid="_x0000_s1213" type="#_x0000_t202" style="position:absolute;left:2520;top:5956;width:100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" stroked="f">
                  <v:textbox>
                    <w:txbxContent>
                      <w:p w14:paraId="131F0F2E" w14:textId="77777777" w:rsidR="002017B4" w:rsidRDefault="002017B4" w:rsidP="002017B4">
                        <w:r>
                          <w:t>mirage</w:t>
                        </w:r>
                      </w:p>
                    </w:txbxContent>
                  </v:textbox>
                </v:shape>
                <v:line id="Line 71" o:spid="_x0000_s1214" style="position:absolute;visibility:visible;mso-wrap-style:square" from="2088,5812" to="11304,5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" strokeweight="3pt"/>
                <v:line id="Line 72" o:spid="_x0000_s1215" style="position:absolute;visibility:visible;mso-wrap-style:square" from="2376,5415" to="9720,5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">
                  <v:stroke dashstyle="dashDot"/>
                </v:line>
                <v:line id="Line 73" o:spid="_x0000_s1216" style="position:absolute;visibility:visible;mso-wrap-style:square" from="2376,5017" to="9720,5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">
                  <v:stroke dashstyle="dashDot"/>
                </v:line>
                <v:line id="Line 74" o:spid="_x0000_s1217" style="position:absolute;visibility:visible;mso-wrap-style:square" from="2376,4620" to="9720,4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">
                  <v:stroke dashstyle="dashDot"/>
                </v:line>
                <v:line id="Line 75" o:spid="_x0000_s1218" style="position:absolute;visibility:visible;mso-wrap-style:square" from="2664,4113" to="2952,4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">
                  <v:stroke endarrow="block"/>
                </v:line>
                <v:line id="Line 76" o:spid="_x0000_s1219" style="position:absolute;visibility:visible;mso-wrap-style:square" from="2952,4620" to="3672,5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">
                  <v:stroke endarrow="block"/>
                </v:line>
                <v:line id="Line 77" o:spid="_x0000_s1220" style="position:absolute;visibility:visible;mso-wrap-style:square" from="3672,5017" to="5544,5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">
                  <v:stroke endarrow="block"/>
                </v:line>
                <v:line id="Line 78" o:spid="_x0000_s1221" style="position:absolute;flip:y;visibility:visible;mso-wrap-style:square" from="5544,5161" to="7272,5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">
                  <v:stroke endarrow="block"/>
                </v:line>
                <v:line id="Line 79" o:spid="_x0000_s1222" style="position:absolute;visibility:visible;mso-wrap-style:square" from="7416,4873" to="8280,5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"/>
                <v:line id="Line 80" o:spid="_x0000_s1223" style="position:absolute;flip:x;visibility:visible;mso-wrap-style:square" from="7416,5017" to="8280,5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"/>
                <v:shape id="Freeform 81" o:spid="_x0000_s1224" style="position:absolute;left:7680;top:4873;width:168;height:432;visibility:visible;mso-wrap-style:square;v-text-anchor:top" coordsize="168,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" path="m24,c12,108,,216,24,288v24,72,84,108,144,144e" filled="f">
                  <v:path arrowok="t" o:connecttype="custom" o:connectlocs="24,0;24,288;168,432" o:connectangles="0,0,0"/>
                </v:shape>
                <v:shape id="Freeform 82" o:spid="_x0000_s1225" style="position:absolute;left:7704;top:4993;width:144;height:168;visibility:visible;mso-wrap-style:square;v-text-anchor:top" coordsize="144,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" path="m,24c72,12,144,,144,24,144,48,72,108,,168e" filled="f">
                  <v:path arrowok="t" o:connecttype="custom" o:connectlocs="0,24;144,24;0,168" o:connectangles="0,0,0"/>
                </v:shape>
                <v:line id="Line 83" o:spid="_x0000_s1226" style="position:absolute;flip:x;visibility:visible;mso-wrap-style:square" from="3672,5271" to="6408,5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">
                  <v:stroke dashstyle="dash"/>
                </v:line>
                <v:oval id="Oval 84" o:spid="_x0000_s1227" style="position:absolute;left:1944;top:5559;width:216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" filled="f"/>
              </v:group>
            </w:pict>
          </mc:Fallback>
        </mc:AlternateContent>
      </w:r>
    </w:p>
    <w:p w14:paraId="41DA4F96" w14:textId="77777777" w:rsidR="002017B4" w:rsidRPr="008A7F44" w:rsidRDefault="002017B4" w:rsidP="002017B4">
      <w:pPr>
        <w:widowControl w:val="0"/>
        <w:tabs>
          <w:tab w:val="left" w:pos="-1170"/>
        </w:tabs>
        <w:spacing w:line="360" w:lineRule="auto"/>
        <w:jc w:val="both"/>
        <w:rPr>
          <w:snapToGrid w:val="0"/>
          <w:sz w:val="22"/>
        </w:rPr>
      </w:pPr>
    </w:p>
    <w:p w14:paraId="6F2BF7E5" w14:textId="77777777" w:rsidR="002017B4" w:rsidRPr="008A7F44" w:rsidRDefault="002017B4" w:rsidP="002017B4">
      <w:pPr>
        <w:widowControl w:val="0"/>
        <w:tabs>
          <w:tab w:val="left" w:pos="-1170"/>
        </w:tabs>
        <w:spacing w:line="360" w:lineRule="auto"/>
        <w:jc w:val="both"/>
        <w:rPr>
          <w:snapToGrid w:val="0"/>
          <w:sz w:val="22"/>
        </w:rPr>
      </w:pPr>
    </w:p>
    <w:p w14:paraId="04D1F432" w14:textId="77777777" w:rsidR="002017B4" w:rsidRPr="008A7F44" w:rsidRDefault="002017B4" w:rsidP="002017B4">
      <w:pPr>
        <w:widowControl w:val="0"/>
        <w:tabs>
          <w:tab w:val="left" w:pos="-1170"/>
        </w:tabs>
        <w:spacing w:line="360" w:lineRule="auto"/>
        <w:jc w:val="both"/>
        <w:rPr>
          <w:snapToGrid w:val="0"/>
          <w:sz w:val="22"/>
        </w:rPr>
      </w:pPr>
    </w:p>
    <w:p w14:paraId="0591DA24" w14:textId="77777777" w:rsidR="002017B4" w:rsidRPr="008A7F44" w:rsidRDefault="002017B4" w:rsidP="002017B4">
      <w:pPr>
        <w:widowControl w:val="0"/>
        <w:tabs>
          <w:tab w:val="left" w:pos="-1170"/>
        </w:tabs>
        <w:spacing w:line="360" w:lineRule="auto"/>
        <w:jc w:val="both"/>
        <w:rPr>
          <w:snapToGrid w:val="0"/>
          <w:sz w:val="22"/>
        </w:rPr>
      </w:pPr>
    </w:p>
    <w:p w14:paraId="476A3E7E"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 </w:t>
      </w:r>
    </w:p>
    <w:p w14:paraId="51EC3014" w14:textId="77777777" w:rsidR="002017B4" w:rsidRDefault="002017B4" w:rsidP="002017B4">
      <w:pPr>
        <w:widowControl w:val="0"/>
        <w:tabs>
          <w:tab w:val="left" w:pos="-1170"/>
        </w:tabs>
        <w:spacing w:line="360" w:lineRule="auto"/>
        <w:jc w:val="both"/>
        <w:rPr>
          <w:b/>
          <w:snapToGrid w:val="0"/>
          <w:sz w:val="22"/>
        </w:rPr>
      </w:pPr>
    </w:p>
    <w:p w14:paraId="6CFD53F8" w14:textId="77777777" w:rsidR="002017B4" w:rsidRPr="008A7F44" w:rsidRDefault="002017B4" w:rsidP="002017B4">
      <w:pPr>
        <w:widowControl w:val="0"/>
        <w:tabs>
          <w:tab w:val="left" w:pos="-1170"/>
        </w:tabs>
        <w:spacing w:line="360" w:lineRule="auto"/>
        <w:jc w:val="both"/>
        <w:rPr>
          <w:snapToGrid w:val="0"/>
          <w:sz w:val="22"/>
        </w:rPr>
      </w:pPr>
      <w:r w:rsidRPr="008A7F44">
        <w:rPr>
          <w:b/>
          <w:snapToGrid w:val="0"/>
          <w:sz w:val="22"/>
        </w:rPr>
        <w:t xml:space="preserve">Prism reflectors, </w:t>
      </w:r>
      <w:r w:rsidRPr="008A7F44">
        <w:rPr>
          <w:snapToGrid w:val="0"/>
          <w:sz w:val="22"/>
        </w:rPr>
        <w:t xml:space="preserve"> used as reflectors on bicycles,  also make use of  total internal reflection.</w:t>
      </w:r>
    </w:p>
    <w:p w14:paraId="4D8B2FBA" w14:textId="77777777" w:rsidR="002017B4" w:rsidRDefault="002017B4" w:rsidP="002017B4">
      <w:pPr>
        <w:widowControl w:val="0"/>
        <w:tabs>
          <w:tab w:val="left" w:pos="-1170"/>
        </w:tabs>
        <w:spacing w:line="360" w:lineRule="auto"/>
        <w:rPr>
          <w:b/>
          <w:snapToGrid w:val="0"/>
          <w:sz w:val="22"/>
        </w:rPr>
      </w:pPr>
    </w:p>
    <w:p w14:paraId="6FB2DC4B" w14:textId="77777777" w:rsidR="002017B4" w:rsidRPr="008A7F44" w:rsidRDefault="002017B4" w:rsidP="002017B4">
      <w:pPr>
        <w:widowControl w:val="0"/>
        <w:tabs>
          <w:tab w:val="left" w:pos="-1170"/>
        </w:tabs>
        <w:spacing w:line="360" w:lineRule="auto"/>
        <w:rPr>
          <w:snapToGrid w:val="0"/>
          <w:sz w:val="22"/>
        </w:rPr>
      </w:pPr>
      <w:r w:rsidRPr="008A7F44">
        <w:rPr>
          <w:b/>
          <w:snapToGrid w:val="0"/>
          <w:sz w:val="22"/>
        </w:rPr>
        <w:t>Converging Lens</w:t>
      </w:r>
    </w:p>
    <w:p w14:paraId="3BBA0E66"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Converging lenses are shaped as shown. They are  often referred to as </w:t>
      </w:r>
      <w:r w:rsidRPr="008A7F44">
        <w:rPr>
          <w:b/>
          <w:snapToGrid w:val="0"/>
          <w:sz w:val="22"/>
        </w:rPr>
        <w:t>convex lens</w:t>
      </w:r>
      <w:r w:rsidRPr="008A7F44">
        <w:rPr>
          <w:snapToGrid w:val="0"/>
          <w:sz w:val="22"/>
        </w:rPr>
        <w:t>. The light is refracted 'inwards' on both entering and leaving the lens, thus causing the converging effect. All the light that hits a lens ‘head-on’, passes through a single point, known as the focal point.</w:t>
      </w:r>
    </w:p>
    <w:p w14:paraId="6BC74149" w14:textId="77777777" w:rsidR="002017B4" w:rsidRDefault="002017B4" w:rsidP="002017B4">
      <w:pPr>
        <w:widowControl w:val="0"/>
        <w:tabs>
          <w:tab w:val="left" w:pos="-1170"/>
        </w:tabs>
        <w:spacing w:line="360" w:lineRule="auto"/>
        <w:jc w:val="both"/>
        <w:rPr>
          <w:snapToGrid w:val="0"/>
          <w:sz w:val="22"/>
        </w:rPr>
      </w:pPr>
      <w:r>
        <w:rPr>
          <w:noProof/>
          <w:lang w:val="en-IE" w:eastAsia="en-IE"/>
        </w:rPr>
        <mc:AlternateContent>
          <mc:Choice Requires="wps">
            <w:drawing>
              <wp:anchor distT="0" distB="0" distL="114300" distR="114300" simplePos="0" relativeHeight="251727872" behindDoc="0" locked="0" layoutInCell="1" allowOverlap="1" wp14:anchorId="370F273C" wp14:editId="5B61064E">
                <wp:simplePos x="0" y="0"/>
                <wp:positionH relativeFrom="column">
                  <wp:posOffset>2605405</wp:posOffset>
                </wp:positionH>
                <wp:positionV relativeFrom="paragraph">
                  <wp:posOffset>45085</wp:posOffset>
                </wp:positionV>
                <wp:extent cx="198755" cy="1117600"/>
                <wp:effectExtent l="5080" t="11430" r="5715" b="13970"/>
                <wp:wrapNone/>
                <wp:docPr id="509" name="Oval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755" cy="11176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BD7A279" id="Oval 509" o:spid="_x0000_s1026" style="position:absolute;margin-left:205.15pt;margin-top:3.55pt;width:15.65pt;height:88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"/>
            </w:pict>
          </mc:Fallback>
        </mc:AlternateContent>
      </w:r>
    </w:p>
    <w:p w14:paraId="56206C61" w14:textId="77777777" w:rsidR="002017B4" w:rsidRDefault="002017B4" w:rsidP="002017B4">
      <w:pPr>
        <w:widowControl w:val="0"/>
        <w:tabs>
          <w:tab w:val="left" w:pos="-1170"/>
        </w:tabs>
        <w:spacing w:line="360" w:lineRule="auto"/>
        <w:jc w:val="both"/>
        <w:rPr>
          <w:snapToGrid w:val="0"/>
          <w:sz w:val="22"/>
        </w:rPr>
      </w:pPr>
      <w:r>
        <w:rPr>
          <w:noProof/>
          <w:sz w:val="22"/>
          <w:lang w:val="en-IE" w:eastAsia="en-IE"/>
        </w:rPr>
        <mc:AlternateContent>
          <mc:Choice Requires="wps">
            <w:drawing>
              <wp:anchor distT="0" distB="0" distL="114300" distR="114300" simplePos="0" relativeHeight="251735040" behindDoc="0" locked="0" layoutInCell="1" allowOverlap="1" wp14:anchorId="343BD28D" wp14:editId="76093A7E">
                <wp:simplePos x="0" y="0"/>
                <wp:positionH relativeFrom="column">
                  <wp:posOffset>2693035</wp:posOffset>
                </wp:positionH>
                <wp:positionV relativeFrom="paragraph">
                  <wp:posOffset>26670</wp:posOffset>
                </wp:positionV>
                <wp:extent cx="1141095" cy="816610"/>
                <wp:effectExtent l="6985" t="5080" r="13970" b="6985"/>
                <wp:wrapNone/>
                <wp:docPr id="508" name="Straight Connector 5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1095" cy="8166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A3D8687" id="Straight Connector 508" o:spid="_x0000_s1026" style="position:absolute;flip:y;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05pt,2.1pt" to="301.9pt,6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"/>
            </w:pict>
          </mc:Fallback>
        </mc:AlternateContent>
      </w:r>
      <w:r>
        <w:rPr>
          <w:noProof/>
          <w:sz w:val="22"/>
          <w:lang w:val="en-IE" w:eastAsia="en-IE"/>
        </w:rPr>
        <mc:AlternateContent>
          <mc:Choice Requires="wps">
            <w:drawing>
              <wp:anchor distT="0" distB="0" distL="114300" distR="114300" simplePos="0" relativeHeight="251732992" behindDoc="0" locked="0" layoutInCell="1" allowOverlap="1" wp14:anchorId="5B15FAB8" wp14:editId="754043ED">
                <wp:simplePos x="0" y="0"/>
                <wp:positionH relativeFrom="column">
                  <wp:posOffset>2704465</wp:posOffset>
                </wp:positionH>
                <wp:positionV relativeFrom="paragraph">
                  <wp:posOffset>26670</wp:posOffset>
                </wp:positionV>
                <wp:extent cx="918845" cy="490220"/>
                <wp:effectExtent l="8890" t="5080" r="43815" b="57150"/>
                <wp:wrapNone/>
                <wp:docPr id="507" name="Straight Connector 5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8845" cy="4902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F6A557B" id="Straight Connector 507"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95pt,2.1pt" to="285.3pt,4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">
                <v:stroke endarrow="block"/>
              </v:line>
            </w:pict>
          </mc:Fallback>
        </mc:AlternateContent>
      </w:r>
      <w:r>
        <w:rPr>
          <w:noProof/>
          <w:sz w:val="22"/>
          <w:lang w:val="en-IE" w:eastAsia="en-IE"/>
        </w:rPr>
        <mc:AlternateContent>
          <mc:Choice Requires="wps">
            <w:drawing>
              <wp:anchor distT="0" distB="0" distL="114300" distR="114300" simplePos="0" relativeHeight="251731968" behindDoc="0" locked="0" layoutInCell="1" allowOverlap="1" wp14:anchorId="3D7AC832" wp14:editId="2A5EEBA0">
                <wp:simplePos x="0" y="0"/>
                <wp:positionH relativeFrom="column">
                  <wp:posOffset>2704465</wp:posOffset>
                </wp:positionH>
                <wp:positionV relativeFrom="paragraph">
                  <wp:posOffset>26670</wp:posOffset>
                </wp:positionV>
                <wp:extent cx="1287145" cy="686435"/>
                <wp:effectExtent l="8890" t="5080" r="8890" b="13335"/>
                <wp:wrapNone/>
                <wp:docPr id="506" name="Straight Connector 5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7145" cy="6864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70DFF16" id="Straight Connector 506"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95pt,2.1pt" to="314.3pt,5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"/>
            </w:pict>
          </mc:Fallback>
        </mc:AlternateContent>
      </w:r>
      <w:r>
        <w:rPr>
          <w:noProof/>
          <w:sz w:val="22"/>
          <w:lang w:val="en-IE" w:eastAsia="en-IE"/>
        </w:rPr>
        <mc:AlternateContent>
          <mc:Choice Requires="wps">
            <w:drawing>
              <wp:anchor distT="0" distB="0" distL="114300" distR="114300" simplePos="0" relativeHeight="251730944" behindDoc="0" locked="0" layoutInCell="1" allowOverlap="1" wp14:anchorId="16821B37" wp14:editId="185AC867">
                <wp:simplePos x="0" y="0"/>
                <wp:positionH relativeFrom="column">
                  <wp:posOffset>1844675</wp:posOffset>
                </wp:positionH>
                <wp:positionV relativeFrom="paragraph">
                  <wp:posOffset>26670</wp:posOffset>
                </wp:positionV>
                <wp:extent cx="871855" cy="0"/>
                <wp:effectExtent l="6350" t="5080" r="7620" b="13970"/>
                <wp:wrapNone/>
                <wp:docPr id="505" name="Straight Connector 5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18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C1AD6F7" id="Straight Connector 505"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25pt,2.1pt" to="213.9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"/>
            </w:pict>
          </mc:Fallback>
        </mc:AlternateContent>
      </w:r>
      <w:r>
        <w:rPr>
          <w:noProof/>
          <w:sz w:val="22"/>
          <w:lang w:val="en-IE" w:eastAsia="en-IE"/>
        </w:rPr>
        <mc:AlternateContent>
          <mc:Choice Requires="wps">
            <w:drawing>
              <wp:anchor distT="0" distB="0" distL="114300" distR="114300" simplePos="0" relativeHeight="251729920" behindDoc="0" locked="0" layoutInCell="1" allowOverlap="1" wp14:anchorId="6DC6CC77" wp14:editId="7E9EE225">
                <wp:simplePos x="0" y="0"/>
                <wp:positionH relativeFrom="column">
                  <wp:posOffset>1844675</wp:posOffset>
                </wp:positionH>
                <wp:positionV relativeFrom="paragraph">
                  <wp:posOffset>26670</wp:posOffset>
                </wp:positionV>
                <wp:extent cx="491490" cy="0"/>
                <wp:effectExtent l="6350" t="52705" r="16510" b="61595"/>
                <wp:wrapNone/>
                <wp:docPr id="504" name="Straight Connector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149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40A8B95" id="Straight Connector 504" o:spid="_x0000_s1026" style="position:absolute;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25pt,2.1pt" to="183.9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">
                <v:stroke endarrow="block"/>
              </v:line>
            </w:pict>
          </mc:Fallback>
        </mc:AlternateContent>
      </w:r>
    </w:p>
    <w:p w14:paraId="34EA9D94" w14:textId="77777777" w:rsidR="002017B4" w:rsidRDefault="002017B4" w:rsidP="002017B4">
      <w:pPr>
        <w:widowControl w:val="0"/>
        <w:tabs>
          <w:tab w:val="left" w:pos="-1170"/>
        </w:tabs>
        <w:spacing w:line="360" w:lineRule="auto"/>
        <w:jc w:val="both"/>
        <w:rPr>
          <w:snapToGrid w:val="0"/>
          <w:sz w:val="22"/>
        </w:rPr>
      </w:pPr>
      <w:r>
        <w:rPr>
          <w:noProof/>
          <w:sz w:val="22"/>
          <w:lang w:val="en-IE" w:eastAsia="en-IE"/>
        </w:rPr>
        <mc:AlternateContent>
          <mc:Choice Requires="wps">
            <w:drawing>
              <wp:anchor distT="0" distB="0" distL="114300" distR="114300" simplePos="0" relativeHeight="251743232" behindDoc="0" locked="0" layoutInCell="1" allowOverlap="1" wp14:anchorId="30569B74" wp14:editId="05968E48">
                <wp:simplePos x="0" y="0"/>
                <wp:positionH relativeFrom="column">
                  <wp:posOffset>3377565</wp:posOffset>
                </wp:positionH>
                <wp:positionV relativeFrom="paragraph">
                  <wp:posOffset>207645</wp:posOffset>
                </wp:positionV>
                <wp:extent cx="105410" cy="235585"/>
                <wp:effectExtent l="53340" t="36830" r="12700" b="13335"/>
                <wp:wrapNone/>
                <wp:docPr id="503" name="Straight Connector 5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410" cy="23558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17F1A5" id="Straight Connector 503"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95pt,16.35pt" to="274.25pt,3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">
                <v:stroke startarrow="block"/>
              </v:line>
            </w:pict>
          </mc:Fallback>
        </mc:AlternateContent>
      </w:r>
      <w:r>
        <w:rPr>
          <w:noProof/>
          <w:sz w:val="22"/>
          <w:lang w:val="en-IE" w:eastAsia="en-IE"/>
        </w:rPr>
        <mc:AlternateContent>
          <mc:Choice Requires="wps">
            <w:drawing>
              <wp:anchor distT="0" distB="0" distL="114300" distR="114300" simplePos="0" relativeHeight="251740160" behindDoc="0" locked="0" layoutInCell="1" allowOverlap="1" wp14:anchorId="7BDD0B29" wp14:editId="6A022E23">
                <wp:simplePos x="0" y="0"/>
                <wp:positionH relativeFrom="column">
                  <wp:posOffset>2693035</wp:posOffset>
                </wp:positionH>
                <wp:positionV relativeFrom="paragraph">
                  <wp:posOffset>20320</wp:posOffset>
                </wp:positionV>
                <wp:extent cx="497205" cy="85090"/>
                <wp:effectExtent l="6985" t="11430" r="29210" b="55880"/>
                <wp:wrapNone/>
                <wp:docPr id="502" name="Straight Connector 5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7205" cy="8509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A8492D1" id="Straight Connector 502"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05pt,1.6pt" to="251.2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">
                <v:stroke endarrow="block"/>
              </v:line>
            </w:pict>
          </mc:Fallback>
        </mc:AlternateContent>
      </w:r>
      <w:r>
        <w:rPr>
          <w:noProof/>
          <w:sz w:val="22"/>
          <w:lang w:val="en-IE" w:eastAsia="en-IE"/>
        </w:rPr>
        <mc:AlternateContent>
          <mc:Choice Requires="wps">
            <w:drawing>
              <wp:anchor distT="0" distB="0" distL="114300" distR="114300" simplePos="0" relativeHeight="251739136" behindDoc="0" locked="0" layoutInCell="1" allowOverlap="1" wp14:anchorId="70B0D37F" wp14:editId="4AAEA6B9">
                <wp:simplePos x="0" y="0"/>
                <wp:positionH relativeFrom="column">
                  <wp:posOffset>1885315</wp:posOffset>
                </wp:positionH>
                <wp:positionV relativeFrom="paragraph">
                  <wp:posOffset>13970</wp:posOffset>
                </wp:positionV>
                <wp:extent cx="433070" cy="0"/>
                <wp:effectExtent l="8890" t="52705" r="15240" b="61595"/>
                <wp:wrapNone/>
                <wp:docPr id="501" name="Straight Connector 5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307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61BF429" id="Straight Connector 501"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45pt,1.1pt" to="182.5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">
                <v:stroke endarrow="block"/>
              </v:line>
            </w:pict>
          </mc:Fallback>
        </mc:AlternateContent>
      </w:r>
      <w:r>
        <w:rPr>
          <w:noProof/>
          <w:sz w:val="22"/>
          <w:lang w:val="en-IE" w:eastAsia="en-IE"/>
        </w:rPr>
        <mc:AlternateContent>
          <mc:Choice Requires="wps">
            <w:drawing>
              <wp:anchor distT="0" distB="0" distL="114300" distR="114300" simplePos="0" relativeHeight="251738112" behindDoc="0" locked="0" layoutInCell="1" allowOverlap="1" wp14:anchorId="293EDD27" wp14:editId="6BB6E1C1">
                <wp:simplePos x="0" y="0"/>
                <wp:positionH relativeFrom="column">
                  <wp:posOffset>2704465</wp:posOffset>
                </wp:positionH>
                <wp:positionV relativeFrom="paragraph">
                  <wp:posOffset>20320</wp:posOffset>
                </wp:positionV>
                <wp:extent cx="1346200" cy="235585"/>
                <wp:effectExtent l="8890" t="11430" r="6985" b="10160"/>
                <wp:wrapNone/>
                <wp:docPr id="500" name="Straight Connector 5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6200" cy="2355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CB70B85" id="Straight Connector 500"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95pt,1.6pt" to="318.95pt,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"/>
            </w:pict>
          </mc:Fallback>
        </mc:AlternateContent>
      </w:r>
      <w:r>
        <w:rPr>
          <w:noProof/>
          <w:sz w:val="22"/>
          <w:lang w:val="en-IE" w:eastAsia="en-IE"/>
        </w:rPr>
        <mc:AlternateContent>
          <mc:Choice Requires="wps">
            <w:drawing>
              <wp:anchor distT="0" distB="0" distL="114300" distR="114300" simplePos="0" relativeHeight="251737088" behindDoc="0" locked="0" layoutInCell="1" allowOverlap="1" wp14:anchorId="61FF98FB" wp14:editId="259CB65E">
                <wp:simplePos x="0" y="0"/>
                <wp:positionH relativeFrom="column">
                  <wp:posOffset>1850390</wp:posOffset>
                </wp:positionH>
                <wp:positionV relativeFrom="paragraph">
                  <wp:posOffset>13970</wp:posOffset>
                </wp:positionV>
                <wp:extent cx="854075" cy="0"/>
                <wp:effectExtent l="12065" t="5080" r="10160" b="13970"/>
                <wp:wrapNone/>
                <wp:docPr id="499" name="Straight Connector 4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A3DB3AC" id="Straight Connector 499"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7pt,1.1pt" to="212.9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"/>
            </w:pict>
          </mc:Fallback>
        </mc:AlternateContent>
      </w:r>
      <w:r>
        <w:rPr>
          <w:noProof/>
          <w:sz w:val="22"/>
          <w:lang w:val="en-IE" w:eastAsia="en-IE"/>
        </w:rPr>
        <mc:AlternateContent>
          <mc:Choice Requires="wps">
            <w:drawing>
              <wp:anchor distT="0" distB="0" distL="114300" distR="114300" simplePos="0" relativeHeight="251728896" behindDoc="0" locked="0" layoutInCell="1" allowOverlap="1" wp14:anchorId="080CFE2E" wp14:editId="757FEFDE">
                <wp:simplePos x="0" y="0"/>
                <wp:positionH relativeFrom="column">
                  <wp:posOffset>1610360</wp:posOffset>
                </wp:positionH>
                <wp:positionV relativeFrom="paragraph">
                  <wp:posOffset>131445</wp:posOffset>
                </wp:positionV>
                <wp:extent cx="2504440" cy="0"/>
                <wp:effectExtent l="10160" t="8255" r="9525" b="10795"/>
                <wp:wrapNone/>
                <wp:docPr id="498" name="Straight Connector 4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044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E5A37F5" id="Straight Connector 498"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8pt,10.35pt" to="324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"/>
            </w:pict>
          </mc:Fallback>
        </mc:AlternateContent>
      </w:r>
    </w:p>
    <w:p w14:paraId="27AC1687" w14:textId="77777777" w:rsidR="002017B4" w:rsidRDefault="002017B4" w:rsidP="002017B4">
      <w:pPr>
        <w:widowControl w:val="0"/>
        <w:tabs>
          <w:tab w:val="left" w:pos="-1170"/>
        </w:tabs>
        <w:spacing w:line="360" w:lineRule="auto"/>
        <w:jc w:val="both"/>
        <w:rPr>
          <w:snapToGrid w:val="0"/>
          <w:sz w:val="22"/>
        </w:rPr>
      </w:pPr>
      <w:r>
        <w:rPr>
          <w:noProof/>
          <w:sz w:val="22"/>
          <w:lang w:val="en-IE" w:eastAsia="en-IE"/>
        </w:rPr>
        <mc:AlternateContent>
          <mc:Choice Requires="wps">
            <w:drawing>
              <wp:anchor distT="0" distB="0" distL="114300" distR="114300" simplePos="0" relativeHeight="251742208" behindDoc="0" locked="0" layoutInCell="1" allowOverlap="1" wp14:anchorId="48220A97" wp14:editId="5CFD0EE8">
                <wp:simplePos x="0" y="0"/>
                <wp:positionH relativeFrom="column">
                  <wp:posOffset>3377565</wp:posOffset>
                </wp:positionH>
                <wp:positionV relativeFrom="paragraph">
                  <wp:posOffset>202565</wp:posOffset>
                </wp:positionV>
                <wp:extent cx="1282700" cy="237490"/>
                <wp:effectExtent l="0" t="0" r="0" b="4445"/>
                <wp:wrapNone/>
                <wp:docPr id="497" name="Text Box 4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2700"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6B5440" w14:textId="77777777" w:rsidR="002017B4" w:rsidRDefault="002017B4" w:rsidP="002017B4">
                            <w:r>
                              <w:t>The focal poi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220A97" id="Text Box 497" o:spid="_x0000_s1228" type="#_x0000_t202" style="position:absolute;left:0;text-align:left;margin-left:265.95pt;margin-top:15.95pt;width:101pt;height:18.7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6I3vAIAAMU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" filled="f" stroked="f">
                <v:textbox>
                  <w:txbxContent>
                    <w:p w14:paraId="7F6B5440" w14:textId="77777777" w:rsidR="002017B4" w:rsidRDefault="002017B4" w:rsidP="002017B4">
                      <w:r>
                        <w:t>The focal point</w:t>
                      </w:r>
                    </w:p>
                  </w:txbxContent>
                </v:textbox>
              </v:shape>
            </w:pict>
          </mc:Fallback>
        </mc:AlternateContent>
      </w:r>
      <w:r>
        <w:rPr>
          <w:noProof/>
          <w:sz w:val="22"/>
          <w:lang w:val="en-IE" w:eastAsia="en-IE"/>
        </w:rPr>
        <mc:AlternateContent>
          <mc:Choice Requires="wps">
            <w:drawing>
              <wp:anchor distT="0" distB="0" distL="114300" distR="114300" simplePos="0" relativeHeight="251736064" behindDoc="0" locked="0" layoutInCell="1" allowOverlap="1" wp14:anchorId="7331C221" wp14:editId="56F162C0">
                <wp:simplePos x="0" y="0"/>
                <wp:positionH relativeFrom="column">
                  <wp:posOffset>2680970</wp:posOffset>
                </wp:positionH>
                <wp:positionV relativeFrom="paragraph">
                  <wp:posOffset>-4445</wp:posOffset>
                </wp:positionV>
                <wp:extent cx="527050" cy="365760"/>
                <wp:effectExtent l="13970" t="55880" r="40005" b="6985"/>
                <wp:wrapNone/>
                <wp:docPr id="496" name="Straight Connector 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7050" cy="3657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EC6EA6D" id="Straight Connector 496" o:spid="_x0000_s1026" style="position:absolute;flip:y;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1pt,-.35pt" to="252.6pt,2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">
                <v:stroke endarrow="block"/>
              </v:line>
            </w:pict>
          </mc:Fallback>
        </mc:AlternateContent>
      </w:r>
    </w:p>
    <w:p w14:paraId="0FE8F1C4" w14:textId="77777777" w:rsidR="002017B4" w:rsidRDefault="002017B4" w:rsidP="002017B4">
      <w:pPr>
        <w:widowControl w:val="0"/>
        <w:tabs>
          <w:tab w:val="left" w:pos="-1170"/>
        </w:tabs>
        <w:spacing w:line="360" w:lineRule="auto"/>
        <w:jc w:val="both"/>
        <w:rPr>
          <w:snapToGrid w:val="0"/>
          <w:sz w:val="22"/>
        </w:rPr>
      </w:pPr>
      <w:r>
        <w:rPr>
          <w:noProof/>
          <w:sz w:val="22"/>
          <w:lang w:val="en-IE" w:eastAsia="en-IE"/>
        </w:rPr>
        <mc:AlternateContent>
          <mc:Choice Requires="wps">
            <w:drawing>
              <wp:anchor distT="0" distB="0" distL="114300" distR="114300" simplePos="0" relativeHeight="251741184" behindDoc="0" locked="0" layoutInCell="1" allowOverlap="1" wp14:anchorId="056635D9" wp14:editId="3D2C6DFE">
                <wp:simplePos x="0" y="0"/>
                <wp:positionH relativeFrom="column">
                  <wp:posOffset>1926590</wp:posOffset>
                </wp:positionH>
                <wp:positionV relativeFrom="paragraph">
                  <wp:posOffset>120650</wp:posOffset>
                </wp:positionV>
                <wp:extent cx="386080" cy="0"/>
                <wp:effectExtent l="12065" t="60325" r="20955" b="53975"/>
                <wp:wrapNone/>
                <wp:docPr id="495" name="Straight Connector 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608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B4821D4" id="Straight Connector 495"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7pt,9.5pt" to="182.1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">
                <v:stroke endarrow="block"/>
              </v:line>
            </w:pict>
          </mc:Fallback>
        </mc:AlternateContent>
      </w:r>
      <w:r>
        <w:rPr>
          <w:noProof/>
          <w:sz w:val="22"/>
          <w:lang w:val="en-IE" w:eastAsia="en-IE"/>
        </w:rPr>
        <mc:AlternateContent>
          <mc:Choice Requires="wps">
            <w:drawing>
              <wp:anchor distT="0" distB="0" distL="114300" distR="114300" simplePos="0" relativeHeight="251734016" behindDoc="0" locked="0" layoutInCell="1" allowOverlap="1" wp14:anchorId="6C8490E6" wp14:editId="34B7A969">
                <wp:simplePos x="0" y="0"/>
                <wp:positionH relativeFrom="column">
                  <wp:posOffset>1856105</wp:posOffset>
                </wp:positionH>
                <wp:positionV relativeFrom="paragraph">
                  <wp:posOffset>120650</wp:posOffset>
                </wp:positionV>
                <wp:extent cx="848360" cy="0"/>
                <wp:effectExtent l="8255" t="12700" r="10160" b="6350"/>
                <wp:wrapNone/>
                <wp:docPr id="494" name="Straight Connector 4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83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E5E3F14" id="Straight Connector 494"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15pt,9.5pt" to="212.9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"/>
            </w:pict>
          </mc:Fallback>
        </mc:AlternateContent>
      </w:r>
    </w:p>
    <w:p w14:paraId="768FB2EF" w14:textId="77777777" w:rsidR="002017B4" w:rsidRDefault="002017B4" w:rsidP="002017B4">
      <w:pPr>
        <w:widowControl w:val="0"/>
        <w:tabs>
          <w:tab w:val="left" w:pos="-1170"/>
        </w:tabs>
        <w:spacing w:line="360" w:lineRule="auto"/>
        <w:jc w:val="both"/>
        <w:rPr>
          <w:snapToGrid w:val="0"/>
          <w:sz w:val="22"/>
        </w:rPr>
      </w:pPr>
    </w:p>
    <w:p w14:paraId="01D066A6"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Light that passes through a lens will often form what we call a real image on a screen. It can be either magnified or diminished. We see this in the cinema, where the image is magnified. </w:t>
      </w:r>
    </w:p>
    <w:p w14:paraId="32FEB078" w14:textId="77777777" w:rsidR="002017B4" w:rsidRPr="008A7F44" w:rsidRDefault="002017B4" w:rsidP="002017B4">
      <w:pPr>
        <w:widowControl w:val="0"/>
        <w:tabs>
          <w:tab w:val="left" w:pos="-1170"/>
        </w:tabs>
        <w:spacing w:line="360" w:lineRule="auto"/>
        <w:jc w:val="both"/>
        <w:rPr>
          <w:snapToGrid w:val="0"/>
          <w:sz w:val="22"/>
        </w:rPr>
      </w:pPr>
      <w:r>
        <w:rPr>
          <w:b/>
          <w:snapToGrid w:val="0"/>
          <w:sz w:val="22"/>
        </w:rPr>
        <w:br w:type="page"/>
      </w:r>
      <w:r w:rsidRPr="008A7F44">
        <w:rPr>
          <w:noProof/>
          <w:sz w:val="22"/>
          <w:lang w:val="en-IE" w:eastAsia="en-IE"/>
        </w:rPr>
        <w:lastRenderedPageBreak/>
        <mc:AlternateContent>
          <mc:Choice Requires="wpg">
            <w:drawing>
              <wp:anchor distT="0" distB="0" distL="114300" distR="114300" simplePos="0" relativeHeight="251700224" behindDoc="0" locked="0" layoutInCell="1" allowOverlap="1" wp14:anchorId="04EB03AE" wp14:editId="46F8D838">
                <wp:simplePos x="0" y="0"/>
                <wp:positionH relativeFrom="column">
                  <wp:posOffset>-72390</wp:posOffset>
                </wp:positionH>
                <wp:positionV relativeFrom="paragraph">
                  <wp:posOffset>231140</wp:posOffset>
                </wp:positionV>
                <wp:extent cx="6410325" cy="8422640"/>
                <wp:effectExtent l="3810" t="2540" r="0" b="13970"/>
                <wp:wrapNone/>
                <wp:docPr id="414" name="Group 4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10325" cy="8422640"/>
                          <a:chOff x="1686" y="1804"/>
                          <a:chExt cx="10095" cy="13264"/>
                        </a:xfrm>
                      </wpg:grpSpPr>
                      <wps:wsp>
                        <wps:cNvPr id="415" name="Line 389"/>
                        <wps:cNvCnPr>
                          <a:cxnSpLocks noChangeShapeType="1"/>
                        </wps:cNvCnPr>
                        <wps:spPr bwMode="auto">
                          <a:xfrm>
                            <a:off x="2240" y="3168"/>
                            <a:ext cx="9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Line 390"/>
                        <wps:cNvCnPr>
                          <a:cxnSpLocks noChangeShapeType="1"/>
                        </wps:cNvCnPr>
                        <wps:spPr bwMode="auto">
                          <a:xfrm>
                            <a:off x="1944" y="5996"/>
                            <a:ext cx="9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Line 391"/>
                        <wps:cNvCnPr>
                          <a:cxnSpLocks noChangeShapeType="1"/>
                        </wps:cNvCnPr>
                        <wps:spPr bwMode="auto">
                          <a:xfrm>
                            <a:off x="1800" y="8588"/>
                            <a:ext cx="9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 name="Line 392"/>
                        <wps:cNvCnPr>
                          <a:cxnSpLocks noChangeShapeType="1"/>
                        </wps:cNvCnPr>
                        <wps:spPr bwMode="auto">
                          <a:xfrm>
                            <a:off x="2808" y="11036"/>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 name="Line 393"/>
                        <wps:cNvCnPr>
                          <a:cxnSpLocks noChangeShapeType="1"/>
                        </wps:cNvCnPr>
                        <wps:spPr bwMode="auto">
                          <a:xfrm>
                            <a:off x="2808" y="13484"/>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Oval 394"/>
                        <wps:cNvSpPr>
                          <a:spLocks noChangeArrowheads="1"/>
                        </wps:cNvSpPr>
                        <wps:spPr bwMode="auto">
                          <a:xfrm>
                            <a:off x="6560" y="2448"/>
                            <a:ext cx="432" cy="158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1" name="Oval 395"/>
                        <wps:cNvSpPr>
                          <a:spLocks noChangeArrowheads="1"/>
                        </wps:cNvSpPr>
                        <wps:spPr bwMode="auto">
                          <a:xfrm>
                            <a:off x="6120" y="5276"/>
                            <a:ext cx="432" cy="158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2" name="Oval 396"/>
                        <wps:cNvSpPr>
                          <a:spLocks noChangeArrowheads="1"/>
                        </wps:cNvSpPr>
                        <wps:spPr bwMode="auto">
                          <a:xfrm>
                            <a:off x="6120" y="7724"/>
                            <a:ext cx="432" cy="158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3" name="Oval 397"/>
                        <wps:cNvSpPr>
                          <a:spLocks noChangeArrowheads="1"/>
                        </wps:cNvSpPr>
                        <wps:spPr bwMode="auto">
                          <a:xfrm>
                            <a:off x="6120" y="10172"/>
                            <a:ext cx="432" cy="158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4" name="Oval 398"/>
                        <wps:cNvSpPr>
                          <a:spLocks noChangeArrowheads="1"/>
                        </wps:cNvSpPr>
                        <wps:spPr bwMode="auto">
                          <a:xfrm>
                            <a:off x="6120" y="12620"/>
                            <a:ext cx="432" cy="158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5" name="Line 399"/>
                        <wps:cNvCnPr>
                          <a:cxnSpLocks noChangeShapeType="1"/>
                        </wps:cNvCnPr>
                        <wps:spPr bwMode="auto">
                          <a:xfrm>
                            <a:off x="4824" y="5996"/>
                            <a:ext cx="3024" cy="0"/>
                          </a:xfrm>
                          <a:prstGeom prst="line">
                            <a:avLst/>
                          </a:prstGeom>
                          <a:noFill/>
                          <a:ln w="9525">
                            <a:solidFill>
                              <a:srgbClr val="000000"/>
                            </a:solidFill>
                            <a:round/>
                            <a:headEnd type="oval" w="sm" len="med"/>
                            <a:tailEnd type="oval" w="sm" len="med"/>
                          </a:ln>
                          <a:extLst>
                            <a:ext uri="{909E8E84-426E-40DD-AFC4-6F175D3DCCD1}">
                              <a14:hiddenFill xmlns:a14="http://schemas.microsoft.com/office/drawing/2010/main">
                                <a:noFill/>
                              </a14:hiddenFill>
                            </a:ext>
                          </a:extLst>
                        </wps:spPr>
                        <wps:bodyPr/>
                      </wps:wsp>
                      <wps:wsp>
                        <wps:cNvPr id="426" name="Line 400"/>
                        <wps:cNvCnPr>
                          <a:cxnSpLocks noChangeShapeType="1"/>
                        </wps:cNvCnPr>
                        <wps:spPr bwMode="auto">
                          <a:xfrm>
                            <a:off x="4824" y="8588"/>
                            <a:ext cx="3024" cy="0"/>
                          </a:xfrm>
                          <a:prstGeom prst="line">
                            <a:avLst/>
                          </a:prstGeom>
                          <a:noFill/>
                          <a:ln w="9525">
                            <a:solidFill>
                              <a:srgbClr val="000000"/>
                            </a:solidFill>
                            <a:round/>
                            <a:headEnd type="oval" w="sm" len="med"/>
                            <a:tailEnd type="oval" w="sm" len="med"/>
                          </a:ln>
                          <a:extLst>
                            <a:ext uri="{909E8E84-426E-40DD-AFC4-6F175D3DCCD1}">
                              <a14:hiddenFill xmlns:a14="http://schemas.microsoft.com/office/drawing/2010/main">
                                <a:noFill/>
                              </a14:hiddenFill>
                            </a:ext>
                          </a:extLst>
                        </wps:spPr>
                        <wps:bodyPr/>
                      </wps:wsp>
                      <wps:wsp>
                        <wps:cNvPr id="427" name="Line 401"/>
                        <wps:cNvCnPr>
                          <a:cxnSpLocks noChangeShapeType="1"/>
                        </wps:cNvCnPr>
                        <wps:spPr bwMode="auto">
                          <a:xfrm>
                            <a:off x="4968" y="11036"/>
                            <a:ext cx="3024" cy="0"/>
                          </a:xfrm>
                          <a:prstGeom prst="line">
                            <a:avLst/>
                          </a:prstGeom>
                          <a:noFill/>
                          <a:ln w="9525">
                            <a:solidFill>
                              <a:srgbClr val="000000"/>
                            </a:solidFill>
                            <a:round/>
                            <a:headEnd type="oval" w="sm" len="med"/>
                            <a:tailEnd type="oval" w="sm" len="med"/>
                          </a:ln>
                          <a:extLst>
                            <a:ext uri="{909E8E84-426E-40DD-AFC4-6F175D3DCCD1}">
                              <a14:hiddenFill xmlns:a14="http://schemas.microsoft.com/office/drawing/2010/main">
                                <a:noFill/>
                              </a14:hiddenFill>
                            </a:ext>
                          </a:extLst>
                        </wps:spPr>
                        <wps:bodyPr/>
                      </wps:wsp>
                      <wps:wsp>
                        <wps:cNvPr id="428" name="Line 402"/>
                        <wps:cNvCnPr>
                          <a:cxnSpLocks noChangeShapeType="1"/>
                        </wps:cNvCnPr>
                        <wps:spPr bwMode="auto">
                          <a:xfrm>
                            <a:off x="4968" y="13484"/>
                            <a:ext cx="3024" cy="0"/>
                          </a:xfrm>
                          <a:prstGeom prst="line">
                            <a:avLst/>
                          </a:prstGeom>
                          <a:noFill/>
                          <a:ln w="9525">
                            <a:solidFill>
                              <a:srgbClr val="000000"/>
                            </a:solidFill>
                            <a:round/>
                            <a:headEnd type="oval" w="sm" len="med"/>
                            <a:tailEnd type="oval" w="sm" len="med"/>
                          </a:ln>
                          <a:extLst>
                            <a:ext uri="{909E8E84-426E-40DD-AFC4-6F175D3DCCD1}">
                              <a14:hiddenFill xmlns:a14="http://schemas.microsoft.com/office/drawing/2010/main">
                                <a:noFill/>
                              </a14:hiddenFill>
                            </a:ext>
                          </a:extLst>
                        </wps:spPr>
                        <wps:bodyPr/>
                      </wps:wsp>
                      <wps:wsp>
                        <wps:cNvPr id="429" name="Line 403"/>
                        <wps:cNvCnPr>
                          <a:cxnSpLocks noChangeShapeType="1"/>
                        </wps:cNvCnPr>
                        <wps:spPr bwMode="auto">
                          <a:xfrm>
                            <a:off x="3240" y="5276"/>
                            <a:ext cx="0" cy="720"/>
                          </a:xfrm>
                          <a:prstGeom prst="line">
                            <a:avLst/>
                          </a:prstGeom>
                          <a:noFill/>
                          <a:ln w="9525">
                            <a:solidFill>
                              <a:srgbClr val="000000"/>
                            </a:solidFill>
                            <a:round/>
                            <a:headEnd type="triangle" w="lg" len="lg"/>
                            <a:tailEnd/>
                          </a:ln>
                          <a:extLst>
                            <a:ext uri="{909E8E84-426E-40DD-AFC4-6F175D3DCCD1}">
                              <a14:hiddenFill xmlns:a14="http://schemas.microsoft.com/office/drawing/2010/main">
                                <a:noFill/>
                              </a14:hiddenFill>
                            </a:ext>
                          </a:extLst>
                        </wps:spPr>
                        <wps:bodyPr/>
                      </wps:wsp>
                      <wps:wsp>
                        <wps:cNvPr id="430" name="Line 404"/>
                        <wps:cNvCnPr>
                          <a:cxnSpLocks noChangeShapeType="1"/>
                        </wps:cNvCnPr>
                        <wps:spPr bwMode="auto">
                          <a:xfrm>
                            <a:off x="3104" y="2592"/>
                            <a:ext cx="0" cy="576"/>
                          </a:xfrm>
                          <a:prstGeom prst="line">
                            <a:avLst/>
                          </a:prstGeom>
                          <a:noFill/>
                          <a:ln w="9525">
                            <a:solidFill>
                              <a:srgbClr val="000000"/>
                            </a:solidFill>
                            <a:round/>
                            <a:headEnd type="triangle" w="lg" len="lg"/>
                            <a:tailEnd/>
                          </a:ln>
                          <a:extLst>
                            <a:ext uri="{909E8E84-426E-40DD-AFC4-6F175D3DCCD1}">
                              <a14:hiddenFill xmlns:a14="http://schemas.microsoft.com/office/drawing/2010/main">
                                <a:noFill/>
                              </a14:hiddenFill>
                            </a:ext>
                          </a:extLst>
                        </wps:spPr>
                        <wps:bodyPr/>
                      </wps:wsp>
                      <wps:wsp>
                        <wps:cNvPr id="431" name="Line 405"/>
                        <wps:cNvCnPr>
                          <a:cxnSpLocks noChangeShapeType="1"/>
                        </wps:cNvCnPr>
                        <wps:spPr bwMode="auto">
                          <a:xfrm>
                            <a:off x="3672" y="8012"/>
                            <a:ext cx="0" cy="576"/>
                          </a:xfrm>
                          <a:prstGeom prst="line">
                            <a:avLst/>
                          </a:prstGeom>
                          <a:noFill/>
                          <a:ln w="9525">
                            <a:solidFill>
                              <a:srgbClr val="000000"/>
                            </a:solidFill>
                            <a:round/>
                            <a:headEnd type="triangle" w="lg" len="lg"/>
                            <a:tailEnd/>
                          </a:ln>
                          <a:extLst>
                            <a:ext uri="{909E8E84-426E-40DD-AFC4-6F175D3DCCD1}">
                              <a14:hiddenFill xmlns:a14="http://schemas.microsoft.com/office/drawing/2010/main">
                                <a:noFill/>
                              </a14:hiddenFill>
                            </a:ext>
                          </a:extLst>
                        </wps:spPr>
                        <wps:bodyPr/>
                      </wps:wsp>
                      <wps:wsp>
                        <wps:cNvPr id="432" name="Line 406"/>
                        <wps:cNvCnPr>
                          <a:cxnSpLocks noChangeShapeType="1"/>
                        </wps:cNvCnPr>
                        <wps:spPr bwMode="auto">
                          <a:xfrm>
                            <a:off x="4968" y="10460"/>
                            <a:ext cx="0" cy="576"/>
                          </a:xfrm>
                          <a:prstGeom prst="line">
                            <a:avLst/>
                          </a:prstGeom>
                          <a:noFill/>
                          <a:ln w="9525">
                            <a:solidFill>
                              <a:srgbClr val="000000"/>
                            </a:solidFill>
                            <a:round/>
                            <a:headEnd type="triangle" w="lg" len="lg"/>
                            <a:tailEnd/>
                          </a:ln>
                          <a:extLst>
                            <a:ext uri="{909E8E84-426E-40DD-AFC4-6F175D3DCCD1}">
                              <a14:hiddenFill xmlns:a14="http://schemas.microsoft.com/office/drawing/2010/main">
                                <a:noFill/>
                              </a14:hiddenFill>
                            </a:ext>
                          </a:extLst>
                        </wps:spPr>
                        <wps:bodyPr/>
                      </wps:wsp>
                      <wps:wsp>
                        <wps:cNvPr id="433" name="Line 407"/>
                        <wps:cNvCnPr>
                          <a:cxnSpLocks noChangeShapeType="1"/>
                        </wps:cNvCnPr>
                        <wps:spPr bwMode="auto">
                          <a:xfrm>
                            <a:off x="5544" y="12764"/>
                            <a:ext cx="0" cy="720"/>
                          </a:xfrm>
                          <a:prstGeom prst="line">
                            <a:avLst/>
                          </a:prstGeom>
                          <a:noFill/>
                          <a:ln w="9525">
                            <a:solidFill>
                              <a:srgbClr val="000000"/>
                            </a:solidFill>
                            <a:round/>
                            <a:headEnd type="triangle" w="lg" len="lg"/>
                            <a:tailEnd/>
                          </a:ln>
                          <a:extLst>
                            <a:ext uri="{909E8E84-426E-40DD-AFC4-6F175D3DCCD1}">
                              <a14:hiddenFill xmlns:a14="http://schemas.microsoft.com/office/drawing/2010/main">
                                <a:noFill/>
                              </a14:hiddenFill>
                            </a:ext>
                          </a:extLst>
                        </wps:spPr>
                        <wps:bodyPr/>
                      </wps:wsp>
                      <wps:wsp>
                        <wps:cNvPr id="434" name="Line 408"/>
                        <wps:cNvCnPr>
                          <a:cxnSpLocks noChangeShapeType="1"/>
                        </wps:cNvCnPr>
                        <wps:spPr bwMode="auto">
                          <a:xfrm>
                            <a:off x="3104" y="2589"/>
                            <a:ext cx="3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Line 409"/>
                        <wps:cNvCnPr>
                          <a:cxnSpLocks noChangeShapeType="1"/>
                        </wps:cNvCnPr>
                        <wps:spPr bwMode="auto">
                          <a:xfrm>
                            <a:off x="3240" y="5276"/>
                            <a:ext cx="31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Line 410"/>
                        <wps:cNvCnPr>
                          <a:cxnSpLocks noChangeShapeType="1"/>
                        </wps:cNvCnPr>
                        <wps:spPr bwMode="auto">
                          <a:xfrm>
                            <a:off x="6408" y="5276"/>
                            <a:ext cx="5040" cy="2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 name="Line 411"/>
                        <wps:cNvCnPr>
                          <a:cxnSpLocks noChangeShapeType="1"/>
                        </wps:cNvCnPr>
                        <wps:spPr bwMode="auto">
                          <a:xfrm>
                            <a:off x="3672" y="8012"/>
                            <a:ext cx="27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Line 412"/>
                        <wps:cNvCnPr>
                          <a:cxnSpLocks noChangeShapeType="1"/>
                        </wps:cNvCnPr>
                        <wps:spPr bwMode="auto">
                          <a:xfrm>
                            <a:off x="4968" y="10460"/>
                            <a:ext cx="12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Line 413"/>
                        <wps:cNvCnPr>
                          <a:cxnSpLocks noChangeShapeType="1"/>
                        </wps:cNvCnPr>
                        <wps:spPr bwMode="auto">
                          <a:xfrm>
                            <a:off x="6264" y="10460"/>
                            <a:ext cx="331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Line 414"/>
                        <wps:cNvCnPr>
                          <a:cxnSpLocks noChangeShapeType="1"/>
                        </wps:cNvCnPr>
                        <wps:spPr bwMode="auto">
                          <a:xfrm>
                            <a:off x="4968" y="10460"/>
                            <a:ext cx="4176" cy="1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Line 415"/>
                        <wps:cNvCnPr>
                          <a:cxnSpLocks noChangeShapeType="1"/>
                        </wps:cNvCnPr>
                        <wps:spPr bwMode="auto">
                          <a:xfrm>
                            <a:off x="5544" y="12764"/>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Line 416"/>
                        <wps:cNvCnPr>
                          <a:cxnSpLocks noChangeShapeType="1"/>
                        </wps:cNvCnPr>
                        <wps:spPr bwMode="auto">
                          <a:xfrm>
                            <a:off x="6408" y="12764"/>
                            <a:ext cx="3168" cy="1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Line 417"/>
                        <wps:cNvCnPr>
                          <a:cxnSpLocks noChangeShapeType="1"/>
                        </wps:cNvCnPr>
                        <wps:spPr bwMode="auto">
                          <a:xfrm>
                            <a:off x="5544" y="12764"/>
                            <a:ext cx="2592" cy="2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Line 418"/>
                        <wps:cNvCnPr>
                          <a:cxnSpLocks noChangeShapeType="1"/>
                        </wps:cNvCnPr>
                        <wps:spPr bwMode="auto">
                          <a:xfrm flipH="1" flipV="1">
                            <a:off x="2952" y="11324"/>
                            <a:ext cx="6336" cy="259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5" name="Line 419"/>
                        <wps:cNvCnPr>
                          <a:cxnSpLocks noChangeShapeType="1"/>
                        </wps:cNvCnPr>
                        <wps:spPr bwMode="auto">
                          <a:xfrm flipH="1" flipV="1">
                            <a:off x="3816" y="11324"/>
                            <a:ext cx="4320" cy="374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6" name="Line 420"/>
                        <wps:cNvCnPr>
                          <a:cxnSpLocks noChangeShapeType="1"/>
                        </wps:cNvCnPr>
                        <wps:spPr bwMode="auto">
                          <a:xfrm>
                            <a:off x="4539" y="12044"/>
                            <a:ext cx="0" cy="1440"/>
                          </a:xfrm>
                          <a:prstGeom prst="line">
                            <a:avLst/>
                          </a:prstGeom>
                          <a:noFill/>
                          <a:ln w="9525">
                            <a:solidFill>
                              <a:srgbClr val="000000"/>
                            </a:solidFill>
                            <a:round/>
                            <a:headEnd type="triangle" w="lg" len="lg"/>
                            <a:tailEnd/>
                          </a:ln>
                          <a:extLst>
                            <a:ext uri="{909E8E84-426E-40DD-AFC4-6F175D3DCCD1}">
                              <a14:hiddenFill xmlns:a14="http://schemas.microsoft.com/office/drawing/2010/main">
                                <a:noFill/>
                              </a14:hiddenFill>
                            </a:ext>
                          </a:extLst>
                        </wps:spPr>
                        <wps:bodyPr/>
                      </wps:wsp>
                      <wps:wsp>
                        <wps:cNvPr id="447" name="Line 421"/>
                        <wps:cNvCnPr>
                          <a:cxnSpLocks noChangeShapeType="1"/>
                        </wps:cNvCnPr>
                        <wps:spPr bwMode="auto">
                          <a:xfrm>
                            <a:off x="5544" y="12764"/>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8" name="Line 422"/>
                        <wps:cNvCnPr>
                          <a:cxnSpLocks noChangeShapeType="1"/>
                        </wps:cNvCnPr>
                        <wps:spPr bwMode="auto">
                          <a:xfrm>
                            <a:off x="6408" y="12764"/>
                            <a:ext cx="1152"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9" name="Line 423"/>
                        <wps:cNvCnPr>
                          <a:cxnSpLocks noChangeShapeType="1"/>
                        </wps:cNvCnPr>
                        <wps:spPr bwMode="auto">
                          <a:xfrm>
                            <a:off x="5544" y="12764"/>
                            <a:ext cx="1440" cy="12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0" name="Line 424"/>
                        <wps:cNvCnPr>
                          <a:cxnSpLocks noChangeShapeType="1"/>
                        </wps:cNvCnPr>
                        <wps:spPr bwMode="auto">
                          <a:xfrm>
                            <a:off x="4968" y="10460"/>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1" name="Line 425"/>
                        <wps:cNvCnPr>
                          <a:cxnSpLocks noChangeShapeType="1"/>
                        </wps:cNvCnPr>
                        <wps:spPr bwMode="auto">
                          <a:xfrm>
                            <a:off x="6264" y="10460"/>
                            <a:ext cx="1296"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2" name="Line 426"/>
                        <wps:cNvCnPr>
                          <a:cxnSpLocks noChangeShapeType="1"/>
                        </wps:cNvCnPr>
                        <wps:spPr bwMode="auto">
                          <a:xfrm>
                            <a:off x="4968" y="10460"/>
                            <a:ext cx="72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3" name="Line 427"/>
                        <wps:cNvCnPr>
                          <a:cxnSpLocks noChangeShapeType="1"/>
                        </wps:cNvCnPr>
                        <wps:spPr bwMode="auto">
                          <a:xfrm>
                            <a:off x="4968" y="10460"/>
                            <a:ext cx="3168" cy="12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4" name="Line 428"/>
                        <wps:cNvCnPr>
                          <a:cxnSpLocks noChangeShapeType="1"/>
                        </wps:cNvCnPr>
                        <wps:spPr bwMode="auto">
                          <a:xfrm>
                            <a:off x="3672" y="8012"/>
                            <a:ext cx="158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5" name="Line 429"/>
                        <wps:cNvCnPr>
                          <a:cxnSpLocks noChangeShapeType="1"/>
                        </wps:cNvCnPr>
                        <wps:spPr bwMode="auto">
                          <a:xfrm>
                            <a:off x="6408" y="8012"/>
                            <a:ext cx="2880" cy="11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6" name="Line 430"/>
                        <wps:cNvCnPr>
                          <a:cxnSpLocks noChangeShapeType="1"/>
                        </wps:cNvCnPr>
                        <wps:spPr bwMode="auto">
                          <a:xfrm>
                            <a:off x="3672" y="8012"/>
                            <a:ext cx="5184" cy="12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7" name="Line 431"/>
                        <wps:cNvCnPr>
                          <a:cxnSpLocks noChangeShapeType="1"/>
                        </wps:cNvCnPr>
                        <wps:spPr bwMode="auto">
                          <a:xfrm>
                            <a:off x="3672" y="8012"/>
                            <a:ext cx="1152"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8" name="Line 432"/>
                        <wps:cNvCnPr>
                          <a:cxnSpLocks noChangeShapeType="1"/>
                        </wps:cNvCnPr>
                        <wps:spPr bwMode="auto">
                          <a:xfrm>
                            <a:off x="3240" y="5276"/>
                            <a:ext cx="158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9" name="Line 433"/>
                        <wps:cNvCnPr>
                          <a:cxnSpLocks noChangeShapeType="1"/>
                        </wps:cNvCnPr>
                        <wps:spPr bwMode="auto">
                          <a:xfrm>
                            <a:off x="6408" y="5276"/>
                            <a:ext cx="2160" cy="10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0" name="Line 434"/>
                        <wps:cNvCnPr>
                          <a:cxnSpLocks noChangeShapeType="1"/>
                        </wps:cNvCnPr>
                        <wps:spPr bwMode="auto">
                          <a:xfrm>
                            <a:off x="3240" y="5276"/>
                            <a:ext cx="7488" cy="17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1" name="Line 435"/>
                        <wps:cNvCnPr>
                          <a:cxnSpLocks noChangeShapeType="1"/>
                        </wps:cNvCnPr>
                        <wps:spPr bwMode="auto">
                          <a:xfrm>
                            <a:off x="3240" y="5276"/>
                            <a:ext cx="2592"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2" name="Line 436"/>
                        <wps:cNvCnPr>
                          <a:cxnSpLocks noChangeShapeType="1"/>
                        </wps:cNvCnPr>
                        <wps:spPr bwMode="auto">
                          <a:xfrm>
                            <a:off x="3104" y="2592"/>
                            <a:ext cx="1872"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3" name="Line 437"/>
                        <wps:cNvCnPr>
                          <a:cxnSpLocks noChangeShapeType="1"/>
                        </wps:cNvCnPr>
                        <wps:spPr bwMode="auto">
                          <a:xfrm>
                            <a:off x="6848" y="2592"/>
                            <a:ext cx="3313" cy="17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4" name="Line 438"/>
                        <wps:cNvCnPr>
                          <a:cxnSpLocks noChangeShapeType="1"/>
                        </wps:cNvCnPr>
                        <wps:spPr bwMode="auto">
                          <a:xfrm>
                            <a:off x="3104" y="2592"/>
                            <a:ext cx="2448"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5" name="Line 439"/>
                        <wps:cNvCnPr>
                          <a:cxnSpLocks noChangeShapeType="1"/>
                        </wps:cNvCnPr>
                        <wps:spPr bwMode="auto">
                          <a:xfrm>
                            <a:off x="3104" y="2592"/>
                            <a:ext cx="6768" cy="11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6" name="Text Box 440"/>
                        <wps:cNvSpPr txBox="1">
                          <a:spLocks noChangeArrowheads="1"/>
                        </wps:cNvSpPr>
                        <wps:spPr bwMode="auto">
                          <a:xfrm>
                            <a:off x="1686" y="4140"/>
                            <a:ext cx="3168"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CF39D6" w14:textId="77777777" w:rsidR="002017B4" w:rsidRDefault="002017B4" w:rsidP="002017B4">
                              <w:r>
                                <w:t>Object at 2f</w:t>
                              </w:r>
                            </w:p>
                          </w:txbxContent>
                        </wps:txbx>
                        <wps:bodyPr rot="0" vert="horz" wrap="square" lIns="91440" tIns="45720" rIns="91440" bIns="45720" anchor="t" anchorCtr="0" upright="1">
                          <a:noAutofit/>
                        </wps:bodyPr>
                      </wps:wsp>
                      <wps:wsp>
                        <wps:cNvPr id="467" name="Text Box 441"/>
                        <wps:cNvSpPr txBox="1">
                          <a:spLocks noChangeArrowheads="1"/>
                        </wps:cNvSpPr>
                        <wps:spPr bwMode="auto">
                          <a:xfrm>
                            <a:off x="1800" y="7292"/>
                            <a:ext cx="3168"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1CBCF3" w14:textId="77777777" w:rsidR="002017B4" w:rsidRDefault="002017B4" w:rsidP="002017B4">
                              <w:r>
                                <w:t>Object between  2f and f</w:t>
                              </w:r>
                            </w:p>
                          </w:txbxContent>
                        </wps:txbx>
                        <wps:bodyPr rot="0" vert="horz" wrap="square" lIns="91440" tIns="45720" rIns="91440" bIns="45720" anchor="t" anchorCtr="0" upright="1">
                          <a:noAutofit/>
                        </wps:bodyPr>
                      </wps:wsp>
                      <wps:wsp>
                        <wps:cNvPr id="468" name="Text Box 442"/>
                        <wps:cNvSpPr txBox="1">
                          <a:spLocks noChangeArrowheads="1"/>
                        </wps:cNvSpPr>
                        <wps:spPr bwMode="auto">
                          <a:xfrm>
                            <a:off x="1944" y="9884"/>
                            <a:ext cx="3168"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A9B238" w14:textId="77777777" w:rsidR="002017B4" w:rsidRDefault="002017B4" w:rsidP="002017B4">
                              <w:r>
                                <w:t>Object at f</w:t>
                              </w:r>
                            </w:p>
                          </w:txbxContent>
                        </wps:txbx>
                        <wps:bodyPr rot="0" vert="horz" wrap="square" lIns="91440" tIns="45720" rIns="91440" bIns="45720" anchor="t" anchorCtr="0" upright="1">
                          <a:noAutofit/>
                        </wps:bodyPr>
                      </wps:wsp>
                      <wps:wsp>
                        <wps:cNvPr id="469" name="Text Box 443"/>
                        <wps:cNvSpPr txBox="1">
                          <a:spLocks noChangeArrowheads="1"/>
                        </wps:cNvSpPr>
                        <wps:spPr bwMode="auto">
                          <a:xfrm>
                            <a:off x="2088" y="11612"/>
                            <a:ext cx="316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4542B2" w14:textId="77777777" w:rsidR="002017B4" w:rsidRDefault="002017B4" w:rsidP="002017B4">
                              <w:r>
                                <w:t>Object inside f</w:t>
                              </w:r>
                            </w:p>
                          </w:txbxContent>
                        </wps:txbx>
                        <wps:bodyPr rot="0" vert="horz" wrap="square" lIns="91440" tIns="45720" rIns="91440" bIns="45720" anchor="t" anchorCtr="0" upright="1">
                          <a:noAutofit/>
                        </wps:bodyPr>
                      </wps:wsp>
                      <wps:wsp>
                        <wps:cNvPr id="470" name="Line 444"/>
                        <wps:cNvCnPr>
                          <a:cxnSpLocks noChangeShapeType="1"/>
                        </wps:cNvCnPr>
                        <wps:spPr bwMode="auto">
                          <a:xfrm>
                            <a:off x="8720" y="3168"/>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1" name="Line 445"/>
                        <wps:cNvCnPr>
                          <a:cxnSpLocks noChangeShapeType="1"/>
                        </wps:cNvCnPr>
                        <wps:spPr bwMode="auto">
                          <a:xfrm>
                            <a:off x="9720" y="5996"/>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2" name="Line 446"/>
                        <wps:cNvCnPr>
                          <a:cxnSpLocks noChangeShapeType="1"/>
                        </wps:cNvCnPr>
                        <wps:spPr bwMode="auto">
                          <a:xfrm>
                            <a:off x="10872" y="8588"/>
                            <a:ext cx="0" cy="11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3" name="Text Box 447"/>
                        <wps:cNvSpPr txBox="1">
                          <a:spLocks noChangeArrowheads="1"/>
                        </wps:cNvSpPr>
                        <wps:spPr bwMode="auto">
                          <a:xfrm>
                            <a:off x="7641" y="1804"/>
                            <a:ext cx="360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476B65" w14:textId="77777777" w:rsidR="002017B4" w:rsidRDefault="002017B4" w:rsidP="002017B4">
                              <w:r>
                                <w:t>Image is real, inverted and diminished</w:t>
                              </w:r>
                            </w:p>
                          </w:txbxContent>
                        </wps:txbx>
                        <wps:bodyPr rot="0" vert="horz" wrap="square" lIns="91440" tIns="45720" rIns="91440" bIns="45720" anchor="t" anchorCtr="0" upright="1">
                          <a:noAutofit/>
                        </wps:bodyPr>
                      </wps:wsp>
                      <wps:wsp>
                        <wps:cNvPr id="474" name="Text Box 448"/>
                        <wps:cNvSpPr txBox="1">
                          <a:spLocks noChangeArrowheads="1"/>
                        </wps:cNvSpPr>
                        <wps:spPr bwMode="auto">
                          <a:xfrm>
                            <a:off x="7821" y="5224"/>
                            <a:ext cx="360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E3C56" w14:textId="77777777" w:rsidR="002017B4" w:rsidRDefault="002017B4" w:rsidP="002017B4">
                              <w:r>
                                <w:t>Image is real, inverted and same aize</w:t>
                              </w:r>
                            </w:p>
                          </w:txbxContent>
                        </wps:txbx>
                        <wps:bodyPr rot="0" vert="horz" wrap="square" lIns="91440" tIns="45720" rIns="91440" bIns="45720" anchor="t" anchorCtr="0" upright="1">
                          <a:noAutofit/>
                        </wps:bodyPr>
                      </wps:wsp>
                      <wps:wsp>
                        <wps:cNvPr id="475" name="Text Box 449"/>
                        <wps:cNvSpPr txBox="1">
                          <a:spLocks noChangeArrowheads="1"/>
                        </wps:cNvSpPr>
                        <wps:spPr bwMode="auto">
                          <a:xfrm>
                            <a:off x="8001" y="7744"/>
                            <a:ext cx="360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F32C18" w14:textId="77777777" w:rsidR="002017B4" w:rsidRDefault="002017B4" w:rsidP="002017B4">
                              <w:r>
                                <w:t>Image is real, inverted and magnified</w:t>
                              </w:r>
                            </w:p>
                          </w:txbxContent>
                        </wps:txbx>
                        <wps:bodyPr rot="0" vert="horz" wrap="square" lIns="91440" tIns="45720" rIns="91440" bIns="45720" anchor="t" anchorCtr="0" upright="1">
                          <a:noAutofit/>
                        </wps:bodyPr>
                      </wps:wsp>
                      <wps:wsp>
                        <wps:cNvPr id="476" name="Text Box 450"/>
                        <wps:cNvSpPr txBox="1">
                          <a:spLocks noChangeArrowheads="1"/>
                        </wps:cNvSpPr>
                        <wps:spPr bwMode="auto">
                          <a:xfrm>
                            <a:off x="8001" y="10264"/>
                            <a:ext cx="360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FB03E7" w14:textId="77777777" w:rsidR="002017B4" w:rsidRDefault="002017B4" w:rsidP="002017B4">
                              <w:r>
                                <w:t>Image is at infinity  (blurred)</w:t>
                              </w:r>
                            </w:p>
                          </w:txbxContent>
                        </wps:txbx>
                        <wps:bodyPr rot="0" vert="horz" wrap="square" lIns="91440" tIns="45720" rIns="91440" bIns="45720" anchor="t" anchorCtr="0" upright="1">
                          <a:noAutofit/>
                        </wps:bodyPr>
                      </wps:wsp>
                      <wps:wsp>
                        <wps:cNvPr id="477" name="Text Box 451"/>
                        <wps:cNvSpPr txBox="1">
                          <a:spLocks noChangeArrowheads="1"/>
                        </wps:cNvSpPr>
                        <wps:spPr bwMode="auto">
                          <a:xfrm>
                            <a:off x="8181" y="12964"/>
                            <a:ext cx="360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EE0853" w14:textId="77777777" w:rsidR="002017B4" w:rsidRDefault="002017B4" w:rsidP="002017B4">
                              <w:r>
                                <w:t>Image is  virtual, upright and magnified</w:t>
                              </w:r>
                            </w:p>
                          </w:txbxContent>
                        </wps:txbx>
                        <wps:bodyPr rot="0" vert="horz" wrap="square" lIns="91440" tIns="45720" rIns="91440" bIns="45720" anchor="t" anchorCtr="0" upright="1">
                          <a:noAutofit/>
                        </wps:bodyPr>
                      </wps:wsp>
                      <wps:wsp>
                        <wps:cNvPr id="478" name="Text Box 452"/>
                        <wps:cNvSpPr txBox="1">
                          <a:spLocks noChangeArrowheads="1"/>
                        </wps:cNvSpPr>
                        <wps:spPr bwMode="auto">
                          <a:xfrm>
                            <a:off x="9000" y="2740"/>
                            <a:ext cx="2560" cy="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EB1D53A" w14:textId="77777777" w:rsidR="002017B4" w:rsidRDefault="002017B4" w:rsidP="002017B4">
                              <w:pPr>
                                <w:rPr>
                                  <w:lang w:val="en-IE"/>
                                </w:rPr>
                              </w:pPr>
                              <w:r>
                                <w:rPr>
                                  <w:lang w:val="en-IE"/>
                                </w:rPr>
                                <w:t>image</w:t>
                              </w:r>
                            </w:p>
                          </w:txbxContent>
                        </wps:txbx>
                        <wps:bodyPr rot="0" vert="horz" wrap="square" lIns="91440" tIns="45720" rIns="91440" bIns="45720" anchor="t" anchorCtr="0" upright="1">
                          <a:noAutofit/>
                        </wps:bodyPr>
                      </wps:wsp>
                      <wps:wsp>
                        <wps:cNvPr id="479" name="Line 453"/>
                        <wps:cNvCnPr>
                          <a:cxnSpLocks noChangeShapeType="1"/>
                        </wps:cNvCnPr>
                        <wps:spPr bwMode="auto">
                          <a:xfrm flipV="1">
                            <a:off x="8900" y="2680"/>
                            <a:ext cx="440" cy="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0" name="Text Box 454"/>
                        <wps:cNvSpPr txBox="1">
                          <a:spLocks noChangeArrowheads="1"/>
                        </wps:cNvSpPr>
                        <wps:spPr bwMode="auto">
                          <a:xfrm>
                            <a:off x="1701" y="1804"/>
                            <a:ext cx="2560" cy="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229A949" w14:textId="77777777" w:rsidR="002017B4" w:rsidRDefault="002017B4" w:rsidP="002017B4">
                              <w:pPr>
                                <w:rPr>
                                  <w:lang w:val="en-IE"/>
                                </w:rPr>
                              </w:pPr>
                              <w:r>
                                <w:rPr>
                                  <w:lang w:val="en-IE"/>
                                </w:rPr>
                                <w:t>Object outside 2f</w:t>
                              </w:r>
                            </w:p>
                          </w:txbxContent>
                        </wps:txbx>
                        <wps:bodyPr rot="0" vert="horz" wrap="square" lIns="91440" tIns="45720" rIns="91440" bIns="45720" anchor="t" anchorCtr="0" upright="1">
                          <a:noAutofit/>
                        </wps:bodyPr>
                      </wps:wsp>
                      <wps:wsp>
                        <wps:cNvPr id="481" name="Oval 455"/>
                        <wps:cNvSpPr>
                          <a:spLocks noChangeArrowheads="1"/>
                        </wps:cNvSpPr>
                        <wps:spPr bwMode="auto">
                          <a:xfrm>
                            <a:off x="7821" y="3064"/>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2" name="Oval 456"/>
                        <wps:cNvSpPr>
                          <a:spLocks noChangeArrowheads="1"/>
                        </wps:cNvSpPr>
                        <wps:spPr bwMode="auto">
                          <a:xfrm>
                            <a:off x="3858" y="3064"/>
                            <a:ext cx="180" cy="180"/>
                          </a:xfrm>
                          <a:prstGeom prst="ellipse">
                            <a:avLst/>
                          </a:prstGeom>
                          <a:solidFill>
                            <a:srgbClr val="000000"/>
                          </a:solidFill>
                          <a:ln w="3175">
                            <a:solidFill>
                              <a:srgbClr val="000000"/>
                            </a:solidFill>
                            <a:round/>
                            <a:headEnd/>
                            <a:tailEnd/>
                          </a:ln>
                        </wps:spPr>
                        <wps:bodyPr rot="0" vert="horz" wrap="square" lIns="91440" tIns="45720" rIns="91440" bIns="45720" anchor="t" anchorCtr="0" upright="1">
                          <a:noAutofit/>
                        </wps:bodyPr>
                      </wps:wsp>
                      <wps:wsp>
                        <wps:cNvPr id="483" name="Oval 457"/>
                        <wps:cNvSpPr>
                          <a:spLocks noChangeArrowheads="1"/>
                        </wps:cNvSpPr>
                        <wps:spPr bwMode="auto">
                          <a:xfrm>
                            <a:off x="3141" y="5944"/>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4" name="Oval 458"/>
                        <wps:cNvSpPr>
                          <a:spLocks noChangeArrowheads="1"/>
                        </wps:cNvSpPr>
                        <wps:spPr bwMode="auto">
                          <a:xfrm>
                            <a:off x="9621" y="5944"/>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5" name="Oval 459"/>
                        <wps:cNvSpPr>
                          <a:spLocks noChangeArrowheads="1"/>
                        </wps:cNvSpPr>
                        <wps:spPr bwMode="auto">
                          <a:xfrm>
                            <a:off x="9261" y="3064"/>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6" name="Oval 460"/>
                        <wps:cNvSpPr>
                          <a:spLocks noChangeArrowheads="1"/>
                        </wps:cNvSpPr>
                        <wps:spPr bwMode="auto">
                          <a:xfrm>
                            <a:off x="5301" y="3064"/>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7" name="Oval 461"/>
                        <wps:cNvSpPr>
                          <a:spLocks noChangeArrowheads="1"/>
                        </wps:cNvSpPr>
                        <wps:spPr bwMode="auto">
                          <a:xfrm>
                            <a:off x="3141" y="8464"/>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8" name="Oval 462"/>
                        <wps:cNvSpPr>
                          <a:spLocks noChangeArrowheads="1"/>
                        </wps:cNvSpPr>
                        <wps:spPr bwMode="auto">
                          <a:xfrm>
                            <a:off x="9261" y="8464"/>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9" name="Text Box 463"/>
                        <wps:cNvSpPr txBox="1">
                          <a:spLocks noChangeArrowheads="1"/>
                        </wps:cNvSpPr>
                        <wps:spPr bwMode="auto">
                          <a:xfrm>
                            <a:off x="3321" y="3244"/>
                            <a:ext cx="68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A0941" w14:textId="77777777" w:rsidR="002017B4" w:rsidRDefault="002017B4" w:rsidP="002017B4">
                              <w:pPr>
                                <w:rPr>
                                  <w:i/>
                                  <w:iCs/>
                                </w:rPr>
                              </w:pPr>
                              <w:r>
                                <w:t xml:space="preserve">     </w:t>
                              </w:r>
                              <w:r>
                                <w:rPr>
                                  <w:i/>
                                  <w:iCs/>
                                </w:rPr>
                                <w:t xml:space="preserve">2 f                          f                                                  f                           2 f      </w:t>
                              </w:r>
                            </w:p>
                          </w:txbxContent>
                        </wps:txbx>
                        <wps:bodyPr rot="0" vert="horz" wrap="square" lIns="91440" tIns="45720" rIns="91440" bIns="45720" anchor="t" anchorCtr="0" upright="1">
                          <a:noAutofit/>
                        </wps:bodyPr>
                      </wps:wsp>
                      <wps:wsp>
                        <wps:cNvPr id="490" name="Text Box 464"/>
                        <wps:cNvSpPr txBox="1">
                          <a:spLocks noChangeArrowheads="1"/>
                        </wps:cNvSpPr>
                        <wps:spPr bwMode="auto">
                          <a:xfrm>
                            <a:off x="2961" y="5944"/>
                            <a:ext cx="68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F83DD2" w14:textId="77777777" w:rsidR="002017B4" w:rsidRDefault="002017B4" w:rsidP="002017B4">
                              <w:pPr>
                                <w:rPr>
                                  <w:i/>
                                  <w:iCs/>
                                </w:rPr>
                              </w:pPr>
                              <w:r>
                                <w:t xml:space="preserve"> </w:t>
                              </w:r>
                              <w:r>
                                <w:rPr>
                                  <w:i/>
                                  <w:iCs/>
                                </w:rPr>
                                <w:t xml:space="preserve">2 f                            f                                                             f                              2 f      </w:t>
                              </w:r>
                            </w:p>
                          </w:txbxContent>
                        </wps:txbx>
                        <wps:bodyPr rot="0" vert="horz" wrap="square" lIns="91440" tIns="45720" rIns="91440" bIns="45720" anchor="t" anchorCtr="0" upright="1">
                          <a:noAutofit/>
                        </wps:bodyPr>
                      </wps:wsp>
                      <wps:wsp>
                        <wps:cNvPr id="491" name="Text Box 465"/>
                        <wps:cNvSpPr txBox="1">
                          <a:spLocks noChangeArrowheads="1"/>
                        </wps:cNvSpPr>
                        <wps:spPr bwMode="auto">
                          <a:xfrm>
                            <a:off x="2781" y="8644"/>
                            <a:ext cx="68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047AD3" w14:textId="77777777" w:rsidR="002017B4" w:rsidRDefault="002017B4" w:rsidP="002017B4">
                              <w:pPr>
                                <w:rPr>
                                  <w:i/>
                                  <w:iCs/>
                                </w:rPr>
                              </w:pPr>
                              <w:r>
                                <w:t xml:space="preserve"> </w:t>
                              </w:r>
                              <w:r>
                                <w:rPr>
                                  <w:i/>
                                  <w:iCs/>
                                </w:rPr>
                                <w:t xml:space="preserve">2 f                            f                                                             f                              2 f      </w:t>
                              </w:r>
                            </w:p>
                          </w:txbxContent>
                        </wps:txbx>
                        <wps:bodyPr rot="0" vert="horz" wrap="square" lIns="91440" tIns="45720" rIns="91440" bIns="45720" anchor="t" anchorCtr="0" upright="1">
                          <a:noAutofit/>
                        </wps:bodyPr>
                      </wps:wsp>
                      <wps:wsp>
                        <wps:cNvPr id="492" name="Text Box 466"/>
                        <wps:cNvSpPr txBox="1">
                          <a:spLocks noChangeArrowheads="1"/>
                        </wps:cNvSpPr>
                        <wps:spPr bwMode="auto">
                          <a:xfrm>
                            <a:off x="3141" y="11164"/>
                            <a:ext cx="68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59A1B" w14:textId="77777777" w:rsidR="002017B4" w:rsidRDefault="002017B4" w:rsidP="002017B4">
                              <w:pPr>
                                <w:rPr>
                                  <w:i/>
                                  <w:iCs/>
                                </w:rPr>
                              </w:pPr>
                              <w:r>
                                <w:t xml:space="preserve"> </w:t>
                              </w:r>
                              <w:r>
                                <w:rPr>
                                  <w:i/>
                                  <w:iCs/>
                                </w:rPr>
                                <w:t xml:space="preserve">                                f                                                             f                                    </w:t>
                              </w:r>
                            </w:p>
                          </w:txbxContent>
                        </wps:txbx>
                        <wps:bodyPr rot="0" vert="horz" wrap="square" lIns="91440" tIns="45720" rIns="91440" bIns="45720" anchor="t" anchorCtr="0" upright="1">
                          <a:noAutofit/>
                        </wps:bodyPr>
                      </wps:wsp>
                      <wps:wsp>
                        <wps:cNvPr id="493" name="Text Box 467"/>
                        <wps:cNvSpPr txBox="1">
                          <a:spLocks noChangeArrowheads="1"/>
                        </wps:cNvSpPr>
                        <wps:spPr bwMode="auto">
                          <a:xfrm>
                            <a:off x="2961" y="13504"/>
                            <a:ext cx="68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101880" w14:textId="77777777" w:rsidR="002017B4" w:rsidRDefault="002017B4" w:rsidP="002017B4">
                              <w:pPr>
                                <w:rPr>
                                  <w:i/>
                                  <w:iCs/>
                                </w:rPr>
                              </w:pPr>
                              <w:r>
                                <w:t xml:space="preserve"> </w:t>
                              </w:r>
                              <w:r>
                                <w:rPr>
                                  <w:i/>
                                  <w:iCs/>
                                </w:rPr>
                                <w:t xml:space="preserve">                                  f                                                            f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EB03AE" id="Group 414" o:spid="_x0000_s1229" style="position:absolute;left:0;text-align:left;margin-left:-5.7pt;margin-top:18.2pt;width:504.75pt;height:663.2pt;z-index:251700224" coordorigin="1686,1804" coordsize="10095,13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">
                <v:line id="Line 389" o:spid="_x0000_s1230" style="position:absolute;visibility:visible;mso-wrap-style:square" from="2240,3168" to="11456,3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"/>
                <v:line id="Line 390" o:spid="_x0000_s1231" style="position:absolute;visibility:visible;mso-wrap-style:square" from="1944,5996" to="11016,5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"/>
                <v:line id="Line 391" o:spid="_x0000_s1232" style="position:absolute;visibility:visible;mso-wrap-style:square" from="1800,8588" to="10872,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"/>
                <v:line id="Line 392" o:spid="_x0000_s1233" style="position:absolute;visibility:visible;mso-wrap-style:square" from="2808,11036" to="10008,11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"/>
                <v:line id="Line 393" o:spid="_x0000_s1234" style="position:absolute;visibility:visible;mso-wrap-style:square" from="2808,13484" to="10008,13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"/>
                <v:oval id="Oval 394" o:spid="_x0000_s1235" style="position:absolute;left:6560;top:2448;width:432;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"/>
                <v:oval id="Oval 395" o:spid="_x0000_s1236" style="position:absolute;left:6120;top:5276;width:432;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"/>
                <v:oval id="Oval 396" o:spid="_x0000_s1237" style="position:absolute;left:6120;top:7724;width:432;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"/>
                <v:oval id="Oval 397" o:spid="_x0000_s1238" style="position:absolute;left:6120;top:10172;width:432;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"/>
                <v:oval id="Oval 398" o:spid="_x0000_s1239" style="position:absolute;left:6120;top:12620;width:432;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"/>
                <v:line id="Line 399" o:spid="_x0000_s1240" style="position:absolute;visibility:visible;mso-wrap-style:square" from="4824,5996" to="7848,5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">
                  <v:stroke startarrow="oval" startarrowwidth="narrow" endarrow="oval" endarrowwidth="narrow"/>
                </v:line>
                <v:line id="Line 400" o:spid="_x0000_s1241" style="position:absolute;visibility:visible;mso-wrap-style:square" from="4824,8588" to="7848,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">
                  <v:stroke startarrow="oval" startarrowwidth="narrow" endarrow="oval" endarrowwidth="narrow"/>
                </v:line>
                <v:line id="Line 401" o:spid="_x0000_s1242" style="position:absolute;visibility:visible;mso-wrap-style:square" from="4968,11036" to="7992,11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">
                  <v:stroke startarrow="oval" startarrowwidth="narrow" endarrow="oval" endarrowwidth="narrow"/>
                </v:line>
                <v:line id="Line 402" o:spid="_x0000_s1243" style="position:absolute;visibility:visible;mso-wrap-style:square" from="4968,13484" to="7992,13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">
                  <v:stroke startarrow="oval" startarrowwidth="narrow" endarrow="oval" endarrowwidth="narrow"/>
                </v:line>
                <v:line id="Line 403" o:spid="_x0000_s1244" style="position:absolute;visibility:visible;mso-wrap-style:square" from="3240,5276" to="3240,5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">
                  <v:stroke startarrow="block" startarrowwidth="wide" startarrowlength="long"/>
                </v:line>
                <v:line id="Line 404" o:spid="_x0000_s1245" style="position:absolute;visibility:visible;mso-wrap-style:square" from="3104,2592" to="3104,3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">
                  <v:stroke startarrow="block" startarrowwidth="wide" startarrowlength="long"/>
                </v:line>
                <v:line id="Line 405" o:spid="_x0000_s1246" style="position:absolute;visibility:visible;mso-wrap-style:square" from="3672,8012" to="3672,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">
                  <v:stroke startarrow="block" startarrowwidth="wide" startarrowlength="long"/>
                </v:line>
                <v:line id="Line 406" o:spid="_x0000_s1247" style="position:absolute;visibility:visible;mso-wrap-style:square" from="4968,10460" to="4968,11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">
                  <v:stroke startarrow="block" startarrowwidth="wide" startarrowlength="long"/>
                </v:line>
                <v:line id="Line 407" o:spid="_x0000_s1248" style="position:absolute;visibility:visible;mso-wrap-style:square" from="5544,12764" to="5544,13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">
                  <v:stroke startarrow="block" startarrowwidth="wide" startarrowlength="long"/>
                </v:line>
                <v:line id="Line 408" o:spid="_x0000_s1249" style="position:absolute;visibility:visible;mso-wrap-style:square" from="3104,2589" to="6848,2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"/>
                <v:line id="Line 409" o:spid="_x0000_s1250" style="position:absolute;visibility:visible;mso-wrap-style:square" from="3240,5276" to="6408,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"/>
                <v:line id="Line 410" o:spid="_x0000_s1251" style="position:absolute;visibility:visible;mso-wrap-style:square" from="6408,5276" to="11448,7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"/>
                <v:line id="Line 411" o:spid="_x0000_s1252" style="position:absolute;visibility:visible;mso-wrap-style:square" from="3672,8012" to="6408,8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"/>
                <v:line id="Line 412" o:spid="_x0000_s1253" style="position:absolute;visibility:visible;mso-wrap-style:square" from="4968,10460" to="6264,10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"/>
                <v:line id="Line 413" o:spid="_x0000_s1254" style="position:absolute;visibility:visible;mso-wrap-style:square" from="6264,10460" to="9576,11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"/>
                <v:line id="Line 414" o:spid="_x0000_s1255" style="position:absolute;visibility:visible;mso-wrap-style:square" from="4968,10460" to="9144,12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"/>
                <v:line id="Line 415" o:spid="_x0000_s1256" style="position:absolute;visibility:visible;mso-wrap-style:square" from="5544,12764" to="6408,12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"/>
                <v:line id="Line 416" o:spid="_x0000_s1257" style="position:absolute;visibility:visible;mso-wrap-style:square" from="6408,12764" to="9576,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"/>
                <v:line id="Line 417" o:spid="_x0000_s1258" style="position:absolute;visibility:visible;mso-wrap-style:square" from="5544,12764" to="8136,15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"/>
                <v:line id="Line 418" o:spid="_x0000_s1259" style="position:absolute;flip:x y;visibility:visible;mso-wrap-style:square" from="2952,11324" to="9288,13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">
                  <v:stroke dashstyle="dash"/>
                </v:line>
                <v:line id="Line 419" o:spid="_x0000_s1260" style="position:absolute;flip:x y;visibility:visible;mso-wrap-style:square" from="3816,11324" to="8136,15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">
                  <v:stroke dashstyle="dash"/>
                </v:line>
                <v:line id="Line 420" o:spid="_x0000_s1261" style="position:absolute;visibility:visible;mso-wrap-style:square" from="4539,12044" to="4539,13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">
                  <v:stroke startarrow="block" startarrowwidth="wide" startarrowlength="long"/>
                </v:line>
                <v:line id="Line 421" o:spid="_x0000_s1262" style="position:absolute;visibility:visible;mso-wrap-style:square" from="5544,12764" to="5976,12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">
                  <v:stroke endarrow="block"/>
                </v:line>
                <v:line id="Line 422" o:spid="_x0000_s1263" style="position:absolute;visibility:visible;mso-wrap-style:square" from="6408,12764" to="7560,13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">
                  <v:stroke endarrow="block"/>
                </v:line>
                <v:line id="Line 423" o:spid="_x0000_s1264" style="position:absolute;visibility:visible;mso-wrap-style:square" from="5544,12764" to="6984,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">
                  <v:stroke endarrow="block"/>
                </v:line>
                <v:line id="Line 424" o:spid="_x0000_s1265" style="position:absolute;visibility:visible;mso-wrap-style:square" from="4968,10460" to="5688,10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">
                  <v:stroke endarrow="block"/>
                </v:line>
                <v:line id="Line 425" o:spid="_x0000_s1266" style="position:absolute;visibility:visible;mso-wrap-style:square" from="6264,10460" to="7560,10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">
                  <v:stroke endarrow="block"/>
                </v:line>
                <v:line id="Line 426" o:spid="_x0000_s1267" style="position:absolute;visibility:visible;mso-wrap-style:square" from="4968,10460" to="5688,10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">
                  <v:stroke endarrow="block"/>
                </v:line>
                <v:line id="Line 427" o:spid="_x0000_s1268" style="position:absolute;visibility:visible;mso-wrap-style:square" from="4968,10460" to="813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">
                  <v:stroke endarrow="block"/>
                </v:line>
                <v:line id="Line 428" o:spid="_x0000_s1269" style="position:absolute;visibility:visible;mso-wrap-style:square" from="3672,8012" to="5256,8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">
                  <v:stroke endarrow="block"/>
                </v:line>
                <v:line id="Line 429" o:spid="_x0000_s1270" style="position:absolute;visibility:visible;mso-wrap-style:square" from="6408,8012" to="9288,9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">
                  <v:stroke endarrow="block"/>
                </v:line>
                <v:line id="Line 430" o:spid="_x0000_s1271" style="position:absolute;visibility:visible;mso-wrap-style:square" from="3672,8012" to="8856,9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">
                  <v:stroke endarrow="block"/>
                </v:line>
                <v:line id="Line 431" o:spid="_x0000_s1272" style="position:absolute;visibility:visible;mso-wrap-style:square" from="3672,8012" to="4824,8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">
                  <v:stroke endarrow="block"/>
                </v:line>
                <v:line id="Line 432" o:spid="_x0000_s1273" style="position:absolute;visibility:visible;mso-wrap-style:square" from="3240,5276" to="4824,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">
                  <v:stroke endarrow="block"/>
                </v:line>
                <v:line id="Line 433" o:spid="_x0000_s1274" style="position:absolute;visibility:visible;mso-wrap-style:square" from="6408,5276" to="8568,6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">
                  <v:stroke endarrow="block"/>
                </v:line>
                <v:line id="Line 434" o:spid="_x0000_s1275" style="position:absolute;visibility:visible;mso-wrap-style:square" from="3240,5276" to="10728,7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">
                  <v:stroke endarrow="block"/>
                </v:line>
                <v:line id="Line 435" o:spid="_x0000_s1276" style="position:absolute;visibility:visible;mso-wrap-style:square" from="3240,5276" to="5832,5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">
                  <v:stroke endarrow="block"/>
                </v:line>
                <v:line id="Line 436" o:spid="_x0000_s1277" style="position:absolute;visibility:visible;mso-wrap-style:square" from="3104,2592" to="4976,2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" strokeweight=".5pt">
                  <v:stroke endarrow="block"/>
                </v:line>
                <v:line id="Line 437" o:spid="_x0000_s1278" style="position:absolute;visibility:visible;mso-wrap-style:square" from="6848,2592" to="10161,4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">
                  <v:stroke endarrow="block"/>
                </v:line>
                <v:line id="Line 438" o:spid="_x0000_s1279" style="position:absolute;visibility:visible;mso-wrap-style:square" from="3104,2592" to="5552,3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">
                  <v:stroke endarrow="block"/>
                </v:line>
                <v:line id="Line 439" o:spid="_x0000_s1280" style="position:absolute;visibility:visible;mso-wrap-style:square" from="3104,2592" to="9872,3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">
                  <v:stroke endarrow="block"/>
                </v:line>
                <v:shape id="Text Box 440" o:spid="_x0000_s1281" type="#_x0000_t202" style="position:absolute;left:1686;top:4140;width:316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" stroked="f">
                  <v:textbox>
                    <w:txbxContent>
                      <w:p w14:paraId="41CF39D6" w14:textId="77777777" w:rsidR="002017B4" w:rsidRDefault="002017B4" w:rsidP="002017B4">
                        <w:r>
                          <w:t>Object at 2f</w:t>
                        </w:r>
                      </w:p>
                    </w:txbxContent>
                  </v:textbox>
                </v:shape>
                <v:shape id="Text Box 441" o:spid="_x0000_s1282" type="#_x0000_t202" style="position:absolute;left:1800;top:7292;width:316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" stroked="f">
                  <v:textbox>
                    <w:txbxContent>
                      <w:p w14:paraId="531CBCF3" w14:textId="77777777" w:rsidR="002017B4" w:rsidRDefault="002017B4" w:rsidP="002017B4">
                        <w:r>
                          <w:t>Object between  2f and f</w:t>
                        </w:r>
                      </w:p>
                    </w:txbxContent>
                  </v:textbox>
                </v:shape>
                <v:shape id="Text Box 442" o:spid="_x0000_s1283" type="#_x0000_t202" style="position:absolute;left:1944;top:9884;width:316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" stroked="f">
                  <v:textbox>
                    <w:txbxContent>
                      <w:p w14:paraId="09A9B238" w14:textId="77777777" w:rsidR="002017B4" w:rsidRDefault="002017B4" w:rsidP="002017B4">
                        <w:r>
                          <w:t>Object at f</w:t>
                        </w:r>
                      </w:p>
                    </w:txbxContent>
                  </v:textbox>
                </v:shape>
                <v:shape id="Text Box 443" o:spid="_x0000_s1284" type="#_x0000_t202" style="position:absolute;left:2088;top:11612;width:316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" filled="f" stroked="f">
                  <v:textbox>
                    <w:txbxContent>
                      <w:p w14:paraId="404542B2" w14:textId="77777777" w:rsidR="002017B4" w:rsidRDefault="002017B4" w:rsidP="002017B4">
                        <w:r>
                          <w:t>Object inside f</w:t>
                        </w:r>
                      </w:p>
                    </w:txbxContent>
                  </v:textbox>
                </v:shape>
                <v:line id="Line 444" o:spid="_x0000_s1285" style="position:absolute;visibility:visible;mso-wrap-style:square" from="8720,3168" to="87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">
                  <v:stroke endarrow="block"/>
                </v:line>
                <v:line id="Line 445" o:spid="_x0000_s1286" style="position:absolute;visibility:visible;mso-wrap-style:square" from="9720,5996" to="9720,6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">
                  <v:stroke endarrow="block"/>
                </v:line>
                <v:line id="Line 446" o:spid="_x0000_s1287" style="position:absolute;visibility:visible;mso-wrap-style:square" from="10872,8588" to="10872,9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">
                  <v:stroke endarrow="block"/>
                </v:line>
                <v:shape id="Text Box 447" o:spid="_x0000_s1288" type="#_x0000_t202" style="position:absolute;left:7641;top:1804;width:360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" filled="f" stroked="f">
                  <v:textbox>
                    <w:txbxContent>
                      <w:p w14:paraId="29476B65" w14:textId="77777777" w:rsidR="002017B4" w:rsidRDefault="002017B4" w:rsidP="002017B4">
                        <w:r>
                          <w:t>Image is real, inverted and diminished</w:t>
                        </w:r>
                      </w:p>
                    </w:txbxContent>
                  </v:textbox>
                </v:shape>
                <v:shape id="Text Box 448" o:spid="_x0000_s1289" type="#_x0000_t202" style="position:absolute;left:7821;top:5224;width:360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" filled="f" stroked="f">
                  <v:textbox>
                    <w:txbxContent>
                      <w:p w14:paraId="117E3C56" w14:textId="77777777" w:rsidR="002017B4" w:rsidRDefault="002017B4" w:rsidP="002017B4">
                        <w:r>
                          <w:t>Image is real, inverted and same aize</w:t>
                        </w:r>
                      </w:p>
                    </w:txbxContent>
                  </v:textbox>
                </v:shape>
                <v:shape id="Text Box 449" o:spid="_x0000_s1290" type="#_x0000_t202" style="position:absolute;left:8001;top:7744;width:360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" filled="f" stroked="f">
                  <v:textbox>
                    <w:txbxContent>
                      <w:p w14:paraId="70F32C18" w14:textId="77777777" w:rsidR="002017B4" w:rsidRDefault="002017B4" w:rsidP="002017B4">
                        <w:r>
                          <w:t>Image is real, inverted and magnified</w:t>
                        </w:r>
                      </w:p>
                    </w:txbxContent>
                  </v:textbox>
                </v:shape>
                <v:shape id="Text Box 450" o:spid="_x0000_s1291" type="#_x0000_t202" style="position:absolute;left:8001;top:10264;width:360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" filled="f" stroked="f">
                  <v:textbox>
                    <w:txbxContent>
                      <w:p w14:paraId="6CFB03E7" w14:textId="77777777" w:rsidR="002017B4" w:rsidRDefault="002017B4" w:rsidP="002017B4">
                        <w:r>
                          <w:t>Image is at infinity  (blurred)</w:t>
                        </w:r>
                      </w:p>
                    </w:txbxContent>
                  </v:textbox>
                </v:shape>
                <v:shape id="Text Box 451" o:spid="_x0000_s1292" type="#_x0000_t202" style="position:absolute;left:8181;top:12964;width:360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" filled="f" stroked="f">
                  <v:textbox>
                    <w:txbxContent>
                      <w:p w14:paraId="27EE0853" w14:textId="77777777" w:rsidR="002017B4" w:rsidRDefault="002017B4" w:rsidP="002017B4">
                        <w:r>
                          <w:t>Image is  virtual, upright and magnified</w:t>
                        </w:r>
                      </w:p>
                    </w:txbxContent>
                  </v:textbox>
                </v:shape>
                <v:shape id="Text Box 452" o:spid="_x0000_s1293" type="#_x0000_t202" style="position:absolute;left:9000;top:2740;width:256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" stroked="f">
                  <v:textbox>
                    <w:txbxContent>
                      <w:p w14:paraId="3EB1D53A" w14:textId="77777777" w:rsidR="002017B4" w:rsidRDefault="002017B4" w:rsidP="002017B4">
                        <w:pPr>
                          <w:rPr>
                            <w:lang w:val="en-IE"/>
                          </w:rPr>
                        </w:pPr>
                        <w:r>
                          <w:rPr>
                            <w:lang w:val="en-IE"/>
                          </w:rPr>
                          <w:t>image</w:t>
                        </w:r>
                      </w:p>
                    </w:txbxContent>
                  </v:textbox>
                </v:shape>
                <v:line id="Line 453" o:spid="_x0000_s1294" style="position:absolute;flip:y;visibility:visible;mso-wrap-style:square" from="8900,2680" to="9340,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"/>
                <v:shape id="Text Box 454" o:spid="_x0000_s1295" type="#_x0000_t202" style="position:absolute;left:1701;top:1804;width:256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" stroked="f">
                  <v:textbox>
                    <w:txbxContent>
                      <w:p w14:paraId="1229A949" w14:textId="77777777" w:rsidR="002017B4" w:rsidRDefault="002017B4" w:rsidP="002017B4">
                        <w:pPr>
                          <w:rPr>
                            <w:lang w:val="en-IE"/>
                          </w:rPr>
                        </w:pPr>
                        <w:r>
                          <w:rPr>
                            <w:lang w:val="en-IE"/>
                          </w:rPr>
                          <w:t>Object outside 2f</w:t>
                        </w:r>
                      </w:p>
                    </w:txbxContent>
                  </v:textbox>
                </v:shape>
                <v:oval id="Oval 455" o:spid="_x0000_s1296" style="position:absolute;left:7821;top:3064;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" fillcolor="black"/>
                <v:oval id="Oval 456" o:spid="_x0000_s1297" style="position:absolute;left:3858;top:3064;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" fillcolor="black" strokeweight=".25pt"/>
                <v:oval id="Oval 457" o:spid="_x0000_s1298" style="position:absolute;left:3141;top:5944;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" fillcolor="black"/>
                <v:oval id="Oval 458" o:spid="_x0000_s1299" style="position:absolute;left:9621;top:5944;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" fillcolor="black"/>
                <v:oval id="Oval 459" o:spid="_x0000_s1300" style="position:absolute;left:9261;top:3064;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" fillcolor="black"/>
                <v:oval id="Oval 460" o:spid="_x0000_s1301" style="position:absolute;left:5301;top:3064;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" fillcolor="black"/>
                <v:oval id="Oval 461" o:spid="_x0000_s1302" style="position:absolute;left:3141;top:8464;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" fillcolor="black"/>
                <v:oval id="Oval 462" o:spid="_x0000_s1303" style="position:absolute;left:9261;top:8464;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" fillcolor="black"/>
                <v:shape id="Text Box 463" o:spid="_x0000_s1304" type="#_x0000_t202" style="position:absolute;left:3321;top:3244;width:68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" filled="f" stroked="f">
                  <v:textbox>
                    <w:txbxContent>
                      <w:p w14:paraId="13DA0941" w14:textId="77777777" w:rsidR="002017B4" w:rsidRDefault="002017B4" w:rsidP="002017B4">
                        <w:pPr>
                          <w:rPr>
                            <w:i/>
                            <w:iCs/>
                          </w:rPr>
                        </w:pPr>
                        <w:r>
                          <w:t xml:space="preserve">     </w:t>
                        </w:r>
                        <w:r>
                          <w:rPr>
                            <w:i/>
                            <w:iCs/>
                          </w:rPr>
                          <w:t xml:space="preserve">2 f                          f                                                  f                           2 f      </w:t>
                        </w:r>
                      </w:p>
                    </w:txbxContent>
                  </v:textbox>
                </v:shape>
                <v:shape id="Text Box 464" o:spid="_x0000_s1305" type="#_x0000_t202" style="position:absolute;left:2961;top:5944;width:68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" filled="f" stroked="f">
                  <v:textbox>
                    <w:txbxContent>
                      <w:p w14:paraId="0FF83DD2" w14:textId="77777777" w:rsidR="002017B4" w:rsidRDefault="002017B4" w:rsidP="002017B4">
                        <w:pPr>
                          <w:rPr>
                            <w:i/>
                            <w:iCs/>
                          </w:rPr>
                        </w:pPr>
                        <w:r>
                          <w:t xml:space="preserve"> </w:t>
                        </w:r>
                        <w:r>
                          <w:rPr>
                            <w:i/>
                            <w:iCs/>
                          </w:rPr>
                          <w:t xml:space="preserve">2 f                            f                                                             f                              2 f      </w:t>
                        </w:r>
                      </w:p>
                    </w:txbxContent>
                  </v:textbox>
                </v:shape>
                <v:shape id="Text Box 465" o:spid="_x0000_s1306" type="#_x0000_t202" style="position:absolute;left:2781;top:8644;width:68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" filled="f" stroked="f">
                  <v:textbox>
                    <w:txbxContent>
                      <w:p w14:paraId="5A047AD3" w14:textId="77777777" w:rsidR="002017B4" w:rsidRDefault="002017B4" w:rsidP="002017B4">
                        <w:pPr>
                          <w:rPr>
                            <w:i/>
                            <w:iCs/>
                          </w:rPr>
                        </w:pPr>
                        <w:r>
                          <w:t xml:space="preserve"> </w:t>
                        </w:r>
                        <w:r>
                          <w:rPr>
                            <w:i/>
                            <w:iCs/>
                          </w:rPr>
                          <w:t xml:space="preserve">2 f                            f                                                             f                              2 f      </w:t>
                        </w:r>
                      </w:p>
                    </w:txbxContent>
                  </v:textbox>
                </v:shape>
                <v:shape id="Text Box 466" o:spid="_x0000_s1307" type="#_x0000_t202" style="position:absolute;left:3141;top:11164;width:68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" filled="f" stroked="f">
                  <v:textbox>
                    <w:txbxContent>
                      <w:p w14:paraId="15459A1B" w14:textId="77777777" w:rsidR="002017B4" w:rsidRDefault="002017B4" w:rsidP="002017B4">
                        <w:pPr>
                          <w:rPr>
                            <w:i/>
                            <w:iCs/>
                          </w:rPr>
                        </w:pPr>
                        <w:r>
                          <w:t xml:space="preserve"> </w:t>
                        </w:r>
                        <w:r>
                          <w:rPr>
                            <w:i/>
                            <w:iCs/>
                          </w:rPr>
                          <w:t xml:space="preserve">                                f                                                             f                                    </w:t>
                        </w:r>
                      </w:p>
                    </w:txbxContent>
                  </v:textbox>
                </v:shape>
                <v:shape id="Text Box 467" o:spid="_x0000_s1308" type="#_x0000_t202" style="position:absolute;left:2961;top:13504;width:68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" filled="f" stroked="f">
                  <v:textbox>
                    <w:txbxContent>
                      <w:p w14:paraId="68101880" w14:textId="77777777" w:rsidR="002017B4" w:rsidRDefault="002017B4" w:rsidP="002017B4">
                        <w:pPr>
                          <w:rPr>
                            <w:i/>
                            <w:iCs/>
                          </w:rPr>
                        </w:pPr>
                        <w:r>
                          <w:t xml:space="preserve"> </w:t>
                        </w:r>
                        <w:r>
                          <w:rPr>
                            <w:i/>
                            <w:iCs/>
                          </w:rPr>
                          <w:t xml:space="preserve">                                  f                                                            f                                    </w:t>
                        </w:r>
                      </w:p>
                    </w:txbxContent>
                  </v:textbox>
                </v:shape>
              </v:group>
            </w:pict>
          </mc:Fallback>
        </mc:AlternateContent>
      </w:r>
      <w:r w:rsidRPr="008A7F44">
        <w:rPr>
          <w:b/>
          <w:snapToGrid w:val="0"/>
          <w:sz w:val="22"/>
        </w:rPr>
        <w:t>Diagrams for the Converging lens</w:t>
      </w:r>
      <w:r w:rsidRPr="008A7F44">
        <w:rPr>
          <w:snapToGrid w:val="0"/>
          <w:sz w:val="22"/>
        </w:rPr>
        <w:t xml:space="preserve"> </w:t>
      </w:r>
    </w:p>
    <w:p w14:paraId="6FC4ADFB" w14:textId="77777777" w:rsidR="002017B4" w:rsidRPr="008A7F44" w:rsidRDefault="002017B4" w:rsidP="002017B4">
      <w:pPr>
        <w:widowControl w:val="0"/>
        <w:tabs>
          <w:tab w:val="left" w:pos="-1170"/>
        </w:tabs>
        <w:spacing w:line="360" w:lineRule="auto"/>
        <w:rPr>
          <w:snapToGrid w:val="0"/>
          <w:sz w:val="22"/>
        </w:rPr>
      </w:pPr>
    </w:p>
    <w:p w14:paraId="6753647A" w14:textId="77777777" w:rsidR="002017B4" w:rsidRPr="008A7F44" w:rsidRDefault="002017B4" w:rsidP="002017B4">
      <w:pPr>
        <w:widowControl w:val="0"/>
        <w:tabs>
          <w:tab w:val="left" w:pos="-1170"/>
        </w:tabs>
        <w:spacing w:line="360" w:lineRule="auto"/>
        <w:rPr>
          <w:snapToGrid w:val="0"/>
          <w:sz w:val="22"/>
        </w:rPr>
      </w:pPr>
    </w:p>
    <w:p w14:paraId="0542848D" w14:textId="77777777" w:rsidR="002017B4" w:rsidRPr="008A7F44" w:rsidRDefault="002017B4" w:rsidP="002017B4">
      <w:pPr>
        <w:widowControl w:val="0"/>
        <w:tabs>
          <w:tab w:val="left" w:pos="-1170"/>
        </w:tabs>
        <w:spacing w:line="360" w:lineRule="auto"/>
        <w:rPr>
          <w:snapToGrid w:val="0"/>
          <w:sz w:val="22"/>
        </w:rPr>
      </w:pPr>
      <w:r w:rsidRPr="008A7F44">
        <w:rPr>
          <w:noProof/>
          <w:sz w:val="22"/>
        </w:rPr>
        <mc:AlternateContent>
          <mc:Choice Requires="wps">
            <w:drawing>
              <wp:anchor distT="0" distB="0" distL="114300" distR="114300" simplePos="0" relativeHeight="251669504" behindDoc="0" locked="0" layoutInCell="1" allowOverlap="1" wp14:anchorId="538BA40D" wp14:editId="2F215A0B">
                <wp:simplePos x="0" y="0"/>
                <wp:positionH relativeFrom="column">
                  <wp:posOffset>847090</wp:posOffset>
                </wp:positionH>
                <wp:positionV relativeFrom="paragraph">
                  <wp:posOffset>8890</wp:posOffset>
                </wp:positionV>
                <wp:extent cx="5943600" cy="1005840"/>
                <wp:effectExtent l="8890" t="7620" r="10160" b="5715"/>
                <wp:wrapNone/>
                <wp:docPr id="413" name="Straight Connector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1005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F9A57B" id="Straight Connector 41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7pt,.7pt" to="534.7pt,7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LCzJgIAAEA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"/>
            </w:pict>
          </mc:Fallback>
        </mc:AlternateContent>
      </w:r>
    </w:p>
    <w:p w14:paraId="63E3BBBC" w14:textId="77777777" w:rsidR="002017B4" w:rsidRPr="008A7F44" w:rsidRDefault="002017B4" w:rsidP="002017B4">
      <w:pPr>
        <w:widowControl w:val="0"/>
        <w:tabs>
          <w:tab w:val="left" w:pos="-1170"/>
        </w:tabs>
        <w:spacing w:line="360" w:lineRule="auto"/>
        <w:rPr>
          <w:snapToGrid w:val="0"/>
          <w:sz w:val="22"/>
        </w:rPr>
      </w:pPr>
    </w:p>
    <w:p w14:paraId="32A60313" w14:textId="77777777" w:rsidR="002017B4" w:rsidRPr="008A7F44" w:rsidRDefault="002017B4" w:rsidP="002017B4">
      <w:pPr>
        <w:widowControl w:val="0"/>
        <w:tabs>
          <w:tab w:val="left" w:pos="-1170"/>
        </w:tabs>
        <w:spacing w:line="360" w:lineRule="auto"/>
        <w:rPr>
          <w:snapToGrid w:val="0"/>
          <w:sz w:val="22"/>
        </w:rPr>
      </w:pPr>
    </w:p>
    <w:p w14:paraId="25D0B956" w14:textId="77777777" w:rsidR="002017B4" w:rsidRPr="008A7F44" w:rsidRDefault="002017B4" w:rsidP="002017B4">
      <w:pPr>
        <w:widowControl w:val="0"/>
        <w:tabs>
          <w:tab w:val="left" w:pos="-1170"/>
        </w:tabs>
        <w:spacing w:line="360" w:lineRule="auto"/>
        <w:rPr>
          <w:snapToGrid w:val="0"/>
          <w:sz w:val="22"/>
        </w:rPr>
      </w:pPr>
      <w:r w:rsidRPr="008A7F44">
        <w:rPr>
          <w:noProof/>
          <w:sz w:val="22"/>
        </w:rPr>
        <mc:AlternateContent>
          <mc:Choice Requires="wps">
            <w:drawing>
              <wp:anchor distT="0" distB="0" distL="114300" distR="114300" simplePos="0" relativeHeight="251670528" behindDoc="0" locked="0" layoutInCell="0" allowOverlap="1" wp14:anchorId="2D88313D" wp14:editId="5CD5B172">
                <wp:simplePos x="0" y="0"/>
                <wp:positionH relativeFrom="column">
                  <wp:posOffset>914400</wp:posOffset>
                </wp:positionH>
                <wp:positionV relativeFrom="paragraph">
                  <wp:posOffset>989965</wp:posOffset>
                </wp:positionV>
                <wp:extent cx="5577840" cy="1280160"/>
                <wp:effectExtent l="9525" t="6985" r="13335" b="8255"/>
                <wp:wrapNone/>
                <wp:docPr id="412" name="Straight Connector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7840" cy="1280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1BAEEF" id="Straight Connector 412"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77.95pt" to="511.2pt,17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39XJgIAAEA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" o:allowincell="f"/>
            </w:pict>
          </mc:Fallback>
        </mc:AlternateContent>
      </w:r>
      <w:r w:rsidRPr="008A7F44">
        <w:rPr>
          <w:noProof/>
          <w:sz w:val="22"/>
        </w:rPr>
        <mc:AlternateContent>
          <mc:Choice Requires="wps">
            <w:drawing>
              <wp:anchor distT="0" distB="0" distL="114300" distR="114300" simplePos="0" relativeHeight="251672576" behindDoc="0" locked="0" layoutInCell="0" allowOverlap="1" wp14:anchorId="0D055CC7" wp14:editId="21C4E329">
                <wp:simplePos x="0" y="0"/>
                <wp:positionH relativeFrom="column">
                  <wp:posOffset>1188720</wp:posOffset>
                </wp:positionH>
                <wp:positionV relativeFrom="paragraph">
                  <wp:posOffset>2727325</wp:posOffset>
                </wp:positionV>
                <wp:extent cx="5577840" cy="1371600"/>
                <wp:effectExtent l="7620" t="10795" r="5715" b="8255"/>
                <wp:wrapNone/>
                <wp:docPr id="411" name="Straight Connector 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784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2FB3EC" id="Straight Connector 411"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pt,214.75pt" to="532.8pt,3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" o:allowincell="f"/>
            </w:pict>
          </mc:Fallback>
        </mc:AlternateContent>
      </w:r>
      <w:r w:rsidRPr="008A7F44">
        <w:rPr>
          <w:noProof/>
          <w:sz w:val="22"/>
        </w:rPr>
        <mc:AlternateContent>
          <mc:Choice Requires="wps">
            <w:drawing>
              <wp:anchor distT="0" distB="0" distL="114300" distR="114300" simplePos="0" relativeHeight="251671552" behindDoc="0" locked="0" layoutInCell="0" allowOverlap="1" wp14:anchorId="194B5D76" wp14:editId="7B4D28DE">
                <wp:simplePos x="0" y="0"/>
                <wp:positionH relativeFrom="column">
                  <wp:posOffset>2926080</wp:posOffset>
                </wp:positionH>
                <wp:positionV relativeFrom="paragraph">
                  <wp:posOffset>2727325</wp:posOffset>
                </wp:positionV>
                <wp:extent cx="3474720" cy="1371600"/>
                <wp:effectExtent l="11430" t="10795" r="9525" b="8255"/>
                <wp:wrapNone/>
                <wp:docPr id="410" name="Straight Connector 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7472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33C2D0" id="Straight Connector 410"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4pt,214.75pt" to="7in,3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" o:allowincell="f"/>
            </w:pict>
          </mc:Fallback>
        </mc:AlternateContent>
      </w:r>
      <w:r w:rsidRPr="008A7F44">
        <w:rPr>
          <w:snapToGrid w:val="0"/>
          <w:sz w:val="22"/>
        </w:rPr>
        <w:br w:type="page"/>
      </w:r>
      <w:r w:rsidRPr="008A7F44">
        <w:rPr>
          <w:snapToGrid w:val="0"/>
          <w:sz w:val="22"/>
        </w:rPr>
        <w:lastRenderedPageBreak/>
        <w:t xml:space="preserve">The </w:t>
      </w:r>
      <w:r w:rsidRPr="008A7F44">
        <w:rPr>
          <w:b/>
          <w:snapToGrid w:val="0"/>
          <w:sz w:val="22"/>
        </w:rPr>
        <w:t>diverging lens</w:t>
      </w:r>
      <w:r w:rsidRPr="008A7F44">
        <w:rPr>
          <w:snapToGrid w:val="0"/>
          <w:sz w:val="22"/>
        </w:rPr>
        <w:t xml:space="preserve"> is shaped as shown below. </w:t>
      </w:r>
    </w:p>
    <w:p w14:paraId="5362CC04" w14:textId="77777777" w:rsidR="002017B4" w:rsidRPr="008A7F44" w:rsidRDefault="002017B4" w:rsidP="002017B4">
      <w:pPr>
        <w:widowControl w:val="0"/>
        <w:tabs>
          <w:tab w:val="left" w:pos="-1170"/>
        </w:tabs>
        <w:spacing w:line="360" w:lineRule="auto"/>
        <w:jc w:val="both"/>
        <w:rPr>
          <w:snapToGrid w:val="0"/>
          <w:sz w:val="22"/>
          <w:lang w:val="en-US"/>
        </w:rPr>
      </w:pPr>
      <w:r w:rsidRPr="008A7F44">
        <w:rPr>
          <w:snapToGrid w:val="0"/>
          <w:sz w:val="22"/>
          <w:lang w:val="en-US"/>
        </w:rPr>
        <w:t>A diverging lens will always create an   image which is virtual, upright and diminished, as shown below.</w:t>
      </w:r>
    </w:p>
    <w:p w14:paraId="1039A300" w14:textId="77777777" w:rsidR="002017B4" w:rsidRPr="008A7F44" w:rsidRDefault="002017B4" w:rsidP="002017B4">
      <w:pPr>
        <w:widowControl w:val="0"/>
        <w:tabs>
          <w:tab w:val="left" w:pos="-1170"/>
        </w:tabs>
        <w:spacing w:line="360" w:lineRule="auto"/>
        <w:jc w:val="both"/>
        <w:rPr>
          <w:snapToGrid w:val="0"/>
          <w:sz w:val="22"/>
        </w:rPr>
      </w:pPr>
      <w:r>
        <w:rPr>
          <w:noProof/>
          <w:lang w:val="en-IE" w:eastAsia="en-IE"/>
        </w:rPr>
        <mc:AlternateContent>
          <mc:Choice Requires="wps">
            <w:drawing>
              <wp:anchor distT="0" distB="0" distL="114300" distR="114300" simplePos="0" relativeHeight="251767808" behindDoc="0" locked="0" layoutInCell="1" allowOverlap="1" wp14:anchorId="5A25C4E8" wp14:editId="75FFE6A6">
                <wp:simplePos x="0" y="0"/>
                <wp:positionH relativeFrom="column">
                  <wp:posOffset>2794635</wp:posOffset>
                </wp:positionH>
                <wp:positionV relativeFrom="paragraph">
                  <wp:posOffset>194310</wp:posOffset>
                </wp:positionV>
                <wp:extent cx="1028700" cy="457200"/>
                <wp:effectExtent l="13335" t="12065" r="5715" b="6985"/>
                <wp:wrapNone/>
                <wp:docPr id="409" name="Straight Connector 4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7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B6F202" id="Straight Connector 409" o:spid="_x0000_s1026" style="position:absolute;flip:y;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05pt,15.3pt" to="301.05pt,5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"/>
            </w:pict>
          </mc:Fallback>
        </mc:AlternateContent>
      </w:r>
      <w:r>
        <w:rPr>
          <w:noProof/>
          <w:lang w:val="en-IE" w:eastAsia="en-IE"/>
        </w:rPr>
        <mc:AlternateContent>
          <mc:Choice Requires="wps">
            <w:drawing>
              <wp:anchor distT="0" distB="0" distL="114300" distR="114300" simplePos="0" relativeHeight="251766784" behindDoc="0" locked="0" layoutInCell="1" allowOverlap="1" wp14:anchorId="75405D7F" wp14:editId="414FC041">
                <wp:simplePos x="0" y="0"/>
                <wp:positionH relativeFrom="column">
                  <wp:posOffset>1994535</wp:posOffset>
                </wp:positionH>
                <wp:positionV relativeFrom="paragraph">
                  <wp:posOffset>194310</wp:posOffset>
                </wp:positionV>
                <wp:extent cx="1828800" cy="800100"/>
                <wp:effectExtent l="13335" t="12065" r="5715" b="6985"/>
                <wp:wrapNone/>
                <wp:docPr id="408" name="Straight Connector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28800" cy="8001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A5BFDC" id="Straight Connector 408" o:spid="_x0000_s1026" style="position:absolute;flip:y;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05pt,15.3pt" to="301.05pt,7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">
                <v:stroke dashstyle="1 1"/>
              </v:line>
            </w:pict>
          </mc:Fallback>
        </mc:AlternateContent>
      </w:r>
    </w:p>
    <w:p w14:paraId="0E2EFFE9" w14:textId="77777777" w:rsidR="002017B4" w:rsidRPr="008A7F44" w:rsidRDefault="002017B4" w:rsidP="002017B4">
      <w:pPr>
        <w:widowControl w:val="0"/>
        <w:tabs>
          <w:tab w:val="left" w:pos="-1170"/>
        </w:tabs>
        <w:spacing w:line="360" w:lineRule="auto"/>
        <w:jc w:val="both"/>
        <w:rPr>
          <w:snapToGrid w:val="0"/>
          <w:sz w:val="22"/>
        </w:rPr>
      </w:pPr>
      <w:r>
        <w:rPr>
          <w:noProof/>
          <w:sz w:val="22"/>
          <w:lang w:val="en-IE" w:eastAsia="en-IE"/>
        </w:rPr>
        <mc:AlternateContent>
          <mc:Choice Requires="wps">
            <w:drawing>
              <wp:anchor distT="0" distB="0" distL="114300" distR="114300" simplePos="0" relativeHeight="251760640" behindDoc="0" locked="0" layoutInCell="1" allowOverlap="1" wp14:anchorId="2B8F65D7" wp14:editId="3742B5FC">
                <wp:simplePos x="0" y="0"/>
                <wp:positionH relativeFrom="column">
                  <wp:posOffset>2566035</wp:posOffset>
                </wp:positionH>
                <wp:positionV relativeFrom="paragraph">
                  <wp:posOffset>181610</wp:posOffset>
                </wp:positionV>
                <wp:extent cx="342900" cy="0"/>
                <wp:effectExtent l="13335" t="12065" r="5715" b="6985"/>
                <wp:wrapNone/>
                <wp:docPr id="407" name="Straight Connector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BFB572" id="Straight Connector 407"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05pt,14.3pt" to="229.05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OHwIAADk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"/>
            </w:pict>
          </mc:Fallback>
        </mc:AlternateContent>
      </w:r>
      <w:r>
        <w:rPr>
          <w:noProof/>
          <w:sz w:val="22"/>
          <w:lang w:val="en-IE" w:eastAsia="en-IE"/>
        </w:rPr>
        <mc:AlternateContent>
          <mc:Choice Requires="wps">
            <w:drawing>
              <wp:anchor distT="0" distB="0" distL="114300" distR="114300" simplePos="0" relativeHeight="251759616" behindDoc="0" locked="0" layoutInCell="1" allowOverlap="1" wp14:anchorId="154C45F6" wp14:editId="2A24B7CC">
                <wp:simplePos x="0" y="0"/>
                <wp:positionH relativeFrom="column">
                  <wp:posOffset>2794635</wp:posOffset>
                </wp:positionH>
                <wp:positionV relativeFrom="paragraph">
                  <wp:posOffset>181610</wp:posOffset>
                </wp:positionV>
                <wp:extent cx="114300" cy="1143000"/>
                <wp:effectExtent l="13335" t="12065" r="5715" b="6985"/>
                <wp:wrapNone/>
                <wp:docPr id="406" name="Left Bracket 4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0"/>
                        </a:xfrm>
                        <a:prstGeom prst="leftBracket">
                          <a:avLst>
                            <a:gd name="adj" fmla="val 296296"/>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199CCA"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406" o:spid="_x0000_s1026" type="#_x0000_t85" style="position:absolute;margin-left:220.05pt;margin-top:14.3pt;width:9pt;height:90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" adj="6400"/>
            </w:pict>
          </mc:Fallback>
        </mc:AlternateContent>
      </w:r>
      <w:r>
        <w:rPr>
          <w:noProof/>
          <w:sz w:val="22"/>
          <w:lang w:val="en-IE" w:eastAsia="en-IE"/>
        </w:rPr>
        <mc:AlternateContent>
          <mc:Choice Requires="wps">
            <w:drawing>
              <wp:anchor distT="0" distB="0" distL="114300" distR="114300" simplePos="0" relativeHeight="251758592" behindDoc="0" locked="0" layoutInCell="1" allowOverlap="1" wp14:anchorId="5DABE73F" wp14:editId="26D3496F">
                <wp:simplePos x="0" y="0"/>
                <wp:positionH relativeFrom="column">
                  <wp:posOffset>2566035</wp:posOffset>
                </wp:positionH>
                <wp:positionV relativeFrom="paragraph">
                  <wp:posOffset>181610</wp:posOffset>
                </wp:positionV>
                <wp:extent cx="114300" cy="1143000"/>
                <wp:effectExtent l="13335" t="12065" r="5715" b="6985"/>
                <wp:wrapNone/>
                <wp:docPr id="405" name="Right Bracket 4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0"/>
                        </a:xfrm>
                        <a:prstGeom prst="rightBracket">
                          <a:avLst>
                            <a:gd name="adj" fmla="val 3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D374F2"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Right Bracket 405" o:spid="_x0000_s1026" type="#_x0000_t86" style="position:absolute;margin-left:202.05pt;margin-top:14.3pt;width:9pt;height:90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" adj="7560"/>
            </w:pict>
          </mc:Fallback>
        </mc:AlternateContent>
      </w:r>
    </w:p>
    <w:p w14:paraId="3C1C3701" w14:textId="77777777" w:rsidR="002017B4" w:rsidRPr="008A7F44" w:rsidRDefault="002017B4" w:rsidP="002017B4">
      <w:pPr>
        <w:widowControl w:val="0"/>
        <w:tabs>
          <w:tab w:val="left" w:pos="-1170"/>
        </w:tabs>
        <w:spacing w:line="360" w:lineRule="auto"/>
        <w:jc w:val="both"/>
        <w:rPr>
          <w:snapToGrid w:val="0"/>
          <w:sz w:val="22"/>
        </w:rPr>
      </w:pPr>
      <w:r>
        <w:rPr>
          <w:noProof/>
          <w:sz w:val="22"/>
          <w:lang w:val="en-IE" w:eastAsia="en-IE"/>
        </w:rPr>
        <mc:AlternateContent>
          <mc:Choice Requires="wps">
            <w:drawing>
              <wp:anchor distT="0" distB="0" distL="114300" distR="114300" simplePos="0" relativeHeight="251771904" behindDoc="0" locked="0" layoutInCell="1" allowOverlap="1" wp14:anchorId="12B4F03C" wp14:editId="4270D728">
                <wp:simplePos x="0" y="0"/>
                <wp:positionH relativeFrom="column">
                  <wp:posOffset>965835</wp:posOffset>
                </wp:positionH>
                <wp:positionV relativeFrom="paragraph">
                  <wp:posOffset>169545</wp:posOffset>
                </wp:positionV>
                <wp:extent cx="4914900" cy="914400"/>
                <wp:effectExtent l="13335" t="12065" r="5715" b="6985"/>
                <wp:wrapNone/>
                <wp:docPr id="404" name="Straight Connector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1490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A4D579" id="Straight Connector 404"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05pt,13.35pt" to="463.05pt,8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"/>
            </w:pict>
          </mc:Fallback>
        </mc:AlternateContent>
      </w:r>
      <w:r>
        <w:rPr>
          <w:noProof/>
          <w:sz w:val="22"/>
          <w:lang w:val="en-IE" w:eastAsia="en-IE"/>
        </w:rPr>
        <mc:AlternateContent>
          <mc:Choice Requires="wps">
            <w:drawing>
              <wp:anchor distT="0" distB="0" distL="114300" distR="114300" simplePos="0" relativeHeight="251770880" behindDoc="0" locked="0" layoutInCell="1" allowOverlap="1" wp14:anchorId="7DFAFD8F" wp14:editId="20DE4399">
                <wp:simplePos x="0" y="0"/>
                <wp:positionH relativeFrom="column">
                  <wp:posOffset>965835</wp:posOffset>
                </wp:positionH>
                <wp:positionV relativeFrom="paragraph">
                  <wp:posOffset>169545</wp:posOffset>
                </wp:positionV>
                <wp:extent cx="3657600" cy="685800"/>
                <wp:effectExtent l="13335" t="12065" r="24765" b="54610"/>
                <wp:wrapNone/>
                <wp:docPr id="403" name="Straight Connector 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EB8EE4" id="Straight Connector 403"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05pt,13.35pt" to="364.05pt,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">
                <v:stroke endarrow="block"/>
              </v:line>
            </w:pict>
          </mc:Fallback>
        </mc:AlternateContent>
      </w:r>
      <w:r>
        <w:rPr>
          <w:noProof/>
          <w:sz w:val="22"/>
          <w:lang w:val="en-IE" w:eastAsia="en-IE"/>
        </w:rPr>
        <mc:AlternateContent>
          <mc:Choice Requires="wps">
            <w:drawing>
              <wp:anchor distT="0" distB="0" distL="114300" distR="114300" simplePos="0" relativeHeight="251768832" behindDoc="0" locked="0" layoutInCell="1" allowOverlap="1" wp14:anchorId="09D406BF" wp14:editId="26138FC6">
                <wp:simplePos x="0" y="0"/>
                <wp:positionH relativeFrom="column">
                  <wp:posOffset>1994535</wp:posOffset>
                </wp:positionH>
                <wp:positionV relativeFrom="paragraph">
                  <wp:posOffset>55245</wp:posOffset>
                </wp:positionV>
                <wp:extent cx="1028700" cy="457200"/>
                <wp:effectExtent l="13335" t="59690" r="34290" b="6985"/>
                <wp:wrapNone/>
                <wp:docPr id="402" name="Straight Connector 4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700" cy="45720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DFFA8F" id="Straight Connector 402" o:spid="_x0000_s1026" style="position:absolute;flip:y;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05pt,4.35pt" to="238.05pt,4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">
                <v:stroke dashstyle="1 1" endarrow="block" endcap="round"/>
              </v:line>
            </w:pict>
          </mc:Fallback>
        </mc:AlternateContent>
      </w:r>
      <w:r>
        <w:rPr>
          <w:noProof/>
          <w:sz w:val="22"/>
          <w:lang w:val="en-IE" w:eastAsia="en-IE"/>
        </w:rPr>
        <mc:AlternateContent>
          <mc:Choice Requires="wps">
            <w:drawing>
              <wp:anchor distT="0" distB="0" distL="114300" distR="114300" simplePos="0" relativeHeight="251764736" behindDoc="0" locked="0" layoutInCell="1" allowOverlap="1" wp14:anchorId="577F7638" wp14:editId="4FE733A2">
                <wp:simplePos x="0" y="0"/>
                <wp:positionH relativeFrom="column">
                  <wp:posOffset>965835</wp:posOffset>
                </wp:positionH>
                <wp:positionV relativeFrom="paragraph">
                  <wp:posOffset>169545</wp:posOffset>
                </wp:positionV>
                <wp:extent cx="1828800" cy="0"/>
                <wp:effectExtent l="13335" t="12065" r="5715" b="6985"/>
                <wp:wrapNone/>
                <wp:docPr id="401" name="Straight Connector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3EFD1B" id="Straight Connector 401"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05pt,13.35pt" to="220.0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"/>
            </w:pict>
          </mc:Fallback>
        </mc:AlternateContent>
      </w:r>
      <w:r>
        <w:rPr>
          <w:noProof/>
          <w:sz w:val="22"/>
          <w:lang w:val="en-IE" w:eastAsia="en-IE"/>
        </w:rPr>
        <mc:AlternateContent>
          <mc:Choice Requires="wps">
            <w:drawing>
              <wp:anchor distT="0" distB="0" distL="114300" distR="114300" simplePos="0" relativeHeight="251763712" behindDoc="0" locked="0" layoutInCell="1" allowOverlap="1" wp14:anchorId="73B4C044" wp14:editId="7840D88D">
                <wp:simplePos x="0" y="0"/>
                <wp:positionH relativeFrom="column">
                  <wp:posOffset>965835</wp:posOffset>
                </wp:positionH>
                <wp:positionV relativeFrom="paragraph">
                  <wp:posOffset>169545</wp:posOffset>
                </wp:positionV>
                <wp:extent cx="914400" cy="0"/>
                <wp:effectExtent l="13335" t="59690" r="15240" b="54610"/>
                <wp:wrapNone/>
                <wp:docPr id="400" name="Straight Connector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DBCF25" id="Straight Connector 400" o:spid="_x0000_s1026" style="position:absolute;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05pt,13.35pt" to="148.0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">
                <v:stroke endarrow="block"/>
              </v:line>
            </w:pict>
          </mc:Fallback>
        </mc:AlternateContent>
      </w:r>
      <w:r>
        <w:rPr>
          <w:noProof/>
          <w:sz w:val="22"/>
          <w:lang w:val="en-IE" w:eastAsia="en-IE"/>
        </w:rPr>
        <mc:AlternateContent>
          <mc:Choice Requires="wps">
            <w:drawing>
              <wp:anchor distT="0" distB="0" distL="114300" distR="114300" simplePos="0" relativeHeight="251762688" behindDoc="0" locked="0" layoutInCell="1" allowOverlap="1" wp14:anchorId="6AC09022" wp14:editId="78664C61">
                <wp:simplePos x="0" y="0"/>
                <wp:positionH relativeFrom="column">
                  <wp:posOffset>965835</wp:posOffset>
                </wp:positionH>
                <wp:positionV relativeFrom="paragraph">
                  <wp:posOffset>169545</wp:posOffset>
                </wp:positionV>
                <wp:extent cx="0" cy="342900"/>
                <wp:effectExtent l="60960" t="21590" r="53340" b="6985"/>
                <wp:wrapNone/>
                <wp:docPr id="399" name="Straight Connector 3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075D1E" id="Straight Connector 399" o:spid="_x0000_s1026" style="position:absolute;flip:y;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05pt,13.35pt" to="76.05pt,4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">
                <v:stroke endarrow="block"/>
              </v:line>
            </w:pict>
          </mc:Fallback>
        </mc:AlternateContent>
      </w:r>
    </w:p>
    <w:p w14:paraId="21770565" w14:textId="77777777" w:rsidR="002017B4" w:rsidRPr="008A7F44" w:rsidRDefault="002017B4" w:rsidP="002017B4">
      <w:pPr>
        <w:widowControl w:val="0"/>
        <w:tabs>
          <w:tab w:val="left" w:pos="-1170"/>
        </w:tabs>
        <w:spacing w:line="360" w:lineRule="auto"/>
        <w:jc w:val="both"/>
        <w:rPr>
          <w:snapToGrid w:val="0"/>
          <w:sz w:val="22"/>
        </w:rPr>
      </w:pPr>
      <w:r>
        <w:rPr>
          <w:noProof/>
          <w:sz w:val="22"/>
          <w:lang w:val="en-IE" w:eastAsia="en-IE"/>
        </w:rPr>
        <mc:AlternateContent>
          <mc:Choice Requires="wps">
            <w:drawing>
              <wp:anchor distT="0" distB="0" distL="114300" distR="114300" simplePos="0" relativeHeight="251774976" behindDoc="0" locked="0" layoutInCell="1" allowOverlap="1" wp14:anchorId="078D11E3" wp14:editId="49F3F3A0">
                <wp:simplePos x="0" y="0"/>
                <wp:positionH relativeFrom="column">
                  <wp:posOffset>544830</wp:posOffset>
                </wp:positionH>
                <wp:positionV relativeFrom="paragraph">
                  <wp:posOffset>2540</wp:posOffset>
                </wp:positionV>
                <wp:extent cx="800100" cy="342900"/>
                <wp:effectExtent l="1905" t="635" r="0" b="0"/>
                <wp:wrapNone/>
                <wp:docPr id="398" name="Text Box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6F2B6D" w14:textId="77777777" w:rsidR="002017B4" w:rsidRPr="00175A2D" w:rsidRDefault="002017B4" w:rsidP="002017B4">
                            <w:pPr>
                              <w:rPr>
                                <w:lang w:val="en-IE"/>
                              </w:rPr>
                            </w:pPr>
                            <w:r>
                              <w:rPr>
                                <w:lang w:val="en-IE"/>
                              </w:rPr>
                              <w:t>objec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8D11E3" id="Text Box 398" o:spid="_x0000_s1309" type="#_x0000_t202" style="position:absolute;left:0;text-align:left;margin-left:42.9pt;margin-top:.2pt;width:63pt;height:27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" filled="f" stroked="f">
                <v:textbox>
                  <w:txbxContent>
                    <w:p w14:paraId="396F2B6D" w14:textId="77777777" w:rsidR="002017B4" w:rsidRPr="00175A2D" w:rsidRDefault="002017B4" w:rsidP="002017B4">
                      <w:pPr>
                        <w:rPr>
                          <w:lang w:val="en-IE"/>
                        </w:rPr>
                      </w:pPr>
                      <w:r>
                        <w:rPr>
                          <w:lang w:val="en-IE"/>
                        </w:rPr>
                        <w:t>object</w:t>
                      </w:r>
                    </w:p>
                  </w:txbxContent>
                </v:textbox>
              </v:shape>
            </w:pict>
          </mc:Fallback>
        </mc:AlternateContent>
      </w:r>
      <w:r>
        <w:rPr>
          <w:noProof/>
          <w:sz w:val="22"/>
          <w:lang w:val="en-IE" w:eastAsia="en-IE"/>
        </w:rPr>
        <mc:AlternateContent>
          <mc:Choice Requires="wps">
            <w:drawing>
              <wp:anchor distT="0" distB="0" distL="114300" distR="114300" simplePos="0" relativeHeight="251772928" behindDoc="0" locked="0" layoutInCell="1" allowOverlap="1" wp14:anchorId="2ED629E0" wp14:editId="69114DAA">
                <wp:simplePos x="0" y="0"/>
                <wp:positionH relativeFrom="column">
                  <wp:posOffset>2223135</wp:posOffset>
                </wp:positionH>
                <wp:positionV relativeFrom="paragraph">
                  <wp:posOffset>156845</wp:posOffset>
                </wp:positionV>
                <wp:extent cx="0" cy="114300"/>
                <wp:effectExtent l="60960" t="21590" r="53340" b="6985"/>
                <wp:wrapNone/>
                <wp:docPr id="397" name="Straight Connector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D9DBEB" id="Straight Connector 397" o:spid="_x0000_s1026" style="position:absolute;flip:y;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05pt,12.35pt" to="175.05pt,2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">
                <v:stroke endarrow="block"/>
              </v:line>
            </w:pict>
          </mc:Fallback>
        </mc:AlternateContent>
      </w:r>
    </w:p>
    <w:p w14:paraId="6E16B9F9" w14:textId="77777777" w:rsidR="002017B4" w:rsidRPr="008A7F44" w:rsidRDefault="002017B4" w:rsidP="002017B4">
      <w:pPr>
        <w:widowControl w:val="0"/>
        <w:tabs>
          <w:tab w:val="left" w:pos="-1170"/>
        </w:tabs>
        <w:spacing w:line="360" w:lineRule="auto"/>
        <w:jc w:val="both"/>
        <w:rPr>
          <w:snapToGrid w:val="0"/>
          <w:sz w:val="22"/>
        </w:rPr>
      </w:pPr>
      <w:r>
        <w:rPr>
          <w:noProof/>
          <w:sz w:val="22"/>
          <w:lang w:val="en-IE" w:eastAsia="en-IE"/>
        </w:rPr>
        <mc:AlternateContent>
          <mc:Choice Requires="wps">
            <w:drawing>
              <wp:anchor distT="0" distB="0" distL="114300" distR="114300" simplePos="0" relativeHeight="251773952" behindDoc="0" locked="0" layoutInCell="1" allowOverlap="1" wp14:anchorId="57DD640C" wp14:editId="635412C6">
                <wp:simplePos x="0" y="0"/>
                <wp:positionH relativeFrom="column">
                  <wp:posOffset>2145665</wp:posOffset>
                </wp:positionH>
                <wp:positionV relativeFrom="paragraph">
                  <wp:posOffset>28575</wp:posOffset>
                </wp:positionV>
                <wp:extent cx="800100" cy="342900"/>
                <wp:effectExtent l="2540" t="635" r="0" b="0"/>
                <wp:wrapNone/>
                <wp:docPr id="396" name="Text Box 3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1DE054" w14:textId="77777777" w:rsidR="002017B4" w:rsidRDefault="002017B4" w:rsidP="002017B4">
                            <w:r>
                              <w:t>imag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DD640C" id="Text Box 396" o:spid="_x0000_s1310" type="#_x0000_t202" style="position:absolute;left:0;text-align:left;margin-left:168.95pt;margin-top:2.25pt;width:63pt;height:27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" filled="f" stroked="f">
                <v:textbox>
                  <w:txbxContent>
                    <w:p w14:paraId="0B1DE054" w14:textId="77777777" w:rsidR="002017B4" w:rsidRDefault="002017B4" w:rsidP="002017B4">
                      <w:r>
                        <w:t>image</w:t>
                      </w:r>
                    </w:p>
                  </w:txbxContent>
                </v:textbox>
              </v:shape>
            </w:pict>
          </mc:Fallback>
        </mc:AlternateContent>
      </w:r>
      <w:r>
        <w:rPr>
          <w:noProof/>
          <w:sz w:val="22"/>
          <w:lang w:val="en-IE" w:eastAsia="en-IE"/>
        </w:rPr>
        <mc:AlternateContent>
          <mc:Choice Requires="wps">
            <w:drawing>
              <wp:anchor distT="0" distB="0" distL="114300" distR="114300" simplePos="0" relativeHeight="251769856" behindDoc="0" locked="0" layoutInCell="1" allowOverlap="1" wp14:anchorId="2B611DC8" wp14:editId="47C0520E">
                <wp:simplePos x="0" y="0"/>
                <wp:positionH relativeFrom="column">
                  <wp:posOffset>1880235</wp:posOffset>
                </wp:positionH>
                <wp:positionV relativeFrom="paragraph">
                  <wp:posOffset>144780</wp:posOffset>
                </wp:positionV>
                <wp:extent cx="457200" cy="228600"/>
                <wp:effectExtent l="3810" t="2540" r="0" b="0"/>
                <wp:wrapNone/>
                <wp:docPr id="395"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2A5CAD" w14:textId="77777777" w:rsidR="002017B4" w:rsidRDefault="002017B4" w:rsidP="002017B4">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611DC8" id="Text Box 395" o:spid="_x0000_s1311" type="#_x0000_t202" style="position:absolute;left:0;text-align:left;margin-left:148.05pt;margin-top:11.4pt;width:36pt;height:18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moKuA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" filled="f" stroked="f">
                <v:textbox>
                  <w:txbxContent>
                    <w:p w14:paraId="1B2A5CAD" w14:textId="77777777" w:rsidR="002017B4" w:rsidRDefault="002017B4" w:rsidP="002017B4">
                      <w:r>
                        <w:t>f</w:t>
                      </w:r>
                    </w:p>
                  </w:txbxContent>
                </v:textbox>
              </v:shape>
            </w:pict>
          </mc:Fallback>
        </mc:AlternateContent>
      </w:r>
      <w:r>
        <w:rPr>
          <w:noProof/>
          <w:sz w:val="22"/>
          <w:lang w:val="en-IE" w:eastAsia="en-IE"/>
        </w:rPr>
        <mc:AlternateContent>
          <mc:Choice Requires="wps">
            <w:drawing>
              <wp:anchor distT="0" distB="0" distL="114300" distR="114300" simplePos="0" relativeHeight="251765760" behindDoc="0" locked="0" layoutInCell="1" allowOverlap="1" wp14:anchorId="3818B91B" wp14:editId="2782085E">
                <wp:simplePos x="0" y="0"/>
                <wp:positionH relativeFrom="column">
                  <wp:posOffset>396240</wp:posOffset>
                </wp:positionH>
                <wp:positionV relativeFrom="paragraph">
                  <wp:posOffset>28575</wp:posOffset>
                </wp:positionV>
                <wp:extent cx="1600200" cy="0"/>
                <wp:effectExtent l="5715" t="57785" r="60960" b="56515"/>
                <wp:wrapNone/>
                <wp:docPr id="394" name="Straight Connector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444F00" id="Straight Connector 394"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pt,2.25pt" to="157.2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">
                <v:stroke endarrow="oval"/>
              </v:line>
            </w:pict>
          </mc:Fallback>
        </mc:AlternateContent>
      </w:r>
      <w:r>
        <w:rPr>
          <w:noProof/>
          <w:sz w:val="22"/>
          <w:lang w:val="en-IE" w:eastAsia="en-IE"/>
        </w:rPr>
        <mc:AlternateContent>
          <mc:Choice Requires="wps">
            <w:drawing>
              <wp:anchor distT="0" distB="0" distL="114300" distR="114300" simplePos="0" relativeHeight="251757568" behindDoc="0" locked="0" layoutInCell="1" allowOverlap="1" wp14:anchorId="4287C388" wp14:editId="6D6519E3">
                <wp:simplePos x="0" y="0"/>
                <wp:positionH relativeFrom="column">
                  <wp:posOffset>280035</wp:posOffset>
                </wp:positionH>
                <wp:positionV relativeFrom="paragraph">
                  <wp:posOffset>30480</wp:posOffset>
                </wp:positionV>
                <wp:extent cx="4686300" cy="0"/>
                <wp:effectExtent l="13335" t="12065" r="5715" b="6985"/>
                <wp:wrapNone/>
                <wp:docPr id="393" name="Straight Connector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86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4B3AD7" id="Straight Connector 393"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2.4pt" to="391.0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jmXHwIAADo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"/>
            </w:pict>
          </mc:Fallback>
        </mc:AlternateContent>
      </w:r>
    </w:p>
    <w:p w14:paraId="78E96DD4" w14:textId="77777777" w:rsidR="002017B4" w:rsidRPr="008A7F44" w:rsidRDefault="002017B4" w:rsidP="002017B4">
      <w:pPr>
        <w:widowControl w:val="0"/>
        <w:tabs>
          <w:tab w:val="left" w:pos="-1170"/>
        </w:tabs>
        <w:spacing w:line="360" w:lineRule="auto"/>
        <w:jc w:val="both"/>
        <w:rPr>
          <w:snapToGrid w:val="0"/>
          <w:sz w:val="22"/>
        </w:rPr>
      </w:pPr>
    </w:p>
    <w:p w14:paraId="2E275F45" w14:textId="77777777" w:rsidR="002017B4" w:rsidRPr="008A7F44" w:rsidRDefault="002017B4" w:rsidP="002017B4">
      <w:pPr>
        <w:widowControl w:val="0"/>
        <w:tabs>
          <w:tab w:val="left" w:pos="-1170"/>
        </w:tabs>
        <w:spacing w:line="360" w:lineRule="auto"/>
        <w:jc w:val="both"/>
        <w:rPr>
          <w:snapToGrid w:val="0"/>
          <w:sz w:val="22"/>
        </w:rPr>
      </w:pPr>
      <w:r>
        <w:rPr>
          <w:noProof/>
          <w:sz w:val="22"/>
          <w:lang w:val="en-IE" w:eastAsia="en-IE"/>
        </w:rPr>
        <mc:AlternateContent>
          <mc:Choice Requires="wps">
            <w:drawing>
              <wp:anchor distT="0" distB="0" distL="114300" distR="114300" simplePos="0" relativeHeight="251761664" behindDoc="0" locked="0" layoutInCell="1" allowOverlap="1" wp14:anchorId="5A9EFF5E" wp14:editId="20B79430">
                <wp:simplePos x="0" y="0"/>
                <wp:positionH relativeFrom="column">
                  <wp:posOffset>2566035</wp:posOffset>
                </wp:positionH>
                <wp:positionV relativeFrom="paragraph">
                  <wp:posOffset>120015</wp:posOffset>
                </wp:positionV>
                <wp:extent cx="342900" cy="0"/>
                <wp:effectExtent l="13335" t="12065" r="5715" b="6985"/>
                <wp:wrapNone/>
                <wp:docPr id="392" name="Straight Connector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09B0E3" id="Straight Connector 392"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05pt,9.45pt" to="229.0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o23HwIAADk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"/>
            </w:pict>
          </mc:Fallback>
        </mc:AlternateContent>
      </w:r>
    </w:p>
    <w:p w14:paraId="377E9A48" w14:textId="77777777" w:rsidR="002017B4" w:rsidRPr="008A7F44" w:rsidRDefault="002017B4" w:rsidP="002017B4">
      <w:pPr>
        <w:widowControl w:val="0"/>
        <w:tabs>
          <w:tab w:val="left" w:pos="-1170"/>
        </w:tabs>
        <w:spacing w:line="360" w:lineRule="auto"/>
        <w:jc w:val="both"/>
        <w:rPr>
          <w:snapToGrid w:val="0"/>
          <w:sz w:val="22"/>
        </w:rPr>
      </w:pPr>
    </w:p>
    <w:p w14:paraId="0EF18930" w14:textId="77777777" w:rsidR="002017B4" w:rsidRPr="008A7F44" w:rsidRDefault="002017B4" w:rsidP="002017B4">
      <w:pPr>
        <w:keepNext/>
        <w:widowControl w:val="0"/>
        <w:tabs>
          <w:tab w:val="left" w:pos="-1170"/>
        </w:tabs>
        <w:spacing w:line="360" w:lineRule="auto"/>
        <w:jc w:val="both"/>
        <w:outlineLvl w:val="0"/>
        <w:rPr>
          <w:b/>
          <w:snapToGrid w:val="0"/>
          <w:sz w:val="22"/>
          <w:lang w:val="en-US"/>
        </w:rPr>
      </w:pPr>
      <w:r w:rsidRPr="008A7F44">
        <w:rPr>
          <w:b/>
          <w:snapToGrid w:val="0"/>
          <w:sz w:val="22"/>
          <w:lang w:val="en-US"/>
        </w:rPr>
        <w:t>Maths</w:t>
      </w:r>
    </w:p>
    <w:p w14:paraId="63289F6C" w14:textId="77777777" w:rsidR="002017B4" w:rsidRPr="008A7F44" w:rsidRDefault="002017B4" w:rsidP="002017B4">
      <w:pPr>
        <w:widowControl w:val="0"/>
        <w:tabs>
          <w:tab w:val="left" w:pos="-1170"/>
        </w:tabs>
        <w:spacing w:line="360" w:lineRule="auto"/>
        <w:jc w:val="both"/>
        <w:rPr>
          <w:snapToGrid w:val="0"/>
          <w:sz w:val="22"/>
          <w:lang w:val="en-US"/>
        </w:rPr>
      </w:pPr>
      <w:r w:rsidRPr="008A7F44">
        <w:rPr>
          <w:snapToGrid w:val="0"/>
          <w:sz w:val="22"/>
          <w:lang w:val="en-US"/>
        </w:rPr>
        <w:t>The lens formula is the same as that we use for curved mirrors:</w:t>
      </w:r>
    </w:p>
    <w:p w14:paraId="2878D9C9" w14:textId="77777777" w:rsidR="002017B4" w:rsidRPr="008A7F44" w:rsidRDefault="002017B4" w:rsidP="002017B4">
      <w:pPr>
        <w:widowControl w:val="0"/>
        <w:tabs>
          <w:tab w:val="left" w:pos="-1170"/>
        </w:tabs>
        <w:spacing w:line="360" w:lineRule="auto"/>
        <w:jc w:val="center"/>
        <w:rPr>
          <w:snapToGrid w:val="0"/>
          <w:sz w:val="22"/>
        </w:rPr>
      </w:pPr>
      <w:r w:rsidRPr="008A7F44">
        <w:rPr>
          <w:snapToGrid w:val="0"/>
          <w:position w:val="-22"/>
          <w:sz w:val="22"/>
        </w:rPr>
        <w:object w:dxaOrig="940" w:dyaOrig="560" w14:anchorId="3DBCC383">
          <v:shape id="_x0000_i1028" type="#_x0000_t75" style="width:47.15pt;height:28.55pt" o:ole="" fillcolor="window">
            <v:imagedata r:id="rId37" o:title=""/>
          </v:shape>
          <o:OLEObject Type="Embed" ProgID="Equation.DSMT4" ShapeID="_x0000_i1028" DrawAspect="Content" ObjectID="_1632054326" r:id="rId45"/>
        </w:object>
      </w:r>
    </w:p>
    <w:p w14:paraId="3F47CEE8" w14:textId="77777777" w:rsidR="002017B4" w:rsidRPr="008A7F44" w:rsidRDefault="002017B4" w:rsidP="002017B4">
      <w:pPr>
        <w:widowControl w:val="0"/>
        <w:tabs>
          <w:tab w:val="left" w:pos="-1170"/>
        </w:tabs>
        <w:spacing w:line="360" w:lineRule="auto"/>
        <w:jc w:val="both"/>
        <w:rPr>
          <w:snapToGrid w:val="0"/>
          <w:sz w:val="22"/>
          <w:lang w:val="en-US"/>
        </w:rPr>
      </w:pPr>
      <w:r w:rsidRPr="008A7F44">
        <w:rPr>
          <w:snapToGrid w:val="0"/>
          <w:sz w:val="22"/>
          <w:lang w:val="en-US"/>
        </w:rPr>
        <w:t>Again, virtual lengths, including the focal length of a diverging lens,  are taken as being negative.</w:t>
      </w:r>
    </w:p>
    <w:p w14:paraId="40D980C9" w14:textId="77777777" w:rsidR="002017B4" w:rsidRPr="008A7F44" w:rsidRDefault="002017B4" w:rsidP="002017B4">
      <w:pPr>
        <w:widowControl w:val="0"/>
        <w:tabs>
          <w:tab w:val="left" w:pos="-1170"/>
        </w:tabs>
        <w:spacing w:line="360" w:lineRule="auto"/>
        <w:jc w:val="both"/>
        <w:rPr>
          <w:snapToGrid w:val="0"/>
          <w:sz w:val="22"/>
        </w:rPr>
      </w:pPr>
    </w:p>
    <w:p w14:paraId="732E6513"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Also the magnification formula is </w:t>
      </w:r>
      <w:r w:rsidRPr="008A7F44">
        <w:rPr>
          <w:snapToGrid w:val="0"/>
          <w:sz w:val="22"/>
        </w:rPr>
        <w:tab/>
      </w:r>
      <w:r w:rsidRPr="008A7F44">
        <w:rPr>
          <w:snapToGrid w:val="0"/>
          <w:sz w:val="22"/>
        </w:rPr>
        <w:tab/>
      </w:r>
      <w:r w:rsidRPr="008A7F44">
        <w:rPr>
          <w:snapToGrid w:val="0"/>
          <w:position w:val="-22"/>
          <w:sz w:val="22"/>
        </w:rPr>
        <w:object w:dxaOrig="639" w:dyaOrig="560" w14:anchorId="0DA55CC6">
          <v:shape id="_x0000_i1029" type="#_x0000_t75" style="width:32.3pt;height:28.55pt" o:ole="" fillcolor="window">
            <v:imagedata r:id="rId39" o:title=""/>
          </v:shape>
          <o:OLEObject Type="Embed" ProgID="Equation.DSMT4" ShapeID="_x0000_i1029" DrawAspect="Content" ObjectID="_1632054327" r:id="rId46"/>
        </w:object>
      </w:r>
      <w:r w:rsidRPr="008A7F44">
        <w:rPr>
          <w:snapToGrid w:val="0"/>
          <w:sz w:val="22"/>
        </w:rPr>
        <w:tab/>
      </w:r>
    </w:p>
    <w:p w14:paraId="55E883BC"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or, </w:t>
      </w:r>
    </w:p>
    <w:p w14:paraId="5412AA9F" w14:textId="77777777" w:rsidR="002017B4" w:rsidRPr="008A7F44" w:rsidRDefault="002017B4" w:rsidP="002017B4">
      <w:pPr>
        <w:widowControl w:val="0"/>
        <w:tabs>
          <w:tab w:val="left" w:pos="-1170"/>
        </w:tabs>
        <w:spacing w:line="360" w:lineRule="auto"/>
        <w:jc w:val="center"/>
        <w:rPr>
          <w:snapToGrid w:val="0"/>
          <w:sz w:val="22"/>
        </w:rPr>
      </w:pPr>
      <w:r w:rsidRPr="008A7F44">
        <w:rPr>
          <w:snapToGrid w:val="0"/>
          <w:sz w:val="22"/>
        </w:rPr>
        <w:t xml:space="preserve">m = </w:t>
      </w:r>
      <w:r w:rsidRPr="008A7F44">
        <w:rPr>
          <w:snapToGrid w:val="0"/>
          <w:sz w:val="22"/>
          <w:u w:val="single"/>
        </w:rPr>
        <w:t>height of image</w:t>
      </w:r>
    </w:p>
    <w:p w14:paraId="6B28821B" w14:textId="77777777" w:rsidR="002017B4" w:rsidRPr="008A7F44" w:rsidRDefault="002017B4" w:rsidP="002017B4">
      <w:pPr>
        <w:widowControl w:val="0"/>
        <w:tabs>
          <w:tab w:val="left" w:pos="-1170"/>
        </w:tabs>
        <w:spacing w:line="360" w:lineRule="auto"/>
        <w:rPr>
          <w:snapToGrid w:val="0"/>
          <w:sz w:val="22"/>
        </w:rPr>
      </w:pPr>
      <w:r w:rsidRPr="008A7F44">
        <w:rPr>
          <w:snapToGrid w:val="0"/>
          <w:sz w:val="22"/>
        </w:rPr>
        <w:t xml:space="preserve">                </w:t>
      </w:r>
      <w:r w:rsidRPr="008A7F44">
        <w:rPr>
          <w:snapToGrid w:val="0"/>
          <w:sz w:val="22"/>
        </w:rPr>
        <w:tab/>
      </w:r>
      <w:r w:rsidRPr="008A7F44">
        <w:rPr>
          <w:snapToGrid w:val="0"/>
          <w:sz w:val="22"/>
        </w:rPr>
        <w:tab/>
      </w:r>
      <w:r w:rsidRPr="008A7F44">
        <w:rPr>
          <w:snapToGrid w:val="0"/>
          <w:sz w:val="22"/>
        </w:rPr>
        <w:tab/>
      </w:r>
      <w:r w:rsidRPr="008A7F44">
        <w:rPr>
          <w:snapToGrid w:val="0"/>
          <w:sz w:val="22"/>
        </w:rPr>
        <w:tab/>
      </w:r>
      <w:r>
        <w:rPr>
          <w:snapToGrid w:val="0"/>
          <w:sz w:val="22"/>
        </w:rPr>
        <w:t xml:space="preserve">       </w:t>
      </w:r>
      <w:r w:rsidRPr="008A7F44">
        <w:rPr>
          <w:snapToGrid w:val="0"/>
          <w:sz w:val="22"/>
        </w:rPr>
        <w:t xml:space="preserve"> height of object</w:t>
      </w:r>
    </w:p>
    <w:p w14:paraId="0C1438AD" w14:textId="77777777" w:rsidR="002017B4" w:rsidRDefault="002017B4" w:rsidP="002017B4">
      <w:pPr>
        <w:widowControl w:val="0"/>
        <w:tabs>
          <w:tab w:val="left" w:pos="-1170"/>
        </w:tabs>
        <w:spacing w:line="360" w:lineRule="auto"/>
        <w:jc w:val="both"/>
        <w:rPr>
          <w:snapToGrid w:val="0"/>
          <w:sz w:val="22"/>
        </w:rPr>
      </w:pPr>
    </w:p>
    <w:p w14:paraId="7ECF09DA" w14:textId="77777777" w:rsidR="002017B4" w:rsidRPr="008A7F44" w:rsidRDefault="002017B4" w:rsidP="002017B4">
      <w:pPr>
        <w:widowControl w:val="0"/>
        <w:tabs>
          <w:tab w:val="left" w:pos="-1170"/>
        </w:tabs>
        <w:spacing w:line="360" w:lineRule="auto"/>
        <w:jc w:val="both"/>
        <w:rPr>
          <w:snapToGrid w:val="0"/>
          <w:sz w:val="22"/>
        </w:rPr>
      </w:pPr>
      <w:r w:rsidRPr="00D160FB">
        <w:rPr>
          <w:b/>
          <w:snapToGrid w:val="0"/>
          <w:sz w:val="22"/>
        </w:rPr>
        <w:t>The power, P,</w:t>
      </w:r>
      <w:r w:rsidRPr="008A7F44">
        <w:rPr>
          <w:snapToGrid w:val="0"/>
          <w:sz w:val="22"/>
        </w:rPr>
        <w:t xml:space="preserve"> of a lens is given by:</w:t>
      </w:r>
    </w:p>
    <w:p w14:paraId="67B9FB8F" w14:textId="77777777" w:rsidR="002017B4" w:rsidRPr="008A7F44" w:rsidRDefault="002017B4" w:rsidP="002017B4">
      <w:pPr>
        <w:widowControl w:val="0"/>
        <w:tabs>
          <w:tab w:val="left" w:pos="-1170"/>
        </w:tabs>
        <w:spacing w:line="360" w:lineRule="auto"/>
        <w:jc w:val="center"/>
        <w:rPr>
          <w:snapToGrid w:val="0"/>
          <w:sz w:val="22"/>
        </w:rPr>
      </w:pPr>
      <w:r w:rsidRPr="008A7F44">
        <w:rPr>
          <w:snapToGrid w:val="0"/>
          <w:position w:val="-20"/>
          <w:sz w:val="22"/>
        </w:rPr>
        <w:object w:dxaOrig="560" w:dyaOrig="540" w14:anchorId="1BE4C5CA">
          <v:shape id="_x0000_i1030" type="#_x0000_t75" style="width:28.55pt;height:27.3pt" o:ole="" fillcolor="window">
            <v:imagedata r:id="rId47" o:title=""/>
          </v:shape>
          <o:OLEObject Type="Embed" ProgID="Equation.DSMT4" ShapeID="_x0000_i1030" DrawAspect="Content" ObjectID="_1632054328" r:id="rId48"/>
        </w:object>
      </w:r>
    </w:p>
    <w:p w14:paraId="64F49774" w14:textId="77777777" w:rsidR="002017B4" w:rsidRPr="008A7F44" w:rsidRDefault="002017B4" w:rsidP="002017B4">
      <w:pPr>
        <w:widowControl w:val="0"/>
        <w:tabs>
          <w:tab w:val="left" w:pos="-1170"/>
        </w:tabs>
        <w:spacing w:line="360" w:lineRule="auto"/>
        <w:jc w:val="both"/>
        <w:rPr>
          <w:snapToGrid w:val="0"/>
          <w:sz w:val="22"/>
          <w:lang w:val="en-US"/>
        </w:rPr>
      </w:pPr>
      <w:r w:rsidRPr="008A7F44">
        <w:rPr>
          <w:snapToGrid w:val="0"/>
          <w:sz w:val="22"/>
          <w:lang w:val="en-US"/>
        </w:rPr>
        <w:t>And for two lenses in contact the total power is the sun of the individual powers: i.e.</w:t>
      </w:r>
    </w:p>
    <w:p w14:paraId="16633CAC" w14:textId="77777777" w:rsidR="002017B4" w:rsidRPr="008A7F44" w:rsidRDefault="002017B4" w:rsidP="002017B4">
      <w:pPr>
        <w:widowControl w:val="0"/>
        <w:tabs>
          <w:tab w:val="left" w:pos="-1170"/>
        </w:tabs>
        <w:spacing w:line="360" w:lineRule="auto"/>
        <w:jc w:val="center"/>
        <w:rPr>
          <w:snapToGrid w:val="0"/>
          <w:sz w:val="22"/>
        </w:rPr>
      </w:pPr>
      <w:r w:rsidRPr="008A7F44">
        <w:rPr>
          <w:snapToGrid w:val="0"/>
          <w:position w:val="-10"/>
          <w:sz w:val="22"/>
        </w:rPr>
        <w:object w:dxaOrig="1100" w:dyaOrig="300" w14:anchorId="32849027">
          <v:shape id="_x0000_i1031" type="#_x0000_t75" style="width:54.6pt;height:14.9pt" o:ole="" fillcolor="window">
            <v:imagedata r:id="rId49" o:title=""/>
          </v:shape>
          <o:OLEObject Type="Embed" ProgID="Equation.DSMT4" ShapeID="_x0000_i1031" DrawAspect="Content" ObjectID="_1632054329" r:id="rId50"/>
        </w:object>
      </w:r>
    </w:p>
    <w:p w14:paraId="781B4BCD" w14:textId="77777777" w:rsidR="002017B4" w:rsidRPr="008A7F44" w:rsidRDefault="002017B4" w:rsidP="002017B4">
      <w:pPr>
        <w:widowControl w:val="0"/>
        <w:spacing w:line="360" w:lineRule="auto"/>
        <w:jc w:val="both"/>
        <w:rPr>
          <w:snapToGrid w:val="0"/>
          <w:sz w:val="22"/>
        </w:rPr>
      </w:pPr>
      <w:r w:rsidRPr="008A7F44">
        <w:rPr>
          <w:snapToGrid w:val="0"/>
          <w:sz w:val="22"/>
        </w:rPr>
        <w:t>The power of a diverging lens is negative.</w:t>
      </w:r>
    </w:p>
    <w:p w14:paraId="4A37F5F4" w14:textId="77777777" w:rsidR="002017B4" w:rsidRPr="008A7F44" w:rsidRDefault="002017B4" w:rsidP="002017B4">
      <w:pPr>
        <w:keepNext/>
        <w:widowControl w:val="0"/>
        <w:spacing w:line="360" w:lineRule="auto"/>
        <w:jc w:val="both"/>
        <w:outlineLvl w:val="0"/>
        <w:rPr>
          <w:b/>
          <w:snapToGrid w:val="0"/>
          <w:sz w:val="22"/>
          <w:lang w:val="en-US"/>
        </w:rPr>
      </w:pPr>
      <w:r w:rsidRPr="008A7F44">
        <w:rPr>
          <w:b/>
          <w:snapToGrid w:val="0"/>
          <w:sz w:val="22"/>
          <w:lang w:val="en-US"/>
        </w:rPr>
        <w:t>STS</w:t>
      </w:r>
    </w:p>
    <w:p w14:paraId="5FE35C7E" w14:textId="77777777" w:rsidR="002017B4" w:rsidRPr="008A7F44" w:rsidRDefault="002017B4" w:rsidP="002017B4">
      <w:pPr>
        <w:spacing w:line="360" w:lineRule="auto"/>
        <w:rPr>
          <w:sz w:val="22"/>
        </w:rPr>
      </w:pPr>
      <w:r w:rsidRPr="008A7F44">
        <w:rPr>
          <w:sz w:val="22"/>
        </w:rPr>
        <w:t xml:space="preserve">A converging lens can used as a magnifying glass,  as long as  the situation is arranged so that an object is inside the focal length of the lens.  </w:t>
      </w:r>
    </w:p>
    <w:p w14:paraId="30603939" w14:textId="77777777" w:rsidR="002017B4" w:rsidRPr="008A7F44" w:rsidRDefault="002017B4" w:rsidP="002017B4">
      <w:pPr>
        <w:spacing w:line="360" w:lineRule="auto"/>
        <w:rPr>
          <w:sz w:val="22"/>
        </w:rPr>
      </w:pPr>
      <w:r w:rsidRPr="008A7F44">
        <w:rPr>
          <w:sz w:val="22"/>
        </w:rPr>
        <w:t>Combinations of lenses can be used in micrscopes and telescopes.</w:t>
      </w:r>
    </w:p>
    <w:p w14:paraId="76800550" w14:textId="77777777" w:rsidR="002017B4" w:rsidRPr="008A7F44" w:rsidRDefault="002017B4" w:rsidP="002017B4">
      <w:pPr>
        <w:spacing w:line="360" w:lineRule="auto"/>
        <w:rPr>
          <w:sz w:val="22"/>
        </w:rPr>
      </w:pPr>
      <w:r w:rsidRPr="008A7F44">
        <w:rPr>
          <w:sz w:val="22"/>
        </w:rPr>
        <w:t>They can also be used as spectacles as we shall see a little later.</w:t>
      </w:r>
    </w:p>
    <w:p w14:paraId="2858C473" w14:textId="77777777" w:rsidR="002017B4" w:rsidRDefault="002017B4">
      <w:pPr>
        <w:spacing w:after="160" w:line="259" w:lineRule="auto"/>
        <w:rPr>
          <w:sz w:val="22"/>
        </w:rPr>
      </w:pPr>
      <w:r>
        <w:rPr>
          <w:sz w:val="22"/>
        </w:rPr>
        <w:br w:type="page"/>
      </w:r>
    </w:p>
    <w:p w14:paraId="70754950" w14:textId="77777777" w:rsidR="002017B4" w:rsidRPr="008A7F44" w:rsidRDefault="002017B4" w:rsidP="002017B4">
      <w:pPr>
        <w:rPr>
          <w:sz w:val="22"/>
        </w:rPr>
      </w:pPr>
    </w:p>
    <w:p w14:paraId="5E8A8496" w14:textId="77777777" w:rsidR="002017B4" w:rsidRPr="008A7F44" w:rsidRDefault="002017B4" w:rsidP="002017B4">
      <w:pPr>
        <w:keepNext/>
        <w:outlineLvl w:val="1"/>
        <w:rPr>
          <w:b/>
          <w:i/>
          <w:snapToGrid w:val="0"/>
          <w:sz w:val="22"/>
        </w:rPr>
      </w:pPr>
      <w:r>
        <w:rPr>
          <w:noProof/>
        </w:rPr>
        <w:drawing>
          <wp:anchor distT="0" distB="0" distL="114300" distR="114300" simplePos="0" relativeHeight="251778048" behindDoc="1" locked="0" layoutInCell="1" allowOverlap="1" wp14:anchorId="229B03BC" wp14:editId="2FEAF56D">
            <wp:simplePos x="0" y="0"/>
            <wp:positionH relativeFrom="column">
              <wp:posOffset>4622800</wp:posOffset>
            </wp:positionH>
            <wp:positionV relativeFrom="paragraph">
              <wp:posOffset>1905</wp:posOffset>
            </wp:positionV>
            <wp:extent cx="918210" cy="608330"/>
            <wp:effectExtent l="0" t="0" r="0" b="1270"/>
            <wp:wrapNone/>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18210" cy="6083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A7F44">
        <w:rPr>
          <w:b/>
          <w:i/>
          <w:snapToGrid w:val="0"/>
          <w:sz w:val="22"/>
        </w:rPr>
        <w:t>The Eye</w:t>
      </w:r>
    </w:p>
    <w:p w14:paraId="030D5885" w14:textId="77777777" w:rsidR="002017B4" w:rsidRPr="008A7F44" w:rsidRDefault="002017B4" w:rsidP="002017B4">
      <w:pPr>
        <w:widowControl w:val="0"/>
        <w:spacing w:line="360" w:lineRule="auto"/>
        <w:jc w:val="both"/>
        <w:rPr>
          <w:snapToGrid w:val="0"/>
          <w:sz w:val="22"/>
        </w:rPr>
      </w:pPr>
      <w:r w:rsidRPr="008A7F44">
        <w:rPr>
          <w:noProof/>
          <w:lang w:val="en-IE" w:eastAsia="en-IE"/>
        </w:rPr>
        <mc:AlternateContent>
          <mc:Choice Requires="wpg">
            <w:drawing>
              <wp:anchor distT="0" distB="0" distL="114300" distR="114300" simplePos="0" relativeHeight="251673600" behindDoc="0" locked="0" layoutInCell="1" allowOverlap="1" wp14:anchorId="63D61DED" wp14:editId="28470A4E">
                <wp:simplePos x="0" y="0"/>
                <wp:positionH relativeFrom="column">
                  <wp:posOffset>774700</wp:posOffset>
                </wp:positionH>
                <wp:positionV relativeFrom="paragraph">
                  <wp:posOffset>220980</wp:posOffset>
                </wp:positionV>
                <wp:extent cx="4127500" cy="1981200"/>
                <wp:effectExtent l="3175" t="10160" r="3175" b="0"/>
                <wp:wrapNone/>
                <wp:docPr id="374" name="Group 3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27500" cy="1981200"/>
                          <a:chOff x="3020" y="2294"/>
                          <a:chExt cx="6500" cy="3120"/>
                        </a:xfrm>
                      </wpg:grpSpPr>
                      <wps:wsp>
                        <wps:cNvPr id="375" name="Oval 107"/>
                        <wps:cNvSpPr>
                          <a:spLocks noChangeArrowheads="1"/>
                        </wps:cNvSpPr>
                        <wps:spPr bwMode="auto">
                          <a:xfrm>
                            <a:off x="4883" y="3194"/>
                            <a:ext cx="600" cy="8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Oval 108"/>
                        <wps:cNvSpPr>
                          <a:spLocks noChangeArrowheads="1"/>
                        </wps:cNvSpPr>
                        <wps:spPr bwMode="auto">
                          <a:xfrm>
                            <a:off x="5120" y="2294"/>
                            <a:ext cx="2720" cy="27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7" name="Oval 109"/>
                        <wps:cNvSpPr>
                          <a:spLocks noChangeArrowheads="1"/>
                        </wps:cNvSpPr>
                        <wps:spPr bwMode="auto">
                          <a:xfrm>
                            <a:off x="5077" y="3414"/>
                            <a:ext cx="140" cy="30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78" name="Line 110"/>
                        <wps:cNvCnPr>
                          <a:cxnSpLocks noChangeShapeType="1"/>
                        </wps:cNvCnPr>
                        <wps:spPr bwMode="auto">
                          <a:xfrm flipV="1">
                            <a:off x="4980" y="3234"/>
                            <a:ext cx="180"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Line 111"/>
                        <wps:cNvCnPr>
                          <a:cxnSpLocks noChangeShapeType="1"/>
                        </wps:cNvCnPr>
                        <wps:spPr bwMode="auto">
                          <a:xfrm>
                            <a:off x="5000" y="3734"/>
                            <a:ext cx="160" cy="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Freeform 112"/>
                        <wps:cNvSpPr>
                          <a:spLocks/>
                        </wps:cNvSpPr>
                        <wps:spPr bwMode="auto">
                          <a:xfrm>
                            <a:off x="6900" y="2434"/>
                            <a:ext cx="1260" cy="2460"/>
                          </a:xfrm>
                          <a:custGeom>
                            <a:avLst/>
                            <a:gdLst>
                              <a:gd name="T0" fmla="*/ 0 w 1260"/>
                              <a:gd name="T1" fmla="*/ 0 h 2460"/>
                              <a:gd name="T2" fmla="*/ 620 w 1260"/>
                              <a:gd name="T3" fmla="*/ 400 h 2460"/>
                              <a:gd name="T4" fmla="*/ 940 w 1260"/>
                              <a:gd name="T5" fmla="*/ 1160 h 2460"/>
                              <a:gd name="T6" fmla="*/ 720 w 1260"/>
                              <a:gd name="T7" fmla="*/ 1860 h 2460"/>
                              <a:gd name="T8" fmla="*/ 620 w 1260"/>
                              <a:gd name="T9" fmla="*/ 2140 h 2460"/>
                              <a:gd name="T10" fmla="*/ 1260 w 1260"/>
                              <a:gd name="T11" fmla="*/ 2460 h 2460"/>
                            </a:gdLst>
                            <a:ahLst/>
                            <a:cxnLst>
                              <a:cxn ang="0">
                                <a:pos x="T0" y="T1"/>
                              </a:cxn>
                              <a:cxn ang="0">
                                <a:pos x="T2" y="T3"/>
                              </a:cxn>
                              <a:cxn ang="0">
                                <a:pos x="T4" y="T5"/>
                              </a:cxn>
                              <a:cxn ang="0">
                                <a:pos x="T6" y="T7"/>
                              </a:cxn>
                              <a:cxn ang="0">
                                <a:pos x="T8" y="T9"/>
                              </a:cxn>
                              <a:cxn ang="0">
                                <a:pos x="T10" y="T11"/>
                              </a:cxn>
                            </a:cxnLst>
                            <a:rect l="0" t="0" r="r" b="b"/>
                            <a:pathLst>
                              <a:path w="1260" h="2460">
                                <a:moveTo>
                                  <a:pt x="0" y="0"/>
                                </a:moveTo>
                                <a:cubicBezTo>
                                  <a:pt x="231" y="103"/>
                                  <a:pt x="463" y="207"/>
                                  <a:pt x="620" y="400"/>
                                </a:cubicBezTo>
                                <a:cubicBezTo>
                                  <a:pt x="777" y="593"/>
                                  <a:pt x="923" y="917"/>
                                  <a:pt x="940" y="1160"/>
                                </a:cubicBezTo>
                                <a:cubicBezTo>
                                  <a:pt x="957" y="1403"/>
                                  <a:pt x="773" y="1697"/>
                                  <a:pt x="720" y="1860"/>
                                </a:cubicBezTo>
                                <a:cubicBezTo>
                                  <a:pt x="667" y="2023"/>
                                  <a:pt x="530" y="2040"/>
                                  <a:pt x="620" y="2140"/>
                                </a:cubicBezTo>
                                <a:cubicBezTo>
                                  <a:pt x="710" y="2240"/>
                                  <a:pt x="1153" y="2407"/>
                                  <a:pt x="1260" y="2460"/>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Freeform 113"/>
                        <wps:cNvSpPr>
                          <a:spLocks/>
                        </wps:cNvSpPr>
                        <wps:spPr bwMode="auto">
                          <a:xfrm>
                            <a:off x="6700" y="4681"/>
                            <a:ext cx="1320" cy="353"/>
                          </a:xfrm>
                          <a:custGeom>
                            <a:avLst/>
                            <a:gdLst>
                              <a:gd name="T0" fmla="*/ 0 w 1320"/>
                              <a:gd name="T1" fmla="*/ 273 h 353"/>
                              <a:gd name="T2" fmla="*/ 680 w 1320"/>
                              <a:gd name="T3" fmla="*/ 13 h 353"/>
                              <a:gd name="T4" fmla="*/ 1320 w 1320"/>
                              <a:gd name="T5" fmla="*/ 353 h 353"/>
                            </a:gdLst>
                            <a:ahLst/>
                            <a:cxnLst>
                              <a:cxn ang="0">
                                <a:pos x="T0" y="T1"/>
                              </a:cxn>
                              <a:cxn ang="0">
                                <a:pos x="T2" y="T3"/>
                              </a:cxn>
                              <a:cxn ang="0">
                                <a:pos x="T4" y="T5"/>
                              </a:cxn>
                            </a:cxnLst>
                            <a:rect l="0" t="0" r="r" b="b"/>
                            <a:pathLst>
                              <a:path w="1320" h="353">
                                <a:moveTo>
                                  <a:pt x="0" y="273"/>
                                </a:moveTo>
                                <a:cubicBezTo>
                                  <a:pt x="230" y="136"/>
                                  <a:pt x="460" y="0"/>
                                  <a:pt x="680" y="13"/>
                                </a:cubicBezTo>
                                <a:cubicBezTo>
                                  <a:pt x="900" y="26"/>
                                  <a:pt x="1110" y="189"/>
                                  <a:pt x="1320" y="353"/>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 name="Text Box 114"/>
                        <wps:cNvSpPr txBox="1">
                          <a:spLocks noChangeArrowheads="1"/>
                        </wps:cNvSpPr>
                        <wps:spPr bwMode="auto">
                          <a:xfrm>
                            <a:off x="3480" y="2874"/>
                            <a:ext cx="1380" cy="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435B7E" w14:textId="77777777" w:rsidR="002017B4" w:rsidRDefault="002017B4" w:rsidP="002017B4">
                              <w:pPr>
                                <w:rPr>
                                  <w:sz w:val="22"/>
                                  <w:lang w:val="en-IE"/>
                                </w:rPr>
                              </w:pPr>
                              <w:r>
                                <w:rPr>
                                  <w:sz w:val="22"/>
                                  <w:lang w:val="en-IE"/>
                                </w:rPr>
                                <w:t>iris</w:t>
                              </w:r>
                            </w:p>
                          </w:txbxContent>
                        </wps:txbx>
                        <wps:bodyPr rot="0" vert="horz" wrap="square" lIns="91440" tIns="45720" rIns="91440" bIns="45720" anchor="t" anchorCtr="0" upright="1">
                          <a:noAutofit/>
                        </wps:bodyPr>
                      </wps:wsp>
                      <wps:wsp>
                        <wps:cNvPr id="383" name="Line 115"/>
                        <wps:cNvCnPr>
                          <a:cxnSpLocks noChangeShapeType="1"/>
                        </wps:cNvCnPr>
                        <wps:spPr bwMode="auto">
                          <a:xfrm flipV="1">
                            <a:off x="5300" y="3374"/>
                            <a:ext cx="5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Line 116"/>
                        <wps:cNvCnPr>
                          <a:cxnSpLocks noChangeShapeType="1"/>
                        </wps:cNvCnPr>
                        <wps:spPr bwMode="auto">
                          <a:xfrm flipH="1" flipV="1">
                            <a:off x="4040" y="3114"/>
                            <a:ext cx="100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Text Box 117"/>
                        <wps:cNvSpPr txBox="1">
                          <a:spLocks noChangeArrowheads="1"/>
                        </wps:cNvSpPr>
                        <wps:spPr bwMode="auto">
                          <a:xfrm>
                            <a:off x="5920" y="3134"/>
                            <a:ext cx="1380" cy="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8EF4F3" w14:textId="77777777" w:rsidR="002017B4" w:rsidRDefault="002017B4" w:rsidP="002017B4">
                              <w:pPr>
                                <w:rPr>
                                  <w:sz w:val="22"/>
                                  <w:lang w:val="en-IE"/>
                                </w:rPr>
                              </w:pPr>
                              <w:r>
                                <w:rPr>
                                  <w:sz w:val="22"/>
                                  <w:lang w:val="en-IE"/>
                                </w:rPr>
                                <w:t>lens</w:t>
                              </w:r>
                            </w:p>
                          </w:txbxContent>
                        </wps:txbx>
                        <wps:bodyPr rot="0" vert="horz" wrap="square" lIns="91440" tIns="45720" rIns="91440" bIns="45720" anchor="t" anchorCtr="0" upright="1">
                          <a:noAutofit/>
                        </wps:bodyPr>
                      </wps:wsp>
                      <wps:wsp>
                        <wps:cNvPr id="386" name="Text Box 118"/>
                        <wps:cNvSpPr txBox="1">
                          <a:spLocks noChangeArrowheads="1"/>
                        </wps:cNvSpPr>
                        <wps:spPr bwMode="auto">
                          <a:xfrm>
                            <a:off x="3020" y="3434"/>
                            <a:ext cx="1380" cy="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9F700D" w14:textId="77777777" w:rsidR="002017B4" w:rsidRDefault="002017B4" w:rsidP="002017B4">
                              <w:pPr>
                                <w:rPr>
                                  <w:sz w:val="22"/>
                                  <w:lang w:val="en-IE"/>
                                </w:rPr>
                              </w:pPr>
                              <w:r>
                                <w:rPr>
                                  <w:sz w:val="22"/>
                                  <w:lang w:val="en-IE"/>
                                </w:rPr>
                                <w:t>pupil</w:t>
                              </w:r>
                            </w:p>
                          </w:txbxContent>
                        </wps:txbx>
                        <wps:bodyPr rot="0" vert="horz" wrap="square" lIns="91440" tIns="45720" rIns="91440" bIns="45720" anchor="t" anchorCtr="0" upright="1">
                          <a:noAutofit/>
                        </wps:bodyPr>
                      </wps:wsp>
                      <wps:wsp>
                        <wps:cNvPr id="387" name="Line 119"/>
                        <wps:cNvCnPr>
                          <a:cxnSpLocks noChangeShapeType="1"/>
                        </wps:cNvCnPr>
                        <wps:spPr bwMode="auto">
                          <a:xfrm>
                            <a:off x="3680" y="3614"/>
                            <a:ext cx="1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Text Box 120"/>
                        <wps:cNvSpPr txBox="1">
                          <a:spLocks noChangeArrowheads="1"/>
                        </wps:cNvSpPr>
                        <wps:spPr bwMode="auto">
                          <a:xfrm>
                            <a:off x="6040" y="2714"/>
                            <a:ext cx="1380" cy="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13CD34" w14:textId="77777777" w:rsidR="002017B4" w:rsidRDefault="002017B4" w:rsidP="002017B4">
                              <w:pPr>
                                <w:rPr>
                                  <w:sz w:val="22"/>
                                  <w:lang w:val="en-IE"/>
                                </w:rPr>
                              </w:pPr>
                              <w:r>
                                <w:rPr>
                                  <w:sz w:val="22"/>
                                  <w:lang w:val="en-IE"/>
                                </w:rPr>
                                <w:t>retina</w:t>
                              </w:r>
                            </w:p>
                          </w:txbxContent>
                        </wps:txbx>
                        <wps:bodyPr rot="0" vert="horz" wrap="square" lIns="91440" tIns="45720" rIns="91440" bIns="45720" anchor="t" anchorCtr="0" upright="1">
                          <a:noAutofit/>
                        </wps:bodyPr>
                      </wps:wsp>
                      <wps:wsp>
                        <wps:cNvPr id="389" name="Line 121"/>
                        <wps:cNvCnPr>
                          <a:cxnSpLocks noChangeShapeType="1"/>
                        </wps:cNvCnPr>
                        <wps:spPr bwMode="auto">
                          <a:xfrm>
                            <a:off x="6860" y="2954"/>
                            <a:ext cx="7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Text Box 122"/>
                        <wps:cNvSpPr txBox="1">
                          <a:spLocks noChangeArrowheads="1"/>
                        </wps:cNvSpPr>
                        <wps:spPr bwMode="auto">
                          <a:xfrm>
                            <a:off x="8140" y="4894"/>
                            <a:ext cx="1380" cy="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39C1E9" w14:textId="77777777" w:rsidR="002017B4" w:rsidRDefault="002017B4" w:rsidP="002017B4">
                              <w:pPr>
                                <w:rPr>
                                  <w:sz w:val="22"/>
                                  <w:lang w:val="en-IE"/>
                                </w:rPr>
                              </w:pPr>
                              <w:r>
                                <w:rPr>
                                  <w:sz w:val="22"/>
                                  <w:lang w:val="en-IE"/>
                                </w:rPr>
                                <w:t>optic nerv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D61DED" id="Group 374" o:spid="_x0000_s1312" style="position:absolute;left:0;text-align:left;margin-left:61pt;margin-top:17.4pt;width:325pt;height:156pt;z-index:251673600" coordorigin="3020,2294" coordsize="6500,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">
                <v:oval id="Oval 107" o:spid="_x0000_s1313" style="position:absolute;left:4883;top:3194;width:600;height: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" filled="f"/>
                <v:oval id="Oval 108" o:spid="_x0000_s1314" style="position:absolute;left:5120;top:2294;width:2720;height:2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"/>
                <v:oval id="Oval 109" o:spid="_x0000_s1315" style="position:absolute;left:5077;top:3414;width:14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" fillcolor="silver"/>
                <v:line id="Line 110" o:spid="_x0000_s1316" style="position:absolute;flip:y;visibility:visible;mso-wrap-style:square" from="4980,3234" to="5160,3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"/>
                <v:line id="Line 111" o:spid="_x0000_s1317" style="position:absolute;visibility:visible;mso-wrap-style:square" from="5000,3734" to="5160,3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"/>
                <v:shape id="Freeform 112" o:spid="_x0000_s1318" style="position:absolute;left:6900;top:2434;width:1260;height:2460;visibility:visible;mso-wrap-style:square;v-text-anchor:top" coordsize="1260,2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" path="m,c231,103,463,207,620,400v157,193,303,517,320,760c957,1403,773,1697,720,1860v-53,163,-190,180,-100,280c710,2240,1153,2407,1260,2460e" filled="f" strokeweight="2.25pt">
                  <v:path arrowok="t" o:connecttype="custom" o:connectlocs="0,0;620,400;940,1160;720,1860;620,2140;1260,2460" o:connectangles="0,0,0,0,0,0"/>
                </v:shape>
                <v:shape id="Freeform 113" o:spid="_x0000_s1319" style="position:absolute;left:6700;top:4681;width:1320;height:353;visibility:visible;mso-wrap-style:square;v-text-anchor:top" coordsize="1320,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" path="m,273c230,136,460,,680,13v220,13,430,176,640,340e" filled="f" strokeweight="2.25pt">
                  <v:path arrowok="t" o:connecttype="custom" o:connectlocs="0,273;680,13;1320,353" o:connectangles="0,0,0"/>
                </v:shape>
                <v:shape id="Text Box 114" o:spid="_x0000_s1320" type="#_x0000_t202" style="position:absolute;left:3480;top:2874;width:138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" stroked="f">
                  <v:textbox>
                    <w:txbxContent>
                      <w:p w14:paraId="72435B7E" w14:textId="77777777" w:rsidR="002017B4" w:rsidRDefault="002017B4" w:rsidP="002017B4">
                        <w:pPr>
                          <w:rPr>
                            <w:sz w:val="22"/>
                            <w:lang w:val="en-IE"/>
                          </w:rPr>
                        </w:pPr>
                        <w:r>
                          <w:rPr>
                            <w:sz w:val="22"/>
                            <w:lang w:val="en-IE"/>
                          </w:rPr>
                          <w:t>iris</w:t>
                        </w:r>
                      </w:p>
                    </w:txbxContent>
                  </v:textbox>
                </v:shape>
                <v:line id="Line 115" o:spid="_x0000_s1321" style="position:absolute;flip:y;visibility:visible;mso-wrap-style:square" from="5300,3374" to="5860,3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"/>
                <v:line id="Line 116" o:spid="_x0000_s1322" style="position:absolute;flip:x y;visibility:visible;mso-wrap-style:square" from="4040,3114" to="5040,3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"/>
                <v:shape id="Text Box 117" o:spid="_x0000_s1323" type="#_x0000_t202" style="position:absolute;left:5920;top:3134;width:138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" stroked="f">
                  <v:textbox>
                    <w:txbxContent>
                      <w:p w14:paraId="078EF4F3" w14:textId="77777777" w:rsidR="002017B4" w:rsidRDefault="002017B4" w:rsidP="002017B4">
                        <w:pPr>
                          <w:rPr>
                            <w:sz w:val="22"/>
                            <w:lang w:val="en-IE"/>
                          </w:rPr>
                        </w:pPr>
                        <w:r>
                          <w:rPr>
                            <w:sz w:val="22"/>
                            <w:lang w:val="en-IE"/>
                          </w:rPr>
                          <w:t>lens</w:t>
                        </w:r>
                      </w:p>
                    </w:txbxContent>
                  </v:textbox>
                </v:shape>
                <v:shape id="Text Box 118" o:spid="_x0000_s1324" type="#_x0000_t202" style="position:absolute;left:3020;top:3434;width:138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" stroked="f">
                  <v:textbox>
                    <w:txbxContent>
                      <w:p w14:paraId="4C9F700D" w14:textId="77777777" w:rsidR="002017B4" w:rsidRDefault="002017B4" w:rsidP="002017B4">
                        <w:pPr>
                          <w:rPr>
                            <w:sz w:val="22"/>
                            <w:lang w:val="en-IE"/>
                          </w:rPr>
                        </w:pPr>
                        <w:r>
                          <w:rPr>
                            <w:sz w:val="22"/>
                            <w:lang w:val="en-IE"/>
                          </w:rPr>
                          <w:t>pupil</w:t>
                        </w:r>
                      </w:p>
                    </w:txbxContent>
                  </v:textbox>
                </v:shape>
                <v:line id="Line 119" o:spid="_x0000_s1325" style="position:absolute;visibility:visible;mso-wrap-style:square" from="3680,3614" to="4920,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"/>
                <v:shape id="Text Box 120" o:spid="_x0000_s1326" type="#_x0000_t202" style="position:absolute;left:6040;top:2714;width:138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" stroked="f">
                  <v:textbox>
                    <w:txbxContent>
                      <w:p w14:paraId="1113CD34" w14:textId="77777777" w:rsidR="002017B4" w:rsidRDefault="002017B4" w:rsidP="002017B4">
                        <w:pPr>
                          <w:rPr>
                            <w:sz w:val="22"/>
                            <w:lang w:val="en-IE"/>
                          </w:rPr>
                        </w:pPr>
                        <w:r>
                          <w:rPr>
                            <w:sz w:val="22"/>
                            <w:lang w:val="en-IE"/>
                          </w:rPr>
                          <w:t>retina</w:t>
                        </w:r>
                      </w:p>
                    </w:txbxContent>
                  </v:textbox>
                </v:shape>
                <v:line id="Line 121" o:spid="_x0000_s1327" style="position:absolute;visibility:visible;mso-wrap-style:square" from="6860,2954" to="7600,3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"/>
                <v:shape id="Text Box 122" o:spid="_x0000_s1328" type="#_x0000_t202" style="position:absolute;left:8140;top:4894;width:138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" stroked="f">
                  <v:textbox>
                    <w:txbxContent>
                      <w:p w14:paraId="7639C1E9" w14:textId="77777777" w:rsidR="002017B4" w:rsidRDefault="002017B4" w:rsidP="002017B4">
                        <w:pPr>
                          <w:rPr>
                            <w:sz w:val="22"/>
                            <w:lang w:val="en-IE"/>
                          </w:rPr>
                        </w:pPr>
                        <w:r>
                          <w:rPr>
                            <w:sz w:val="22"/>
                            <w:lang w:val="en-IE"/>
                          </w:rPr>
                          <w:t>optic nerve</w:t>
                        </w:r>
                      </w:p>
                    </w:txbxContent>
                  </v:textbox>
                </v:shape>
              </v:group>
            </w:pict>
          </mc:Fallback>
        </mc:AlternateContent>
      </w:r>
    </w:p>
    <w:p w14:paraId="32099A9E" w14:textId="77777777" w:rsidR="002017B4" w:rsidRPr="008A7F44" w:rsidRDefault="002017B4" w:rsidP="002017B4">
      <w:pPr>
        <w:widowControl w:val="0"/>
        <w:spacing w:line="360" w:lineRule="auto"/>
        <w:jc w:val="both"/>
        <w:rPr>
          <w:snapToGrid w:val="0"/>
          <w:sz w:val="22"/>
        </w:rPr>
      </w:pPr>
    </w:p>
    <w:p w14:paraId="357D7100" w14:textId="77777777" w:rsidR="002017B4" w:rsidRPr="008A7F44" w:rsidRDefault="002017B4" w:rsidP="002017B4">
      <w:pPr>
        <w:widowControl w:val="0"/>
        <w:spacing w:line="360" w:lineRule="auto"/>
        <w:jc w:val="both"/>
        <w:rPr>
          <w:snapToGrid w:val="0"/>
          <w:sz w:val="22"/>
        </w:rPr>
      </w:pPr>
    </w:p>
    <w:p w14:paraId="2864D010" w14:textId="77777777" w:rsidR="002017B4" w:rsidRPr="008A7F44" w:rsidRDefault="002017B4" w:rsidP="002017B4">
      <w:pPr>
        <w:widowControl w:val="0"/>
        <w:spacing w:line="360" w:lineRule="auto"/>
        <w:jc w:val="both"/>
        <w:rPr>
          <w:snapToGrid w:val="0"/>
          <w:sz w:val="22"/>
        </w:rPr>
      </w:pPr>
    </w:p>
    <w:p w14:paraId="3E8EBF18" w14:textId="77777777" w:rsidR="002017B4" w:rsidRPr="008A7F44" w:rsidRDefault="002017B4" w:rsidP="002017B4">
      <w:pPr>
        <w:widowControl w:val="0"/>
        <w:tabs>
          <w:tab w:val="left" w:pos="7280"/>
        </w:tabs>
        <w:spacing w:line="360" w:lineRule="auto"/>
        <w:jc w:val="both"/>
        <w:rPr>
          <w:snapToGrid w:val="0"/>
          <w:sz w:val="22"/>
        </w:rPr>
      </w:pPr>
      <w:r w:rsidRPr="008A7F44">
        <w:rPr>
          <w:snapToGrid w:val="0"/>
          <w:sz w:val="22"/>
        </w:rPr>
        <w:tab/>
      </w:r>
    </w:p>
    <w:p w14:paraId="0545C7ED" w14:textId="77777777" w:rsidR="002017B4" w:rsidRPr="008A7F44" w:rsidRDefault="002017B4" w:rsidP="002017B4">
      <w:pPr>
        <w:widowControl w:val="0"/>
        <w:spacing w:line="360" w:lineRule="auto"/>
        <w:jc w:val="both"/>
        <w:rPr>
          <w:snapToGrid w:val="0"/>
          <w:sz w:val="22"/>
        </w:rPr>
      </w:pPr>
    </w:p>
    <w:p w14:paraId="61137828" w14:textId="77777777" w:rsidR="002017B4" w:rsidRPr="008A7F44" w:rsidRDefault="002017B4" w:rsidP="002017B4">
      <w:pPr>
        <w:widowControl w:val="0"/>
        <w:spacing w:line="360" w:lineRule="auto"/>
        <w:jc w:val="both"/>
        <w:rPr>
          <w:snapToGrid w:val="0"/>
          <w:sz w:val="22"/>
        </w:rPr>
      </w:pPr>
    </w:p>
    <w:p w14:paraId="42F5850D" w14:textId="77777777" w:rsidR="002017B4" w:rsidRPr="008A7F44" w:rsidRDefault="002017B4" w:rsidP="002017B4">
      <w:pPr>
        <w:widowControl w:val="0"/>
        <w:spacing w:line="360" w:lineRule="auto"/>
        <w:jc w:val="both"/>
        <w:rPr>
          <w:snapToGrid w:val="0"/>
          <w:sz w:val="22"/>
        </w:rPr>
      </w:pPr>
    </w:p>
    <w:p w14:paraId="5FFE1A7D" w14:textId="77777777" w:rsidR="002017B4" w:rsidRPr="008A7F44" w:rsidRDefault="002017B4" w:rsidP="002017B4">
      <w:pPr>
        <w:widowControl w:val="0"/>
        <w:spacing w:line="360" w:lineRule="auto"/>
        <w:jc w:val="both"/>
        <w:rPr>
          <w:snapToGrid w:val="0"/>
          <w:sz w:val="22"/>
        </w:rPr>
      </w:pPr>
    </w:p>
    <w:p w14:paraId="324B144A" w14:textId="77777777" w:rsidR="002017B4" w:rsidRPr="008A7F44" w:rsidRDefault="002017B4" w:rsidP="002017B4">
      <w:pPr>
        <w:widowControl w:val="0"/>
        <w:spacing w:line="360" w:lineRule="auto"/>
        <w:jc w:val="both"/>
        <w:rPr>
          <w:snapToGrid w:val="0"/>
          <w:sz w:val="22"/>
        </w:rPr>
      </w:pPr>
    </w:p>
    <w:p w14:paraId="05561D6C" w14:textId="77777777" w:rsidR="002017B4" w:rsidRPr="008A7F44" w:rsidRDefault="002017B4" w:rsidP="002017B4">
      <w:pPr>
        <w:widowControl w:val="0"/>
        <w:spacing w:line="360" w:lineRule="auto"/>
        <w:jc w:val="both"/>
        <w:rPr>
          <w:snapToGrid w:val="0"/>
          <w:sz w:val="22"/>
        </w:rPr>
      </w:pPr>
    </w:p>
    <w:p w14:paraId="53B37719" w14:textId="77777777" w:rsidR="002017B4" w:rsidRPr="008A7F44" w:rsidRDefault="002017B4" w:rsidP="002017B4">
      <w:pPr>
        <w:widowControl w:val="0"/>
        <w:numPr>
          <w:ilvl w:val="0"/>
          <w:numId w:val="6"/>
        </w:numPr>
        <w:spacing w:line="360" w:lineRule="auto"/>
        <w:jc w:val="both"/>
        <w:rPr>
          <w:snapToGrid w:val="0"/>
          <w:sz w:val="22"/>
        </w:rPr>
      </w:pPr>
      <w:r w:rsidRPr="008A7F44">
        <w:rPr>
          <w:snapToGrid w:val="0"/>
          <w:sz w:val="22"/>
        </w:rPr>
        <w:t>We see because light passes through the front of the eye  and an image is formed on the retina, where the light energy is converted into electrical energy and a message is sent along the optic nerve to the brain.</w:t>
      </w:r>
    </w:p>
    <w:p w14:paraId="26ECE322" w14:textId="77777777" w:rsidR="002017B4" w:rsidRPr="008A7F44" w:rsidRDefault="002017B4" w:rsidP="002017B4">
      <w:pPr>
        <w:widowControl w:val="0"/>
        <w:numPr>
          <w:ilvl w:val="0"/>
          <w:numId w:val="6"/>
        </w:numPr>
        <w:spacing w:line="360" w:lineRule="auto"/>
        <w:jc w:val="both"/>
        <w:rPr>
          <w:snapToGrid w:val="0"/>
          <w:sz w:val="22"/>
        </w:rPr>
      </w:pPr>
      <w:r w:rsidRPr="008A7F44">
        <w:rPr>
          <w:snapToGrid w:val="0"/>
          <w:sz w:val="22"/>
        </w:rPr>
        <w:t xml:space="preserve">Light entering the eye is incident upon the </w:t>
      </w:r>
      <w:r w:rsidRPr="008A7F44">
        <w:rPr>
          <w:b/>
          <w:snapToGrid w:val="0"/>
          <w:sz w:val="22"/>
        </w:rPr>
        <w:t>retina</w:t>
      </w:r>
      <w:r w:rsidRPr="008A7F44">
        <w:rPr>
          <w:snapToGrid w:val="0"/>
          <w:sz w:val="22"/>
        </w:rPr>
        <w:t xml:space="preserve">, through the </w:t>
      </w:r>
      <w:r w:rsidRPr="008A7F44">
        <w:rPr>
          <w:b/>
          <w:snapToGrid w:val="0"/>
          <w:sz w:val="22"/>
        </w:rPr>
        <w:t>lens</w:t>
      </w:r>
      <w:r w:rsidRPr="008A7F44">
        <w:rPr>
          <w:snapToGrid w:val="0"/>
          <w:sz w:val="22"/>
        </w:rPr>
        <w:t xml:space="preserve">.  The shape of the lens, and thus its focal length is controlled by the ciliary muscle, and this allows us to focus on objects either near or distant. </w:t>
      </w:r>
    </w:p>
    <w:p w14:paraId="68D25C27" w14:textId="77777777" w:rsidR="002017B4" w:rsidRPr="008A7F44" w:rsidRDefault="002017B4" w:rsidP="002017B4">
      <w:pPr>
        <w:widowControl w:val="0"/>
        <w:numPr>
          <w:ilvl w:val="0"/>
          <w:numId w:val="6"/>
        </w:numPr>
        <w:spacing w:line="360" w:lineRule="auto"/>
        <w:jc w:val="both"/>
        <w:rPr>
          <w:snapToGrid w:val="0"/>
          <w:sz w:val="22"/>
        </w:rPr>
      </w:pPr>
      <w:r w:rsidRPr="008A7F44">
        <w:rPr>
          <w:snapToGrid w:val="0"/>
          <w:sz w:val="22"/>
        </w:rPr>
        <w:t xml:space="preserve">The amount of light entering the eye is controlled by the </w:t>
      </w:r>
      <w:r w:rsidRPr="008A7F44">
        <w:rPr>
          <w:b/>
          <w:snapToGrid w:val="0"/>
          <w:sz w:val="22"/>
        </w:rPr>
        <w:t>iris</w:t>
      </w:r>
      <w:r w:rsidRPr="008A7F44">
        <w:rPr>
          <w:snapToGrid w:val="0"/>
          <w:sz w:val="22"/>
        </w:rPr>
        <w:t xml:space="preserve">, (the coloured part of the eye),  which has a hole at its centre called the </w:t>
      </w:r>
      <w:r w:rsidRPr="008A7F44">
        <w:rPr>
          <w:b/>
          <w:snapToGrid w:val="0"/>
          <w:sz w:val="22"/>
        </w:rPr>
        <w:t>pupil</w:t>
      </w:r>
      <w:r w:rsidRPr="008A7F44">
        <w:rPr>
          <w:snapToGrid w:val="0"/>
          <w:sz w:val="22"/>
        </w:rPr>
        <w:t>.</w:t>
      </w:r>
    </w:p>
    <w:p w14:paraId="692624F9" w14:textId="77777777" w:rsidR="002017B4" w:rsidRPr="008A7F44" w:rsidRDefault="002017B4" w:rsidP="002017B4">
      <w:pPr>
        <w:widowControl w:val="0"/>
        <w:numPr>
          <w:ilvl w:val="0"/>
          <w:numId w:val="6"/>
        </w:numPr>
        <w:spacing w:line="360" w:lineRule="auto"/>
        <w:jc w:val="both"/>
        <w:rPr>
          <w:snapToGrid w:val="0"/>
          <w:sz w:val="22"/>
        </w:rPr>
      </w:pPr>
      <w:r w:rsidRPr="008A7F44">
        <w:rPr>
          <w:snapToGrid w:val="0"/>
          <w:sz w:val="22"/>
        </w:rPr>
        <w:t xml:space="preserve">The image formed on the retina is inverted, but we mentally correct for this fact. </w:t>
      </w:r>
    </w:p>
    <w:p w14:paraId="7765585E" w14:textId="77777777" w:rsidR="002017B4" w:rsidRPr="008A7F44" w:rsidRDefault="002017B4" w:rsidP="002017B4">
      <w:pPr>
        <w:widowControl w:val="0"/>
        <w:numPr>
          <w:ilvl w:val="0"/>
          <w:numId w:val="6"/>
        </w:numPr>
        <w:spacing w:line="360" w:lineRule="auto"/>
        <w:jc w:val="both"/>
        <w:rPr>
          <w:snapToGrid w:val="0"/>
          <w:sz w:val="22"/>
        </w:rPr>
      </w:pPr>
      <w:r w:rsidRPr="008A7F44">
        <w:rPr>
          <w:snapToGrid w:val="0"/>
          <w:sz w:val="22"/>
        </w:rPr>
        <w:t xml:space="preserve">An image formed on the retina persists for a short time after the object is removed. This is called </w:t>
      </w:r>
      <w:r w:rsidRPr="008A7F44">
        <w:rPr>
          <w:b/>
          <w:snapToGrid w:val="0"/>
          <w:sz w:val="22"/>
        </w:rPr>
        <w:t>image retention</w:t>
      </w:r>
      <w:r w:rsidRPr="008A7F44">
        <w:rPr>
          <w:snapToGrid w:val="0"/>
          <w:sz w:val="22"/>
        </w:rPr>
        <w:t xml:space="preserve"> and is what makes the idea of cinema film possible. </w:t>
      </w:r>
    </w:p>
    <w:p w14:paraId="05FC0E48" w14:textId="77777777" w:rsidR="002017B4" w:rsidRPr="008A7F44" w:rsidRDefault="002017B4" w:rsidP="002017B4">
      <w:pPr>
        <w:widowControl w:val="0"/>
        <w:numPr>
          <w:ilvl w:val="0"/>
          <w:numId w:val="6"/>
        </w:numPr>
        <w:spacing w:line="360" w:lineRule="auto"/>
        <w:jc w:val="both"/>
        <w:rPr>
          <w:snapToGrid w:val="0"/>
          <w:sz w:val="22"/>
        </w:rPr>
      </w:pPr>
      <w:r w:rsidRPr="008A7F44">
        <w:rPr>
          <w:snapToGrid w:val="0"/>
          <w:sz w:val="22"/>
        </w:rPr>
        <w:t xml:space="preserve">The spot where the optic nerve leaves the eye is not light-sensitive, and so light incident upon this spot is not seen by us. We call this our </w:t>
      </w:r>
      <w:r w:rsidRPr="008A7F44">
        <w:rPr>
          <w:b/>
          <w:snapToGrid w:val="0"/>
          <w:sz w:val="22"/>
        </w:rPr>
        <w:t>blind spot.</w:t>
      </w:r>
    </w:p>
    <w:p w14:paraId="31BC84A6" w14:textId="77777777" w:rsidR="002017B4" w:rsidRPr="008A7F44" w:rsidRDefault="002017B4" w:rsidP="002017B4">
      <w:pPr>
        <w:widowControl w:val="0"/>
        <w:spacing w:line="360" w:lineRule="auto"/>
        <w:jc w:val="both"/>
        <w:rPr>
          <w:snapToGrid w:val="0"/>
          <w:sz w:val="22"/>
        </w:rPr>
      </w:pPr>
    </w:p>
    <w:p w14:paraId="28399964" w14:textId="77777777" w:rsidR="002017B4" w:rsidRPr="008A7F44" w:rsidRDefault="002017B4" w:rsidP="002017B4">
      <w:pPr>
        <w:widowControl w:val="0"/>
        <w:spacing w:line="360" w:lineRule="auto"/>
        <w:jc w:val="both"/>
        <w:rPr>
          <w:snapToGrid w:val="0"/>
          <w:sz w:val="22"/>
        </w:rPr>
      </w:pPr>
      <w:r w:rsidRPr="008A7F44">
        <w:rPr>
          <w:snapToGrid w:val="0"/>
          <w:sz w:val="22"/>
        </w:rPr>
        <w:br w:type="page"/>
      </w:r>
      <w:r w:rsidRPr="008A7F44">
        <w:rPr>
          <w:b/>
          <w:snapToGrid w:val="0"/>
          <w:sz w:val="22"/>
        </w:rPr>
        <w:lastRenderedPageBreak/>
        <w:t>Defects</w:t>
      </w:r>
    </w:p>
    <w:p w14:paraId="44BE56F0" w14:textId="77777777" w:rsidR="002017B4" w:rsidRPr="008A7F44" w:rsidRDefault="002017B4" w:rsidP="002017B4">
      <w:pPr>
        <w:widowControl w:val="0"/>
        <w:spacing w:line="360" w:lineRule="auto"/>
        <w:jc w:val="both"/>
        <w:rPr>
          <w:snapToGrid w:val="0"/>
          <w:sz w:val="22"/>
        </w:rPr>
      </w:pPr>
      <w:r w:rsidRPr="008A7F44">
        <w:rPr>
          <w:snapToGrid w:val="0"/>
          <w:sz w:val="22"/>
        </w:rPr>
        <w:t xml:space="preserve">Long-sighted people are unable to decrease the focal length of their eye sufficiently to see objects close to their face. </w:t>
      </w:r>
      <w:r w:rsidRPr="008A7F44">
        <w:rPr>
          <w:b/>
          <w:snapToGrid w:val="0"/>
          <w:sz w:val="22"/>
        </w:rPr>
        <w:t xml:space="preserve">They need to wear a converging lens </w:t>
      </w:r>
      <w:r w:rsidRPr="008A7F44">
        <w:rPr>
          <w:snapToGrid w:val="0"/>
          <w:sz w:val="22"/>
        </w:rPr>
        <w:t xml:space="preserve">to correct this problem. Short-sighted people are unable to increase the focal length of their eye sufficiently to see </w:t>
      </w:r>
    </w:p>
    <w:p w14:paraId="551A0536" w14:textId="77777777" w:rsidR="002017B4" w:rsidRPr="008A7F44" w:rsidRDefault="002017B4" w:rsidP="002017B4">
      <w:pPr>
        <w:widowControl w:val="0"/>
        <w:spacing w:line="360" w:lineRule="auto"/>
        <w:jc w:val="both"/>
        <w:rPr>
          <w:snapToGrid w:val="0"/>
          <w:sz w:val="22"/>
        </w:rPr>
      </w:pPr>
      <w:r w:rsidRPr="008A7F44">
        <w:rPr>
          <w:snapToGrid w:val="0"/>
          <w:sz w:val="22"/>
        </w:rPr>
        <w:t xml:space="preserve">distant objects. </w:t>
      </w:r>
      <w:r w:rsidRPr="008A7F44">
        <w:rPr>
          <w:b/>
          <w:snapToGrid w:val="0"/>
          <w:sz w:val="22"/>
        </w:rPr>
        <w:t>They require a  diverging lens.</w:t>
      </w:r>
    </w:p>
    <w:p w14:paraId="6246C228" w14:textId="77777777" w:rsidR="002017B4" w:rsidRPr="008A7F44" w:rsidRDefault="002017B4" w:rsidP="002017B4">
      <w:pPr>
        <w:widowControl w:val="0"/>
        <w:spacing w:line="360" w:lineRule="auto"/>
        <w:jc w:val="both"/>
        <w:rPr>
          <w:snapToGrid w:val="0"/>
          <w:sz w:val="22"/>
        </w:rPr>
      </w:pPr>
    </w:p>
    <w:p w14:paraId="4F9354B1" w14:textId="77777777" w:rsidR="002017B4" w:rsidRPr="008A7F44" w:rsidRDefault="002017B4" w:rsidP="002017B4">
      <w:pPr>
        <w:widowControl w:val="0"/>
        <w:spacing w:line="360" w:lineRule="auto"/>
        <w:jc w:val="both"/>
        <w:rPr>
          <w:snapToGrid w:val="0"/>
          <w:sz w:val="22"/>
        </w:rPr>
      </w:pPr>
      <w:r w:rsidRPr="008A7F44">
        <w:rPr>
          <w:noProof/>
          <w:lang w:val="en-IE" w:eastAsia="en-IE"/>
        </w:rPr>
        <mc:AlternateContent>
          <mc:Choice Requires="wpg">
            <w:drawing>
              <wp:anchor distT="0" distB="0" distL="114300" distR="114300" simplePos="0" relativeHeight="251674624" behindDoc="0" locked="0" layoutInCell="1" allowOverlap="1" wp14:anchorId="486319D1" wp14:editId="1CE24BB5">
                <wp:simplePos x="0" y="0"/>
                <wp:positionH relativeFrom="column">
                  <wp:posOffset>-518160</wp:posOffset>
                </wp:positionH>
                <wp:positionV relativeFrom="paragraph">
                  <wp:posOffset>42545</wp:posOffset>
                </wp:positionV>
                <wp:extent cx="6678930" cy="3149600"/>
                <wp:effectExtent l="0" t="2540" r="20955" b="635"/>
                <wp:wrapNone/>
                <wp:docPr id="344" name="Group 3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78930" cy="3149600"/>
                          <a:chOff x="984" y="3784"/>
                          <a:chExt cx="10518" cy="4960"/>
                        </a:xfrm>
                      </wpg:grpSpPr>
                      <wps:wsp>
                        <wps:cNvPr id="345" name="Rectangle 124"/>
                        <wps:cNvSpPr>
                          <a:spLocks noChangeArrowheads="1"/>
                        </wps:cNvSpPr>
                        <wps:spPr bwMode="auto">
                          <a:xfrm>
                            <a:off x="3197" y="4381"/>
                            <a:ext cx="288"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6" name="Oval 125"/>
                        <wps:cNvSpPr>
                          <a:spLocks noChangeArrowheads="1"/>
                        </wps:cNvSpPr>
                        <wps:spPr bwMode="auto">
                          <a:xfrm>
                            <a:off x="2584" y="5004"/>
                            <a:ext cx="600" cy="8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 name="Oval 126"/>
                        <wps:cNvSpPr>
                          <a:spLocks noChangeArrowheads="1"/>
                        </wps:cNvSpPr>
                        <wps:spPr bwMode="auto">
                          <a:xfrm>
                            <a:off x="2821" y="4104"/>
                            <a:ext cx="2720" cy="27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8" name="Oval 127"/>
                        <wps:cNvSpPr>
                          <a:spLocks noChangeArrowheads="1"/>
                        </wps:cNvSpPr>
                        <wps:spPr bwMode="auto">
                          <a:xfrm>
                            <a:off x="2882" y="5248"/>
                            <a:ext cx="120" cy="54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49" name="Line 128"/>
                        <wps:cNvCnPr>
                          <a:cxnSpLocks noChangeShapeType="1"/>
                        </wps:cNvCnPr>
                        <wps:spPr bwMode="auto">
                          <a:xfrm flipV="1">
                            <a:off x="2681" y="5044"/>
                            <a:ext cx="180"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Line 129"/>
                        <wps:cNvCnPr>
                          <a:cxnSpLocks noChangeShapeType="1"/>
                        </wps:cNvCnPr>
                        <wps:spPr bwMode="auto">
                          <a:xfrm>
                            <a:off x="2701" y="5544"/>
                            <a:ext cx="160" cy="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Line 130"/>
                        <wps:cNvCnPr>
                          <a:cxnSpLocks noChangeShapeType="1"/>
                        </wps:cNvCnPr>
                        <wps:spPr bwMode="auto">
                          <a:xfrm flipV="1">
                            <a:off x="1802" y="5248"/>
                            <a:ext cx="104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2" name="Line 131"/>
                        <wps:cNvCnPr>
                          <a:cxnSpLocks noChangeShapeType="1"/>
                        </wps:cNvCnPr>
                        <wps:spPr bwMode="auto">
                          <a:xfrm>
                            <a:off x="1802" y="5608"/>
                            <a:ext cx="102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3" name="Line 132"/>
                        <wps:cNvCnPr>
                          <a:cxnSpLocks noChangeShapeType="1"/>
                        </wps:cNvCnPr>
                        <wps:spPr bwMode="auto">
                          <a:xfrm>
                            <a:off x="2882" y="5248"/>
                            <a:ext cx="3220" cy="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Line 133"/>
                        <wps:cNvCnPr>
                          <a:cxnSpLocks noChangeShapeType="1"/>
                        </wps:cNvCnPr>
                        <wps:spPr bwMode="auto">
                          <a:xfrm flipV="1">
                            <a:off x="2882" y="5428"/>
                            <a:ext cx="3120" cy="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5" name="Text Box 134"/>
                        <wps:cNvSpPr txBox="1">
                          <a:spLocks noChangeArrowheads="1"/>
                        </wps:cNvSpPr>
                        <wps:spPr bwMode="auto">
                          <a:xfrm>
                            <a:off x="984" y="3784"/>
                            <a:ext cx="378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2B1DC" w14:textId="77777777" w:rsidR="002017B4" w:rsidRDefault="002017B4" w:rsidP="002017B4">
                              <w:pPr>
                                <w:pStyle w:val="Heading4"/>
                              </w:pPr>
                              <w:r>
                                <w:t>long-sighted</w:t>
                              </w:r>
                            </w:p>
                          </w:txbxContent>
                        </wps:txbx>
                        <wps:bodyPr rot="0" vert="horz" wrap="square" lIns="91440" tIns="45720" rIns="91440" bIns="45720" anchor="t" anchorCtr="0" upright="1">
                          <a:noAutofit/>
                        </wps:bodyPr>
                      </wps:wsp>
                      <wps:wsp>
                        <wps:cNvPr id="356" name="Oval 135"/>
                        <wps:cNvSpPr>
                          <a:spLocks noChangeArrowheads="1"/>
                        </wps:cNvSpPr>
                        <wps:spPr bwMode="auto">
                          <a:xfrm>
                            <a:off x="2061" y="6684"/>
                            <a:ext cx="400" cy="136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7" name="Text Box 136"/>
                        <wps:cNvSpPr txBox="1">
                          <a:spLocks noChangeArrowheads="1"/>
                        </wps:cNvSpPr>
                        <wps:spPr bwMode="auto">
                          <a:xfrm>
                            <a:off x="1161" y="8104"/>
                            <a:ext cx="3780" cy="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50D35F" w14:textId="77777777" w:rsidR="002017B4" w:rsidRDefault="002017B4" w:rsidP="002017B4">
                              <w:pPr>
                                <w:pStyle w:val="Heading4"/>
                              </w:pPr>
                              <w:r>
                                <w:t>converging lens</w:t>
                              </w:r>
                            </w:p>
                          </w:txbxContent>
                        </wps:txbx>
                        <wps:bodyPr rot="0" vert="horz" wrap="square" lIns="91440" tIns="45720" rIns="91440" bIns="45720" anchor="t" anchorCtr="0" upright="1">
                          <a:noAutofit/>
                        </wps:bodyPr>
                      </wps:wsp>
                      <wps:wsp>
                        <wps:cNvPr id="358" name="Rectangle 137"/>
                        <wps:cNvSpPr>
                          <a:spLocks noChangeArrowheads="1"/>
                        </wps:cNvSpPr>
                        <wps:spPr bwMode="auto">
                          <a:xfrm>
                            <a:off x="8677" y="4581"/>
                            <a:ext cx="288"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9" name="Oval 138"/>
                        <wps:cNvSpPr>
                          <a:spLocks noChangeArrowheads="1"/>
                        </wps:cNvSpPr>
                        <wps:spPr bwMode="auto">
                          <a:xfrm>
                            <a:off x="8064" y="5204"/>
                            <a:ext cx="600" cy="8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 name="Oval 139"/>
                        <wps:cNvSpPr>
                          <a:spLocks noChangeArrowheads="1"/>
                        </wps:cNvSpPr>
                        <wps:spPr bwMode="auto">
                          <a:xfrm>
                            <a:off x="8301" y="4304"/>
                            <a:ext cx="2720" cy="27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1" name="Oval 140"/>
                        <wps:cNvSpPr>
                          <a:spLocks noChangeArrowheads="1"/>
                        </wps:cNvSpPr>
                        <wps:spPr bwMode="auto">
                          <a:xfrm>
                            <a:off x="8258" y="5424"/>
                            <a:ext cx="120" cy="54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62" name="Line 141"/>
                        <wps:cNvCnPr>
                          <a:cxnSpLocks noChangeShapeType="1"/>
                        </wps:cNvCnPr>
                        <wps:spPr bwMode="auto">
                          <a:xfrm flipV="1">
                            <a:off x="8161" y="5244"/>
                            <a:ext cx="180"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Line 142"/>
                        <wps:cNvCnPr>
                          <a:cxnSpLocks noChangeShapeType="1"/>
                        </wps:cNvCnPr>
                        <wps:spPr bwMode="auto">
                          <a:xfrm>
                            <a:off x="8181" y="5744"/>
                            <a:ext cx="160" cy="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 name="Line 143"/>
                        <wps:cNvCnPr>
                          <a:cxnSpLocks noChangeShapeType="1"/>
                        </wps:cNvCnPr>
                        <wps:spPr bwMode="auto">
                          <a:xfrm>
                            <a:off x="7101" y="5404"/>
                            <a:ext cx="1240" cy="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5" name="Line 144"/>
                        <wps:cNvCnPr>
                          <a:cxnSpLocks noChangeShapeType="1"/>
                        </wps:cNvCnPr>
                        <wps:spPr bwMode="auto">
                          <a:xfrm>
                            <a:off x="7101" y="5764"/>
                            <a:ext cx="1280" cy="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6" name="Line 145"/>
                        <wps:cNvCnPr>
                          <a:cxnSpLocks noChangeShapeType="1"/>
                        </wps:cNvCnPr>
                        <wps:spPr bwMode="auto">
                          <a:xfrm>
                            <a:off x="8282" y="5428"/>
                            <a:ext cx="3220" cy="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7" name="Line 146"/>
                        <wps:cNvCnPr>
                          <a:cxnSpLocks noChangeShapeType="1"/>
                        </wps:cNvCnPr>
                        <wps:spPr bwMode="auto">
                          <a:xfrm flipV="1">
                            <a:off x="8282" y="5428"/>
                            <a:ext cx="3120" cy="4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8" name="Text Box 147"/>
                        <wps:cNvSpPr txBox="1">
                          <a:spLocks noChangeArrowheads="1"/>
                        </wps:cNvSpPr>
                        <wps:spPr bwMode="auto">
                          <a:xfrm>
                            <a:off x="6921" y="3784"/>
                            <a:ext cx="378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773494" w14:textId="77777777" w:rsidR="002017B4" w:rsidRDefault="002017B4" w:rsidP="002017B4">
                              <w:pPr>
                                <w:pStyle w:val="Heading4"/>
                              </w:pPr>
                              <w:r>
                                <w:t>short-sighted</w:t>
                              </w:r>
                            </w:p>
                          </w:txbxContent>
                        </wps:txbx>
                        <wps:bodyPr rot="0" vert="horz" wrap="square" lIns="91440" tIns="45720" rIns="91440" bIns="45720" anchor="t" anchorCtr="0" upright="1">
                          <a:noAutofit/>
                        </wps:bodyPr>
                      </wps:wsp>
                      <wps:wsp>
                        <wps:cNvPr id="369" name="Text Box 148"/>
                        <wps:cNvSpPr txBox="1">
                          <a:spLocks noChangeArrowheads="1"/>
                        </wps:cNvSpPr>
                        <wps:spPr bwMode="auto">
                          <a:xfrm>
                            <a:off x="6561" y="8104"/>
                            <a:ext cx="3780" cy="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6A84E7" w14:textId="77777777" w:rsidR="002017B4" w:rsidRDefault="002017B4" w:rsidP="002017B4">
                              <w:pPr>
                                <w:pStyle w:val="Heading4"/>
                              </w:pPr>
                              <w:r>
                                <w:t>diverging  lens</w:t>
                              </w:r>
                            </w:p>
                          </w:txbxContent>
                        </wps:txbx>
                        <wps:bodyPr rot="0" vert="horz" wrap="square" lIns="91440" tIns="45720" rIns="91440" bIns="45720" anchor="t" anchorCtr="0" upright="1">
                          <a:noAutofit/>
                        </wps:bodyPr>
                      </wps:wsp>
                      <wps:wsp>
                        <wps:cNvPr id="370" name="Freeform 149"/>
                        <wps:cNvSpPr>
                          <a:spLocks/>
                        </wps:cNvSpPr>
                        <wps:spPr bwMode="auto">
                          <a:xfrm>
                            <a:off x="7281" y="6664"/>
                            <a:ext cx="183" cy="1140"/>
                          </a:xfrm>
                          <a:custGeom>
                            <a:avLst/>
                            <a:gdLst>
                              <a:gd name="T0" fmla="*/ 20 w 183"/>
                              <a:gd name="T1" fmla="*/ 0 h 1140"/>
                              <a:gd name="T2" fmla="*/ 180 w 183"/>
                              <a:gd name="T3" fmla="*/ 520 h 1140"/>
                              <a:gd name="T4" fmla="*/ 0 w 183"/>
                              <a:gd name="T5" fmla="*/ 1140 h 1140"/>
                            </a:gdLst>
                            <a:ahLst/>
                            <a:cxnLst>
                              <a:cxn ang="0">
                                <a:pos x="T0" y="T1"/>
                              </a:cxn>
                              <a:cxn ang="0">
                                <a:pos x="T2" y="T3"/>
                              </a:cxn>
                              <a:cxn ang="0">
                                <a:pos x="T4" y="T5"/>
                              </a:cxn>
                            </a:cxnLst>
                            <a:rect l="0" t="0" r="r" b="b"/>
                            <a:pathLst>
                              <a:path w="183" h="1140">
                                <a:moveTo>
                                  <a:pt x="20" y="0"/>
                                </a:moveTo>
                                <a:cubicBezTo>
                                  <a:pt x="101" y="165"/>
                                  <a:pt x="183" y="330"/>
                                  <a:pt x="180" y="520"/>
                                </a:cubicBezTo>
                                <a:cubicBezTo>
                                  <a:pt x="177" y="710"/>
                                  <a:pt x="88" y="925"/>
                                  <a:pt x="0" y="114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1" name="Freeform 150"/>
                        <wps:cNvSpPr>
                          <a:spLocks/>
                        </wps:cNvSpPr>
                        <wps:spPr bwMode="auto">
                          <a:xfrm>
                            <a:off x="7661" y="6644"/>
                            <a:ext cx="160" cy="1100"/>
                          </a:xfrm>
                          <a:custGeom>
                            <a:avLst/>
                            <a:gdLst>
                              <a:gd name="T0" fmla="*/ 120 w 120"/>
                              <a:gd name="T1" fmla="*/ 0 h 1020"/>
                              <a:gd name="T2" fmla="*/ 0 w 120"/>
                              <a:gd name="T3" fmla="*/ 580 h 1020"/>
                              <a:gd name="T4" fmla="*/ 120 w 120"/>
                              <a:gd name="T5" fmla="*/ 1020 h 1020"/>
                            </a:gdLst>
                            <a:ahLst/>
                            <a:cxnLst>
                              <a:cxn ang="0">
                                <a:pos x="T0" y="T1"/>
                              </a:cxn>
                              <a:cxn ang="0">
                                <a:pos x="T2" y="T3"/>
                              </a:cxn>
                              <a:cxn ang="0">
                                <a:pos x="T4" y="T5"/>
                              </a:cxn>
                            </a:cxnLst>
                            <a:rect l="0" t="0" r="r" b="b"/>
                            <a:pathLst>
                              <a:path w="120" h="1020">
                                <a:moveTo>
                                  <a:pt x="120" y="0"/>
                                </a:moveTo>
                                <a:cubicBezTo>
                                  <a:pt x="60" y="205"/>
                                  <a:pt x="0" y="410"/>
                                  <a:pt x="0" y="580"/>
                                </a:cubicBezTo>
                                <a:cubicBezTo>
                                  <a:pt x="0" y="750"/>
                                  <a:pt x="60" y="885"/>
                                  <a:pt x="120" y="102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2" name="Line 151"/>
                        <wps:cNvCnPr>
                          <a:cxnSpLocks noChangeShapeType="1"/>
                        </wps:cNvCnPr>
                        <wps:spPr bwMode="auto">
                          <a:xfrm>
                            <a:off x="7281" y="6664"/>
                            <a:ext cx="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3" name="Line 152"/>
                        <wps:cNvCnPr>
                          <a:cxnSpLocks noChangeShapeType="1"/>
                        </wps:cNvCnPr>
                        <wps:spPr bwMode="auto">
                          <a:xfrm>
                            <a:off x="7281" y="7763"/>
                            <a:ext cx="5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486319D1" id="Group 344" o:spid="_x0000_s1329" style="position:absolute;left:0;text-align:left;margin-left:-40.8pt;margin-top:3.35pt;width:525.9pt;height:248pt;z-index:251674624" coordorigin="984,3784" coordsize="10518,4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">
                <v:rect id="Rectangle 124" o:spid="_x0000_s1330" style="position:absolute;left:3197;top:4381;width:28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" stroked="f"/>
                <v:oval id="Oval 125" o:spid="_x0000_s1331" style="position:absolute;left:2584;top:5004;width:600;height: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" filled="f"/>
                <v:oval id="Oval 126" o:spid="_x0000_s1332" style="position:absolute;left:2821;top:4104;width:2720;height:2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"/>
                <v:oval id="Oval 127" o:spid="_x0000_s1333" style="position:absolute;left:2882;top:5248;width:1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" fillcolor="silver"/>
                <v:line id="Line 128" o:spid="_x0000_s1334" style="position:absolute;flip:y;visibility:visible;mso-wrap-style:square" from="2681,5044" to="2861,5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"/>
                <v:line id="Line 129" o:spid="_x0000_s1335" style="position:absolute;visibility:visible;mso-wrap-style:square" from="2701,5544" to="2861,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"/>
                <v:line id="Line 130" o:spid="_x0000_s1336" style="position:absolute;flip:y;visibility:visible;mso-wrap-style:square" from="1802,5248" to="2842,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">
                  <v:stroke endarrow="block"/>
                </v:line>
                <v:line id="Line 131" o:spid="_x0000_s1337" style="position:absolute;visibility:visible;mso-wrap-style:square" from="1802,5608" to="2822,5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">
                  <v:stroke endarrow="block"/>
                </v:line>
                <v:line id="Line 132" o:spid="_x0000_s1338" style="position:absolute;visibility:visible;mso-wrap-style:square" from="2882,5248" to="6102,5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">
                  <v:stroke endarrow="block"/>
                </v:line>
                <v:line id="Line 133" o:spid="_x0000_s1339" style="position:absolute;flip:y;visibility:visible;mso-wrap-style:square" from="2882,5428" to="6002,5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">
                  <v:stroke endarrow="block"/>
                </v:line>
                <v:shape id="Text Box 134" o:spid="_x0000_s1340" type="#_x0000_t202" style="position:absolute;left:984;top:3784;width:3780;height: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" filled="f" stroked="f">
                  <v:textbox>
                    <w:txbxContent>
                      <w:p w14:paraId="0F82B1DC" w14:textId="77777777" w:rsidR="002017B4" w:rsidRDefault="002017B4" w:rsidP="002017B4">
                        <w:pPr>
                          <w:pStyle w:val="Heading4"/>
                        </w:pPr>
                        <w:r>
                          <w:t>long-sighted</w:t>
                        </w:r>
                      </w:p>
                    </w:txbxContent>
                  </v:textbox>
                </v:shape>
                <v:oval id="Oval 135" o:spid="_x0000_s1341" style="position:absolute;left:2061;top:6684;width:400;height:1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"/>
                <v:shape id="Text Box 136" o:spid="_x0000_s1342" type="#_x0000_t202" style="position:absolute;left:1161;top:8104;width:3780;height: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" stroked="f">
                  <v:textbox>
                    <w:txbxContent>
                      <w:p w14:paraId="7B50D35F" w14:textId="77777777" w:rsidR="002017B4" w:rsidRDefault="002017B4" w:rsidP="002017B4">
                        <w:pPr>
                          <w:pStyle w:val="Heading4"/>
                        </w:pPr>
                        <w:r>
                          <w:t>converging lens</w:t>
                        </w:r>
                      </w:p>
                    </w:txbxContent>
                  </v:textbox>
                </v:shape>
                <v:rect id="Rectangle 137" o:spid="_x0000_s1343" style="position:absolute;left:8677;top:4581;width:28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" stroked="f"/>
                <v:oval id="Oval 138" o:spid="_x0000_s1344" style="position:absolute;left:8064;top:5204;width:600;height: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" filled="f"/>
                <v:oval id="Oval 139" o:spid="_x0000_s1345" style="position:absolute;left:8301;top:4304;width:2720;height:2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"/>
                <v:oval id="Oval 140" o:spid="_x0000_s1346" style="position:absolute;left:8258;top:5424;width:1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" fillcolor="silver"/>
                <v:line id="Line 141" o:spid="_x0000_s1347" style="position:absolute;flip:y;visibility:visible;mso-wrap-style:square" from="8161,5244" to="8341,5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"/>
                <v:line id="Line 142" o:spid="_x0000_s1348" style="position:absolute;visibility:visible;mso-wrap-style:square" from="8181,5744" to="834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"/>
                <v:line id="Line 143" o:spid="_x0000_s1349" style="position:absolute;visibility:visible;mso-wrap-style:square" from="7101,5404" to="8341,5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">
                  <v:stroke endarrow="block"/>
                </v:line>
                <v:line id="Line 144" o:spid="_x0000_s1350" style="position:absolute;visibility:visible;mso-wrap-style:square" from="7101,5764" to="8381,5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">
                  <v:stroke endarrow="block"/>
                </v:line>
                <v:line id="Line 145" o:spid="_x0000_s1351" style="position:absolute;visibility:visible;mso-wrap-style:square" from="8282,5428" to="11502,5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">
                  <v:stroke endarrow="block"/>
                </v:line>
                <v:line id="Line 146" o:spid="_x0000_s1352" style="position:absolute;flip:y;visibility:visible;mso-wrap-style:square" from="8282,5428" to="11402,5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">
                  <v:stroke endarrow="block"/>
                </v:line>
                <v:shape id="Text Box 147" o:spid="_x0000_s1353" type="#_x0000_t202" style="position:absolute;left:6921;top:3784;width:3780;height: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" filled="f" stroked="f">
                  <v:textbox>
                    <w:txbxContent>
                      <w:p w14:paraId="67773494" w14:textId="77777777" w:rsidR="002017B4" w:rsidRDefault="002017B4" w:rsidP="002017B4">
                        <w:pPr>
                          <w:pStyle w:val="Heading4"/>
                        </w:pPr>
                        <w:r>
                          <w:t>short-sighted</w:t>
                        </w:r>
                      </w:p>
                    </w:txbxContent>
                  </v:textbox>
                </v:shape>
                <v:shape id="Text Box 148" o:spid="_x0000_s1354" type="#_x0000_t202" style="position:absolute;left:6561;top:8104;width:3780;height: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" stroked="f">
                  <v:textbox>
                    <w:txbxContent>
                      <w:p w14:paraId="346A84E7" w14:textId="77777777" w:rsidR="002017B4" w:rsidRDefault="002017B4" w:rsidP="002017B4">
                        <w:pPr>
                          <w:pStyle w:val="Heading4"/>
                        </w:pPr>
                        <w:r>
                          <w:t>diverging  lens</w:t>
                        </w:r>
                      </w:p>
                    </w:txbxContent>
                  </v:textbox>
                </v:shape>
                <v:shape id="Freeform 149" o:spid="_x0000_s1355" style="position:absolute;left:7281;top:6664;width:183;height:1140;visibility:visible;mso-wrap-style:square;v-text-anchor:top" coordsize="183,1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" path="m20,v81,165,163,330,160,520c177,710,88,925,,1140e" filled="f">
                  <v:path arrowok="t" o:connecttype="custom" o:connectlocs="20,0;180,520;0,1140" o:connectangles="0,0,0"/>
                </v:shape>
                <v:shape id="Freeform 150" o:spid="_x0000_s1356" style="position:absolute;left:7661;top:6644;width:160;height:1100;visibility:visible;mso-wrap-style:square;v-text-anchor:top" coordsize="120,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" path="m120,c60,205,,410,,580v,170,60,305,120,440e" filled="f">
                  <v:path arrowok="t" o:connecttype="custom" o:connectlocs="160,0;0,625;160,1100" o:connectangles="0,0,0"/>
                </v:shape>
                <v:line id="Line 151" o:spid="_x0000_s1357" style="position:absolute;visibility:visible;mso-wrap-style:square" from="7281,6664" to="7801,6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Sau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B5GcP/mXgE5PwPAAD//wMAUEsBAi0AFAAGAAgAAAAhANvh9svuAAAAhQEAABMAAAAAAAAA&#10;AAAAAAAAAAAAAFtDb250ZW50X1R5cGVzXS54bWxQSwECLQAUAAYACAAAACEAWvQsW78AAAAVAQAA&#10;CwAAAAAAAAAAAAAAAAAfAQAAX3JlbHMvLnJlbHNQSwECLQAUAAYACAAAACEA/KUmrsYAAADcAAAA&#10;DwAAAAAAAAAAAAAAAAAHAgAAZHJzL2Rvd25yZXYueG1sUEsFBgAAAAADAAMAtwAAAPoCAAAAAA==&#10;"/>
                <v:line id="Line 152" o:spid="_x0000_s1358" style="position:absolute;visibility:visible;mso-wrap-style:square" from="7281,7763" to="7841,7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"/>
              </v:group>
            </w:pict>
          </mc:Fallback>
        </mc:AlternateContent>
      </w:r>
    </w:p>
    <w:p w14:paraId="6224F42C" w14:textId="77777777" w:rsidR="002017B4" w:rsidRPr="008A7F44" w:rsidRDefault="002017B4" w:rsidP="002017B4">
      <w:pPr>
        <w:widowControl w:val="0"/>
        <w:spacing w:line="360" w:lineRule="auto"/>
        <w:jc w:val="both"/>
        <w:rPr>
          <w:snapToGrid w:val="0"/>
          <w:sz w:val="22"/>
        </w:rPr>
      </w:pPr>
    </w:p>
    <w:p w14:paraId="3EB82F13" w14:textId="77777777" w:rsidR="002017B4" w:rsidRPr="008A7F44" w:rsidRDefault="002017B4" w:rsidP="002017B4">
      <w:pPr>
        <w:widowControl w:val="0"/>
        <w:spacing w:line="360" w:lineRule="auto"/>
        <w:jc w:val="both"/>
        <w:rPr>
          <w:snapToGrid w:val="0"/>
          <w:sz w:val="22"/>
        </w:rPr>
      </w:pPr>
    </w:p>
    <w:p w14:paraId="3AF2C5BE" w14:textId="77777777" w:rsidR="002017B4" w:rsidRPr="008A7F44" w:rsidRDefault="002017B4" w:rsidP="002017B4">
      <w:pPr>
        <w:widowControl w:val="0"/>
        <w:spacing w:line="360" w:lineRule="auto"/>
        <w:jc w:val="both"/>
        <w:rPr>
          <w:snapToGrid w:val="0"/>
          <w:sz w:val="22"/>
        </w:rPr>
      </w:pPr>
    </w:p>
    <w:p w14:paraId="0E98DBB3" w14:textId="77777777" w:rsidR="002017B4" w:rsidRPr="008A7F44" w:rsidRDefault="002017B4" w:rsidP="002017B4">
      <w:pPr>
        <w:widowControl w:val="0"/>
        <w:spacing w:line="360" w:lineRule="auto"/>
        <w:jc w:val="both"/>
        <w:rPr>
          <w:snapToGrid w:val="0"/>
          <w:sz w:val="22"/>
        </w:rPr>
      </w:pPr>
    </w:p>
    <w:p w14:paraId="1931150E" w14:textId="77777777" w:rsidR="002017B4" w:rsidRPr="008A7F44" w:rsidRDefault="002017B4" w:rsidP="002017B4">
      <w:pPr>
        <w:widowControl w:val="0"/>
        <w:spacing w:line="360" w:lineRule="auto"/>
        <w:jc w:val="both"/>
        <w:rPr>
          <w:snapToGrid w:val="0"/>
          <w:sz w:val="22"/>
        </w:rPr>
      </w:pPr>
    </w:p>
    <w:p w14:paraId="0B018851" w14:textId="77777777" w:rsidR="002017B4" w:rsidRPr="008A7F44" w:rsidRDefault="002017B4" w:rsidP="002017B4">
      <w:pPr>
        <w:widowControl w:val="0"/>
        <w:spacing w:line="360" w:lineRule="auto"/>
        <w:jc w:val="both"/>
        <w:rPr>
          <w:snapToGrid w:val="0"/>
          <w:sz w:val="22"/>
        </w:rPr>
      </w:pPr>
    </w:p>
    <w:p w14:paraId="54D730D0" w14:textId="77777777" w:rsidR="002017B4" w:rsidRPr="008A7F44" w:rsidRDefault="002017B4" w:rsidP="002017B4">
      <w:pPr>
        <w:widowControl w:val="0"/>
        <w:spacing w:line="360" w:lineRule="auto"/>
        <w:jc w:val="both"/>
        <w:rPr>
          <w:snapToGrid w:val="0"/>
          <w:sz w:val="22"/>
        </w:rPr>
      </w:pPr>
    </w:p>
    <w:p w14:paraId="5E788DE7" w14:textId="77777777" w:rsidR="002017B4" w:rsidRPr="008A7F44" w:rsidRDefault="002017B4" w:rsidP="002017B4">
      <w:pPr>
        <w:widowControl w:val="0"/>
        <w:spacing w:line="360" w:lineRule="auto"/>
        <w:jc w:val="both"/>
        <w:rPr>
          <w:snapToGrid w:val="0"/>
          <w:sz w:val="22"/>
        </w:rPr>
      </w:pPr>
    </w:p>
    <w:p w14:paraId="51E8B7CD" w14:textId="77777777" w:rsidR="002017B4" w:rsidRPr="008A7F44" w:rsidRDefault="002017B4" w:rsidP="002017B4">
      <w:pPr>
        <w:widowControl w:val="0"/>
        <w:spacing w:line="360" w:lineRule="auto"/>
        <w:jc w:val="both"/>
        <w:rPr>
          <w:snapToGrid w:val="0"/>
          <w:sz w:val="22"/>
        </w:rPr>
      </w:pPr>
    </w:p>
    <w:p w14:paraId="67E007FD" w14:textId="77777777" w:rsidR="002017B4" w:rsidRPr="008A7F44" w:rsidRDefault="002017B4" w:rsidP="002017B4">
      <w:pPr>
        <w:widowControl w:val="0"/>
        <w:spacing w:line="360" w:lineRule="auto"/>
        <w:rPr>
          <w:snapToGrid w:val="0"/>
          <w:sz w:val="22"/>
        </w:rPr>
      </w:pPr>
    </w:p>
    <w:p w14:paraId="189F70EB" w14:textId="77777777" w:rsidR="002017B4" w:rsidRPr="008A7F44" w:rsidRDefault="002017B4" w:rsidP="002017B4">
      <w:pPr>
        <w:widowControl w:val="0"/>
        <w:tabs>
          <w:tab w:val="left" w:pos="-1170"/>
        </w:tabs>
        <w:spacing w:line="360" w:lineRule="auto"/>
        <w:rPr>
          <w:snapToGrid w:val="0"/>
          <w:vanish/>
          <w:sz w:val="22"/>
        </w:rPr>
      </w:pPr>
    </w:p>
    <w:p w14:paraId="37BBB273" w14:textId="77777777" w:rsidR="002017B4" w:rsidRPr="008A7F44" w:rsidRDefault="002017B4" w:rsidP="002017B4">
      <w:pPr>
        <w:widowControl w:val="0"/>
        <w:tabs>
          <w:tab w:val="left" w:pos="-1170"/>
        </w:tabs>
        <w:spacing w:line="360" w:lineRule="auto"/>
        <w:jc w:val="both"/>
        <w:rPr>
          <w:snapToGrid w:val="0"/>
          <w:vanish/>
          <w:sz w:val="22"/>
        </w:rPr>
      </w:pPr>
    </w:p>
    <w:p w14:paraId="36B9BFC4" w14:textId="77777777" w:rsidR="002017B4" w:rsidRPr="008A7F44" w:rsidRDefault="002017B4" w:rsidP="002017B4">
      <w:pPr>
        <w:widowControl w:val="0"/>
        <w:tabs>
          <w:tab w:val="left" w:pos="-1170"/>
        </w:tabs>
        <w:spacing w:line="360" w:lineRule="auto"/>
        <w:rPr>
          <w:snapToGrid w:val="0"/>
          <w:sz w:val="22"/>
        </w:rPr>
      </w:pPr>
    </w:p>
    <w:p w14:paraId="0EFEA1D1" w14:textId="77777777" w:rsidR="002017B4" w:rsidRPr="008A7F44" w:rsidRDefault="002017B4" w:rsidP="002017B4">
      <w:pPr>
        <w:widowControl w:val="0"/>
        <w:spacing w:line="360" w:lineRule="auto"/>
        <w:jc w:val="both"/>
        <w:rPr>
          <w:snapToGrid w:val="0"/>
          <w:vanish/>
          <w:sz w:val="22"/>
        </w:rPr>
      </w:pPr>
      <w:r w:rsidRPr="008A7F44">
        <w:br w:type="page"/>
      </w:r>
    </w:p>
    <w:p w14:paraId="599279B5" w14:textId="77777777" w:rsidR="002017B4" w:rsidRPr="008A7F44" w:rsidRDefault="002017B4" w:rsidP="002017B4">
      <w:pPr>
        <w:widowControl w:val="0"/>
        <w:tabs>
          <w:tab w:val="left" w:pos="-1170"/>
        </w:tabs>
        <w:spacing w:line="360" w:lineRule="auto"/>
        <w:rPr>
          <w:snapToGrid w:val="0"/>
          <w:vanish/>
          <w:sz w:val="22"/>
        </w:rPr>
      </w:pPr>
    </w:p>
    <w:p w14:paraId="63540A17" w14:textId="77777777" w:rsidR="002017B4" w:rsidRPr="008A7F44" w:rsidRDefault="002017B4" w:rsidP="002017B4">
      <w:pPr>
        <w:widowControl w:val="0"/>
        <w:tabs>
          <w:tab w:val="left" w:pos="-1170"/>
        </w:tabs>
        <w:spacing w:line="360" w:lineRule="auto"/>
        <w:jc w:val="both"/>
        <w:rPr>
          <w:snapToGrid w:val="0"/>
          <w:vanish/>
          <w:sz w:val="22"/>
        </w:rPr>
      </w:pPr>
    </w:p>
    <w:p w14:paraId="2A13FF6E" w14:textId="77777777" w:rsidR="002017B4" w:rsidRPr="008A7F44" w:rsidRDefault="002017B4" w:rsidP="002017B4">
      <w:pPr>
        <w:jc w:val="both"/>
        <w:rPr>
          <w:b/>
          <w:sz w:val="22"/>
          <w:lang w:val="en-US"/>
        </w:rPr>
      </w:pPr>
      <w:r w:rsidRPr="008A7F44">
        <w:rPr>
          <w:b/>
          <w:sz w:val="22"/>
          <w:lang w:val="en-US"/>
        </w:rPr>
        <w:t>Waves</w:t>
      </w:r>
    </w:p>
    <w:p w14:paraId="5C3AE817" w14:textId="77777777" w:rsidR="002017B4" w:rsidRPr="008A7F44" w:rsidRDefault="002017B4" w:rsidP="002017B4">
      <w:pPr>
        <w:spacing w:line="360" w:lineRule="auto"/>
        <w:jc w:val="both"/>
        <w:rPr>
          <w:sz w:val="22"/>
          <w:lang w:val="en-US"/>
        </w:rPr>
      </w:pPr>
      <w:r w:rsidRPr="008A7F44">
        <w:rPr>
          <w:sz w:val="22"/>
          <w:lang w:val="en-US"/>
        </w:rPr>
        <w:t xml:space="preserve"> </w:t>
      </w:r>
    </w:p>
    <w:p w14:paraId="5AE69EFC" w14:textId="77777777" w:rsidR="002017B4" w:rsidRPr="008A7F44" w:rsidRDefault="002017B4" w:rsidP="002017B4">
      <w:pPr>
        <w:spacing w:line="360" w:lineRule="auto"/>
        <w:jc w:val="both"/>
        <w:rPr>
          <w:sz w:val="22"/>
          <w:lang w:val="en-US"/>
        </w:rPr>
      </w:pPr>
      <w:r w:rsidRPr="008A7F44">
        <w:rPr>
          <w:sz w:val="22"/>
          <w:lang w:val="en-US"/>
        </w:rPr>
        <w:t xml:space="preserve">We are all familiar from a young age with the waves we see on water. There are other examples of waves that are all around us but not so easily seen. Sound travels as a wave. So does light. Radio and tv signals, and the conversations we have on mobile phones all travel by waves. They all have one thing in common. In each case, energy is transferred from one place to another through some material, but at the same time there is no overall movement  of the  material itself. </w:t>
      </w:r>
    </w:p>
    <w:p w14:paraId="5C6E0136" w14:textId="77777777" w:rsidR="002017B4" w:rsidRPr="008A7F44" w:rsidRDefault="002017B4" w:rsidP="002017B4">
      <w:pPr>
        <w:spacing w:line="360" w:lineRule="auto"/>
        <w:jc w:val="both"/>
        <w:rPr>
          <w:sz w:val="22"/>
          <w:lang w:val="en-US"/>
        </w:rPr>
      </w:pPr>
      <w:r w:rsidRPr="008A7F44">
        <w:rPr>
          <w:sz w:val="22"/>
          <w:lang w:val="en-US"/>
        </w:rPr>
        <w:t>This idea is allows to give a definition of what a wave is:</w:t>
      </w:r>
    </w:p>
    <w:p w14:paraId="03316264" w14:textId="77777777" w:rsidR="002017B4" w:rsidRPr="008A7F44" w:rsidRDefault="002017B4" w:rsidP="002017B4">
      <w:pPr>
        <w:spacing w:line="360" w:lineRule="auto"/>
        <w:jc w:val="both"/>
        <w:rPr>
          <w:sz w:val="22"/>
          <w:lang w:val="en-US"/>
        </w:rPr>
      </w:pPr>
    </w:p>
    <w:p w14:paraId="18984DC7" w14:textId="77777777" w:rsidR="002017B4" w:rsidRPr="008A7F44" w:rsidRDefault="002017B4" w:rsidP="002017B4">
      <w:pPr>
        <w:jc w:val="center"/>
        <w:rPr>
          <w:sz w:val="22"/>
          <w:lang w:val="en-US"/>
        </w:rPr>
      </w:pPr>
      <w:r w:rsidRPr="008A7F44">
        <w:rPr>
          <w:b/>
          <w:sz w:val="22"/>
          <w:lang w:val="en-US"/>
        </w:rPr>
        <w:t>A wave is a means of transferring energy through a medium, without any net movement of that medium.</w:t>
      </w:r>
      <w:r w:rsidRPr="008A7F44">
        <w:rPr>
          <w:sz w:val="22"/>
          <w:lang w:val="en-US"/>
        </w:rPr>
        <w:t xml:space="preserve">  </w:t>
      </w:r>
    </w:p>
    <w:p w14:paraId="25EC8EA8" w14:textId="77777777" w:rsidR="002017B4" w:rsidRPr="008A7F44" w:rsidRDefault="002017B4" w:rsidP="002017B4">
      <w:pPr>
        <w:jc w:val="both"/>
        <w:rPr>
          <w:sz w:val="22"/>
          <w:lang w:val="en-US"/>
        </w:rPr>
      </w:pPr>
    </w:p>
    <w:p w14:paraId="7F2998D2" w14:textId="77777777" w:rsidR="002017B4" w:rsidRPr="008A7F44" w:rsidRDefault="002017B4" w:rsidP="002017B4">
      <w:pPr>
        <w:jc w:val="both"/>
        <w:rPr>
          <w:sz w:val="22"/>
          <w:lang w:val="en-US"/>
        </w:rPr>
      </w:pPr>
    </w:p>
    <w:p w14:paraId="79D8AFAA" w14:textId="77777777" w:rsidR="002017B4" w:rsidRPr="008A7F44" w:rsidRDefault="002017B4" w:rsidP="002017B4">
      <w:pPr>
        <w:jc w:val="both"/>
        <w:rPr>
          <w:sz w:val="22"/>
          <w:lang w:val="en-US"/>
        </w:rPr>
      </w:pPr>
      <w:r w:rsidRPr="008A7F44">
        <w:rPr>
          <w:sz w:val="22"/>
          <w:lang w:val="en-US"/>
        </w:rPr>
        <w:t xml:space="preserve"> In order to  study waves there is some important terminology with which you should be familiar.</w:t>
      </w:r>
    </w:p>
    <w:p w14:paraId="08D804DF" w14:textId="77777777" w:rsidR="002017B4" w:rsidRPr="008A7F44" w:rsidRDefault="002017B4" w:rsidP="002017B4">
      <w:pPr>
        <w:jc w:val="both"/>
        <w:rPr>
          <w:sz w:val="22"/>
          <w:lang w:val="en-US"/>
        </w:rPr>
      </w:pPr>
    </w:p>
    <w:p w14:paraId="623F9914" w14:textId="77777777" w:rsidR="002017B4" w:rsidRPr="008A7F44" w:rsidRDefault="002017B4" w:rsidP="002017B4">
      <w:pPr>
        <w:jc w:val="both"/>
        <w:rPr>
          <w:sz w:val="22"/>
          <w:lang w:val="en-US"/>
        </w:rPr>
      </w:pPr>
      <w:r w:rsidRPr="008A7F44">
        <w:rPr>
          <w:noProof/>
          <w:sz w:val="22"/>
          <w:lang w:val="en-IE" w:eastAsia="en-IE"/>
        </w:rPr>
        <mc:AlternateContent>
          <mc:Choice Requires="wpg">
            <w:drawing>
              <wp:anchor distT="0" distB="0" distL="114300" distR="114300" simplePos="0" relativeHeight="251679744" behindDoc="0" locked="0" layoutInCell="1" allowOverlap="1" wp14:anchorId="307F1DFF" wp14:editId="17AE7ECE">
                <wp:simplePos x="0" y="0"/>
                <wp:positionH relativeFrom="column">
                  <wp:posOffset>640080</wp:posOffset>
                </wp:positionH>
                <wp:positionV relativeFrom="paragraph">
                  <wp:posOffset>38100</wp:posOffset>
                </wp:positionV>
                <wp:extent cx="4754880" cy="1359535"/>
                <wp:effectExtent l="11430" t="4445" r="5715" b="55245"/>
                <wp:wrapNone/>
                <wp:docPr id="336" name="Group 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4880" cy="1359535"/>
                          <a:chOff x="2808" y="6939"/>
                          <a:chExt cx="7488" cy="2141"/>
                        </a:xfrm>
                      </wpg:grpSpPr>
                      <wps:wsp>
                        <wps:cNvPr id="337" name="Line 158"/>
                        <wps:cNvCnPr>
                          <a:cxnSpLocks noChangeShapeType="1"/>
                        </wps:cNvCnPr>
                        <wps:spPr bwMode="auto">
                          <a:xfrm>
                            <a:off x="2808" y="7487"/>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159"/>
                        <wps:cNvCnPr>
                          <a:cxnSpLocks noChangeShapeType="1"/>
                        </wps:cNvCnPr>
                        <wps:spPr bwMode="auto">
                          <a:xfrm>
                            <a:off x="2808" y="7976"/>
                            <a:ext cx="74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Freeform 160"/>
                        <wps:cNvSpPr>
                          <a:spLocks/>
                        </wps:cNvSpPr>
                        <wps:spPr bwMode="auto">
                          <a:xfrm>
                            <a:off x="2808" y="7400"/>
                            <a:ext cx="7200" cy="1152"/>
                          </a:xfrm>
                          <a:custGeom>
                            <a:avLst/>
                            <a:gdLst>
                              <a:gd name="T0" fmla="*/ 0 w 7200"/>
                              <a:gd name="T1" fmla="*/ 576 h 1152"/>
                              <a:gd name="T2" fmla="*/ 1008 w 7200"/>
                              <a:gd name="T3" fmla="*/ 0 h 1152"/>
                              <a:gd name="T4" fmla="*/ 2016 w 7200"/>
                              <a:gd name="T5" fmla="*/ 576 h 1152"/>
                              <a:gd name="T6" fmla="*/ 3024 w 7200"/>
                              <a:gd name="T7" fmla="*/ 1152 h 1152"/>
                              <a:gd name="T8" fmla="*/ 4032 w 7200"/>
                              <a:gd name="T9" fmla="*/ 576 h 1152"/>
                              <a:gd name="T10" fmla="*/ 5040 w 7200"/>
                              <a:gd name="T11" fmla="*/ 0 h 1152"/>
                              <a:gd name="T12" fmla="*/ 6048 w 7200"/>
                              <a:gd name="T13" fmla="*/ 576 h 1152"/>
                              <a:gd name="T14" fmla="*/ 7200 w 7200"/>
                              <a:gd name="T15" fmla="*/ 1152 h 11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00" h="1152">
                                <a:moveTo>
                                  <a:pt x="0" y="576"/>
                                </a:moveTo>
                                <a:cubicBezTo>
                                  <a:pt x="336" y="288"/>
                                  <a:pt x="672" y="0"/>
                                  <a:pt x="1008" y="0"/>
                                </a:cubicBezTo>
                                <a:cubicBezTo>
                                  <a:pt x="1344" y="0"/>
                                  <a:pt x="1680" y="384"/>
                                  <a:pt x="2016" y="576"/>
                                </a:cubicBezTo>
                                <a:cubicBezTo>
                                  <a:pt x="2352" y="768"/>
                                  <a:pt x="2688" y="1152"/>
                                  <a:pt x="3024" y="1152"/>
                                </a:cubicBezTo>
                                <a:cubicBezTo>
                                  <a:pt x="3360" y="1152"/>
                                  <a:pt x="3696" y="768"/>
                                  <a:pt x="4032" y="576"/>
                                </a:cubicBezTo>
                                <a:cubicBezTo>
                                  <a:pt x="4368" y="384"/>
                                  <a:pt x="4704" y="0"/>
                                  <a:pt x="5040" y="0"/>
                                </a:cubicBezTo>
                                <a:cubicBezTo>
                                  <a:pt x="5376" y="0"/>
                                  <a:pt x="5688" y="384"/>
                                  <a:pt x="6048" y="576"/>
                                </a:cubicBezTo>
                                <a:cubicBezTo>
                                  <a:pt x="6408" y="768"/>
                                  <a:pt x="6804" y="960"/>
                                  <a:pt x="7200" y="11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 name="Line 161"/>
                        <wps:cNvCnPr>
                          <a:cxnSpLocks noChangeShapeType="1"/>
                        </wps:cNvCnPr>
                        <wps:spPr bwMode="auto">
                          <a:xfrm>
                            <a:off x="3960" y="7446"/>
                            <a:ext cx="3744"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41" name="Line 162"/>
                        <wps:cNvCnPr>
                          <a:cxnSpLocks noChangeShapeType="1"/>
                        </wps:cNvCnPr>
                        <wps:spPr bwMode="auto">
                          <a:xfrm flipV="1">
                            <a:off x="9288" y="7456"/>
                            <a:ext cx="0" cy="57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42" name="Line 163"/>
                        <wps:cNvCnPr>
                          <a:cxnSpLocks noChangeShapeType="1"/>
                        </wps:cNvCnPr>
                        <wps:spPr bwMode="auto">
                          <a:xfrm>
                            <a:off x="4536" y="9080"/>
                            <a:ext cx="331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3" name="Text Box 164"/>
                        <wps:cNvSpPr txBox="1">
                          <a:spLocks noChangeArrowheads="1"/>
                        </wps:cNvSpPr>
                        <wps:spPr bwMode="auto">
                          <a:xfrm>
                            <a:off x="4536" y="6939"/>
                            <a:ext cx="201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EA728" w14:textId="77777777" w:rsidR="002017B4" w:rsidRDefault="002017B4" w:rsidP="002017B4">
                              <w:pPr>
                                <w:rPr>
                                  <w:sz w:val="22"/>
                                </w:rPr>
                              </w:pPr>
                              <w:r>
                                <w:rPr>
                                  <w:sz w:val="22"/>
                                </w:rPr>
                                <w:sym w:font="Symbol" w:char="F06C"/>
                              </w:r>
                              <w:r>
                                <w:rPr>
                                  <w:sz w:val="22"/>
                                </w:rPr>
                                <w:t xml:space="preserve"> (waveleng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7F1DFF" id="Group 336" o:spid="_x0000_s1359" style="position:absolute;left:0;text-align:left;margin-left:50.4pt;margin-top:3pt;width:374.4pt;height:107.05pt;z-index:251679744" coordorigin="2808,6939" coordsize="7488,2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">
                <v:line id="Line 158" o:spid="_x0000_s1360" style="position:absolute;visibility:visible;mso-wrap-style:square" from="2808,7487" to="2808,8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Dz2xwAAANwAAAAPAAAAZHJzL2Rvd25yZXYueG1sRI9Ba8JA&#10;FITvgv9heUJvurGBtK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Hq4PPbHAAAA3AAA&#10;AA8AAAAAAAAAAAAAAAAABwIAAGRycy9kb3ducmV2LnhtbFBLBQYAAAAAAwADALcAAAD7AgAAAAA=&#10;"/>
                <v:line id="Line 159" o:spid="_x0000_s1361" style="position:absolute;visibility:visible;mso-wrap-style:square" from="2808,7976" to="10296,7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"/>
                <v:shape id="Freeform 160" o:spid="_x0000_s1362" style="position:absolute;left:2808;top:7400;width:7200;height:1152;visibility:visible;mso-wrap-style:square;v-text-anchor:top" coordsize="7200,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" path="m,576c336,288,672,,1008,v336,,672,384,1008,576c2352,768,2688,1152,3024,1152v336,,672,-384,1008,-576c4368,384,4704,,5040,v336,,648,384,1008,576c6408,768,6804,960,7200,1152e" filled="f">
                  <v:path arrowok="t" o:connecttype="custom" o:connectlocs="0,576;1008,0;2016,576;3024,1152;4032,576;5040,0;6048,576;7200,1152" o:connectangles="0,0,0,0,0,0,0,0"/>
                </v:shape>
                <v:line id="Line 161" o:spid="_x0000_s1363" style="position:absolute;visibility:visible;mso-wrap-style:square" from="3960,7446" to="7704,7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">
                  <v:stroke startarrow="block" endarrow="block"/>
                </v:line>
                <v:line id="Line 162" o:spid="_x0000_s1364" style="position:absolute;flip:y;visibility:visible;mso-wrap-style:square" from="9288,7456" to="9288,8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">
                  <v:stroke startarrow="block" endarrow="block"/>
                </v:line>
                <v:line id="Line 163" o:spid="_x0000_s1365" style="position:absolute;visibility:visible;mso-wrap-style:square" from="4536,9080" to="7848,9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">
                  <v:stroke endarrow="block"/>
                </v:line>
                <v:shape id="Text Box 164" o:spid="_x0000_s1366" type="#_x0000_t202" style="position:absolute;left:4536;top:6939;width:2016;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" filled="f" stroked="f">
                  <v:textbox>
                    <w:txbxContent>
                      <w:p w14:paraId="4DCEA728" w14:textId="77777777" w:rsidR="002017B4" w:rsidRDefault="002017B4" w:rsidP="002017B4">
                        <w:pPr>
                          <w:rPr>
                            <w:sz w:val="22"/>
                          </w:rPr>
                        </w:pPr>
                        <w:r>
                          <w:rPr>
                            <w:sz w:val="22"/>
                          </w:rPr>
                          <w:sym w:font="Symbol" w:char="F06C"/>
                        </w:r>
                        <w:r>
                          <w:rPr>
                            <w:sz w:val="22"/>
                          </w:rPr>
                          <w:t xml:space="preserve"> (wavelength)</w:t>
                        </w:r>
                      </w:p>
                    </w:txbxContent>
                  </v:textbox>
                </v:shape>
              </v:group>
            </w:pict>
          </mc:Fallback>
        </mc:AlternateContent>
      </w:r>
      <w:r w:rsidRPr="008A7F44">
        <w:rPr>
          <w:sz w:val="22"/>
          <w:lang w:val="en-US"/>
        </w:rPr>
        <w:t xml:space="preserve">                                                                </w:t>
      </w:r>
    </w:p>
    <w:p w14:paraId="3CE08BB4" w14:textId="77777777" w:rsidR="002017B4" w:rsidRPr="008A7F44" w:rsidRDefault="002017B4" w:rsidP="002017B4">
      <w:pPr>
        <w:jc w:val="both"/>
        <w:rPr>
          <w:sz w:val="22"/>
          <w:lang w:val="en-US"/>
        </w:rPr>
      </w:pPr>
    </w:p>
    <w:p w14:paraId="0D5C4066" w14:textId="77777777" w:rsidR="002017B4" w:rsidRPr="008A7F44" w:rsidRDefault="002017B4" w:rsidP="002017B4">
      <w:pPr>
        <w:jc w:val="both"/>
        <w:rPr>
          <w:sz w:val="22"/>
          <w:lang w:val="en-US"/>
        </w:rPr>
      </w:pPr>
      <w:r w:rsidRPr="008A7F44">
        <w:rPr>
          <w:noProof/>
          <w:sz w:val="22"/>
          <w:lang w:val="en-US"/>
        </w:rPr>
        <mc:AlternateContent>
          <mc:Choice Requires="wps">
            <w:drawing>
              <wp:anchor distT="0" distB="0" distL="114300" distR="114300" simplePos="0" relativeHeight="251676672" behindDoc="0" locked="0" layoutInCell="0" allowOverlap="1" wp14:anchorId="1C435D09" wp14:editId="5F54DE96">
                <wp:simplePos x="0" y="0"/>
                <wp:positionH relativeFrom="column">
                  <wp:posOffset>4754880</wp:posOffset>
                </wp:positionH>
                <wp:positionV relativeFrom="paragraph">
                  <wp:posOffset>100965</wp:posOffset>
                </wp:positionV>
                <wp:extent cx="1828800" cy="306070"/>
                <wp:effectExtent l="1905" t="0" r="0" b="635"/>
                <wp:wrapSquare wrapText="bothSides"/>
                <wp:docPr id="335" name="Text Box 3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3060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670FFA" w14:textId="77777777" w:rsidR="002017B4" w:rsidRDefault="002017B4" w:rsidP="002017B4">
                            <w:r>
                              <w:rPr>
                                <w:sz w:val="22"/>
                              </w:rPr>
                              <w:t>A (Amplitu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435D09" id="Text Box 335" o:spid="_x0000_s1367" type="#_x0000_t202" style="position:absolute;left:0;text-align:left;margin-left:374.4pt;margin-top:7.95pt;width:2in;height:24.1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" o:allowincell="f" stroked="f">
                <v:textbox>
                  <w:txbxContent>
                    <w:p w14:paraId="00670FFA" w14:textId="77777777" w:rsidR="002017B4" w:rsidRDefault="002017B4" w:rsidP="002017B4">
                      <w:r>
                        <w:rPr>
                          <w:sz w:val="22"/>
                        </w:rPr>
                        <w:t>A (Amplitude)</w:t>
                      </w:r>
                    </w:p>
                  </w:txbxContent>
                </v:textbox>
                <w10:wrap type="square"/>
              </v:shape>
            </w:pict>
          </mc:Fallback>
        </mc:AlternateContent>
      </w:r>
    </w:p>
    <w:p w14:paraId="271F51E3" w14:textId="77777777" w:rsidR="002017B4" w:rsidRPr="008A7F44" w:rsidRDefault="002017B4" w:rsidP="002017B4">
      <w:pPr>
        <w:jc w:val="both"/>
        <w:rPr>
          <w:sz w:val="22"/>
          <w:lang w:val="en-US"/>
        </w:rPr>
      </w:pPr>
      <w:r w:rsidRPr="008A7F44">
        <w:rPr>
          <w:sz w:val="22"/>
          <w:lang w:val="en-US"/>
        </w:rPr>
        <w:t xml:space="preserve">                                                                                                                                </w:t>
      </w:r>
    </w:p>
    <w:p w14:paraId="77953A38" w14:textId="77777777" w:rsidR="002017B4" w:rsidRPr="008A7F44" w:rsidRDefault="002017B4" w:rsidP="002017B4">
      <w:pPr>
        <w:jc w:val="both"/>
        <w:rPr>
          <w:sz w:val="22"/>
          <w:lang w:val="en-US"/>
        </w:rPr>
      </w:pPr>
    </w:p>
    <w:p w14:paraId="32E75E7F" w14:textId="77777777" w:rsidR="002017B4" w:rsidRPr="008A7F44" w:rsidRDefault="002017B4" w:rsidP="002017B4">
      <w:pPr>
        <w:jc w:val="both"/>
        <w:rPr>
          <w:sz w:val="22"/>
          <w:lang w:val="en-US"/>
        </w:rPr>
      </w:pPr>
    </w:p>
    <w:p w14:paraId="7120F431" w14:textId="77777777" w:rsidR="002017B4" w:rsidRPr="008A7F44" w:rsidRDefault="002017B4" w:rsidP="002017B4">
      <w:pPr>
        <w:jc w:val="both"/>
        <w:rPr>
          <w:sz w:val="22"/>
          <w:lang w:val="en-US"/>
        </w:rPr>
      </w:pPr>
    </w:p>
    <w:p w14:paraId="1844F5A3" w14:textId="77777777" w:rsidR="002017B4" w:rsidRPr="008A7F44" w:rsidRDefault="002017B4" w:rsidP="002017B4">
      <w:pPr>
        <w:jc w:val="both"/>
        <w:rPr>
          <w:sz w:val="22"/>
          <w:lang w:val="en-US"/>
        </w:rPr>
      </w:pPr>
    </w:p>
    <w:p w14:paraId="28902F2E" w14:textId="77777777" w:rsidR="002017B4" w:rsidRPr="008A7F44" w:rsidRDefault="002017B4" w:rsidP="002017B4">
      <w:pPr>
        <w:jc w:val="both"/>
        <w:rPr>
          <w:sz w:val="22"/>
          <w:lang w:val="en-US"/>
        </w:rPr>
      </w:pPr>
      <w:r w:rsidRPr="008A7F44">
        <w:rPr>
          <w:noProof/>
          <w:sz w:val="22"/>
          <w:lang w:val="en-US"/>
        </w:rPr>
        <mc:AlternateContent>
          <mc:Choice Requires="wps">
            <w:drawing>
              <wp:anchor distT="0" distB="0" distL="114300" distR="114300" simplePos="0" relativeHeight="251675648" behindDoc="0" locked="0" layoutInCell="0" allowOverlap="1" wp14:anchorId="55EC02CC" wp14:editId="5A3431F0">
                <wp:simplePos x="0" y="0"/>
                <wp:positionH relativeFrom="column">
                  <wp:posOffset>1645920</wp:posOffset>
                </wp:positionH>
                <wp:positionV relativeFrom="paragraph">
                  <wp:posOffset>132080</wp:posOffset>
                </wp:positionV>
                <wp:extent cx="2560320" cy="640080"/>
                <wp:effectExtent l="0" t="1905" r="3810" b="0"/>
                <wp:wrapSquare wrapText="bothSides"/>
                <wp:docPr id="334" name="Text Box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0320" cy="640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AD65B7" w14:textId="77777777" w:rsidR="002017B4" w:rsidRDefault="002017B4" w:rsidP="002017B4">
                            <w:pPr>
                              <w:rPr>
                                <w:sz w:val="22"/>
                              </w:rPr>
                            </w:pPr>
                            <w:r>
                              <w:rPr>
                                <w:sz w:val="22"/>
                              </w:rPr>
                              <w:t xml:space="preserve">direction of movement of the wave </w:t>
                            </w:r>
                          </w:p>
                          <w:p w14:paraId="7F23CF25" w14:textId="77777777" w:rsidR="002017B4" w:rsidRDefault="002017B4" w:rsidP="002017B4">
                            <w:pPr>
                              <w:rPr>
                                <w:sz w:val="22"/>
                              </w:rPr>
                            </w:pPr>
                            <w:r>
                              <w:rPr>
                                <w:sz w:val="22"/>
                              </w:rPr>
                              <w:t xml:space="preserve"> </w:t>
                            </w:r>
                          </w:p>
                          <w:p w14:paraId="1BCEBFCC" w14:textId="77777777" w:rsidR="002017B4" w:rsidRDefault="002017B4" w:rsidP="002017B4">
                            <w:r>
                              <w:rPr>
                                <w:sz w:val="22"/>
                              </w:rPr>
                              <w:t xml:space="preserve">   (the speed is given by </w:t>
                            </w:r>
                            <w:r>
                              <w:rPr>
                                <w:b/>
                                <w:bCs/>
                                <w:sz w:val="22"/>
                              </w:rPr>
                              <w:t xml:space="preserve">c  = f </w:t>
                            </w:r>
                            <w:r>
                              <w:rPr>
                                <w:b/>
                                <w:bCs/>
                                <w:sz w:val="22"/>
                              </w:rPr>
                              <w:sym w:font="Symbol" w:char="F06C"/>
                            </w:r>
                            <w:r>
                              <w:rPr>
                                <w:b/>
                                <w:bCs/>
                                <w:sz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EC02CC" id="Text Box 334" o:spid="_x0000_s1368" type="#_x0000_t202" style="position:absolute;left:0;text-align:left;margin-left:129.6pt;margin-top:10.4pt;width:201.6pt;height:50.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" o:allowincell="f" stroked="f">
                <v:textbox>
                  <w:txbxContent>
                    <w:p w14:paraId="08AD65B7" w14:textId="77777777" w:rsidR="002017B4" w:rsidRDefault="002017B4" w:rsidP="002017B4">
                      <w:pPr>
                        <w:rPr>
                          <w:sz w:val="22"/>
                        </w:rPr>
                      </w:pPr>
                      <w:r>
                        <w:rPr>
                          <w:sz w:val="22"/>
                        </w:rPr>
                        <w:t xml:space="preserve">direction of movement of the wave </w:t>
                      </w:r>
                    </w:p>
                    <w:p w14:paraId="7F23CF25" w14:textId="77777777" w:rsidR="002017B4" w:rsidRDefault="002017B4" w:rsidP="002017B4">
                      <w:pPr>
                        <w:rPr>
                          <w:sz w:val="22"/>
                        </w:rPr>
                      </w:pPr>
                      <w:r>
                        <w:rPr>
                          <w:sz w:val="22"/>
                        </w:rPr>
                        <w:t xml:space="preserve"> </w:t>
                      </w:r>
                    </w:p>
                    <w:p w14:paraId="1BCEBFCC" w14:textId="77777777" w:rsidR="002017B4" w:rsidRDefault="002017B4" w:rsidP="002017B4">
                      <w:r>
                        <w:rPr>
                          <w:sz w:val="22"/>
                        </w:rPr>
                        <w:t xml:space="preserve">   (the speed is given by </w:t>
                      </w:r>
                      <w:r>
                        <w:rPr>
                          <w:b/>
                          <w:bCs/>
                          <w:sz w:val="22"/>
                        </w:rPr>
                        <w:t xml:space="preserve">c  = f </w:t>
                      </w:r>
                      <w:r>
                        <w:rPr>
                          <w:b/>
                          <w:bCs/>
                          <w:sz w:val="22"/>
                        </w:rPr>
                        <w:sym w:font="Symbol" w:char="F06C"/>
                      </w:r>
                      <w:r>
                        <w:rPr>
                          <w:b/>
                          <w:bCs/>
                          <w:sz w:val="22"/>
                        </w:rPr>
                        <w:t>)</w:t>
                      </w:r>
                    </w:p>
                  </w:txbxContent>
                </v:textbox>
                <w10:wrap type="square"/>
              </v:shape>
            </w:pict>
          </mc:Fallback>
        </mc:AlternateContent>
      </w:r>
    </w:p>
    <w:p w14:paraId="3E6EBDB2" w14:textId="77777777" w:rsidR="002017B4" w:rsidRPr="008A7F44" w:rsidRDefault="002017B4" w:rsidP="002017B4">
      <w:pPr>
        <w:jc w:val="both"/>
        <w:rPr>
          <w:sz w:val="22"/>
          <w:lang w:val="en-US"/>
        </w:rPr>
      </w:pPr>
      <w:r w:rsidRPr="008A7F44">
        <w:rPr>
          <w:sz w:val="22"/>
          <w:lang w:val="en-US"/>
        </w:rPr>
        <w:t xml:space="preserve">                                                              </w:t>
      </w:r>
    </w:p>
    <w:p w14:paraId="3970222B" w14:textId="77777777" w:rsidR="002017B4" w:rsidRPr="008A7F44" w:rsidRDefault="002017B4" w:rsidP="002017B4">
      <w:pPr>
        <w:jc w:val="both"/>
        <w:rPr>
          <w:sz w:val="22"/>
          <w:lang w:val="en-US"/>
        </w:rPr>
      </w:pPr>
    </w:p>
    <w:p w14:paraId="1DDB908F" w14:textId="77777777" w:rsidR="002017B4" w:rsidRPr="008A7F44" w:rsidRDefault="002017B4" w:rsidP="002017B4">
      <w:pPr>
        <w:jc w:val="both"/>
        <w:rPr>
          <w:sz w:val="22"/>
          <w:lang w:val="en-US"/>
        </w:rPr>
      </w:pPr>
    </w:p>
    <w:p w14:paraId="0B4575A0" w14:textId="77777777" w:rsidR="002017B4" w:rsidRPr="008A7F44" w:rsidRDefault="002017B4" w:rsidP="002017B4">
      <w:pPr>
        <w:jc w:val="both"/>
        <w:rPr>
          <w:sz w:val="22"/>
          <w:lang w:val="en-US"/>
        </w:rPr>
      </w:pPr>
    </w:p>
    <w:p w14:paraId="02BE2D08" w14:textId="77777777" w:rsidR="002017B4" w:rsidRPr="008A7F44" w:rsidRDefault="002017B4" w:rsidP="002017B4">
      <w:pPr>
        <w:jc w:val="both"/>
        <w:rPr>
          <w:sz w:val="22"/>
          <w:lang w:val="en-US"/>
        </w:rPr>
      </w:pPr>
    </w:p>
    <w:p w14:paraId="54D23E55" w14:textId="77777777" w:rsidR="002017B4" w:rsidRPr="008A7F44" w:rsidRDefault="002017B4" w:rsidP="002017B4">
      <w:pPr>
        <w:spacing w:line="360" w:lineRule="auto"/>
        <w:jc w:val="center"/>
        <w:rPr>
          <w:b/>
          <w:sz w:val="22"/>
          <w:lang w:val="en-US"/>
        </w:rPr>
      </w:pPr>
      <w:r w:rsidRPr="008A7F44">
        <w:rPr>
          <w:b/>
          <w:sz w:val="22"/>
          <w:lang w:val="en-US"/>
        </w:rPr>
        <w:t>The frequency, f, is the number of cycles completed at any one point per second</w:t>
      </w:r>
    </w:p>
    <w:p w14:paraId="20AE2617" w14:textId="77777777" w:rsidR="002017B4" w:rsidRPr="008A7F44" w:rsidRDefault="002017B4" w:rsidP="002017B4">
      <w:pPr>
        <w:spacing w:line="360" w:lineRule="auto"/>
        <w:jc w:val="both"/>
        <w:rPr>
          <w:sz w:val="22"/>
          <w:lang w:val="en-US"/>
        </w:rPr>
      </w:pPr>
      <w:r w:rsidRPr="008A7F44">
        <w:rPr>
          <w:sz w:val="22"/>
          <w:lang w:val="en-US"/>
        </w:rPr>
        <w:t xml:space="preserve">This means that, if you could stand in one spot and watch the wave pass by, the number of waves that pass every second is the frequency of the wave </w:t>
      </w:r>
    </w:p>
    <w:p w14:paraId="53F7F75A" w14:textId="77777777" w:rsidR="002017B4" w:rsidRPr="008A7F44" w:rsidRDefault="002017B4" w:rsidP="002017B4">
      <w:pPr>
        <w:spacing w:line="360" w:lineRule="auto"/>
        <w:jc w:val="both"/>
        <w:rPr>
          <w:sz w:val="22"/>
          <w:lang w:val="en-US"/>
        </w:rPr>
      </w:pPr>
    </w:p>
    <w:p w14:paraId="6AD91DF8" w14:textId="77777777" w:rsidR="002017B4" w:rsidRPr="008A7F44" w:rsidRDefault="002017B4" w:rsidP="002017B4">
      <w:pPr>
        <w:spacing w:line="360" w:lineRule="auto"/>
        <w:jc w:val="center"/>
        <w:rPr>
          <w:b/>
          <w:sz w:val="22"/>
          <w:lang w:val="en-US"/>
        </w:rPr>
      </w:pPr>
      <w:r w:rsidRPr="008A7F44">
        <w:rPr>
          <w:b/>
          <w:sz w:val="22"/>
          <w:lang w:val="en-US"/>
        </w:rPr>
        <w:t>The period of a wave, T, is the time taken to undergo one complete cycle.</w:t>
      </w:r>
    </w:p>
    <w:p w14:paraId="265FB0FA" w14:textId="77777777" w:rsidR="002017B4" w:rsidRPr="008A7F44" w:rsidRDefault="002017B4" w:rsidP="002017B4">
      <w:pPr>
        <w:spacing w:line="360" w:lineRule="auto"/>
        <w:jc w:val="both"/>
        <w:rPr>
          <w:sz w:val="22"/>
          <w:lang w:val="en-US"/>
        </w:rPr>
      </w:pPr>
      <w:r w:rsidRPr="008A7F44">
        <w:rPr>
          <w:sz w:val="22"/>
          <w:lang w:val="en-US"/>
        </w:rPr>
        <w:t xml:space="preserve"> In other words, this is the time it would take one complete wave to pass a particular point.</w:t>
      </w:r>
    </w:p>
    <w:p w14:paraId="4015204A" w14:textId="77777777" w:rsidR="002017B4" w:rsidRPr="008A7F44" w:rsidRDefault="002017B4" w:rsidP="002017B4">
      <w:pPr>
        <w:spacing w:line="360" w:lineRule="auto"/>
        <w:jc w:val="both"/>
        <w:rPr>
          <w:sz w:val="22"/>
          <w:lang w:val="en-US"/>
        </w:rPr>
      </w:pPr>
    </w:p>
    <w:p w14:paraId="05849CF0" w14:textId="77777777" w:rsidR="002017B4" w:rsidRPr="008A7F44" w:rsidRDefault="002017B4" w:rsidP="002017B4">
      <w:pPr>
        <w:spacing w:line="360" w:lineRule="auto"/>
        <w:jc w:val="both"/>
        <w:rPr>
          <w:sz w:val="22"/>
          <w:lang w:val="en-US"/>
        </w:rPr>
      </w:pPr>
      <w:r w:rsidRPr="008A7F44">
        <w:rPr>
          <w:sz w:val="22"/>
          <w:lang w:val="en-US"/>
        </w:rPr>
        <w:t>The frequency and the period are connected by the formula:</w:t>
      </w:r>
    </w:p>
    <w:p w14:paraId="4B8565CC" w14:textId="77777777" w:rsidR="002017B4" w:rsidRPr="008A7F44" w:rsidRDefault="002017B4" w:rsidP="002017B4">
      <w:pPr>
        <w:spacing w:line="360" w:lineRule="auto"/>
        <w:jc w:val="both"/>
        <w:rPr>
          <w:sz w:val="22"/>
          <w:lang w:val="en-US"/>
        </w:rPr>
      </w:pPr>
    </w:p>
    <w:p w14:paraId="579F2F4E" w14:textId="77777777" w:rsidR="002017B4" w:rsidRPr="008A7F44" w:rsidRDefault="002017B4" w:rsidP="002017B4">
      <w:pPr>
        <w:spacing w:line="360" w:lineRule="auto"/>
        <w:jc w:val="center"/>
        <w:rPr>
          <w:b/>
          <w:sz w:val="22"/>
          <w:lang w:val="en-US"/>
        </w:rPr>
      </w:pPr>
      <w:r w:rsidRPr="008A7F44">
        <w:rPr>
          <w:b/>
          <w:position w:val="-24"/>
          <w:sz w:val="22"/>
          <w:lang w:val="en-US"/>
        </w:rPr>
        <w:object w:dxaOrig="700" w:dyaOrig="620" w14:anchorId="1F6C9842">
          <v:shape id="_x0000_i1032" type="#_x0000_t75" style="width:34.75pt;height:31.05pt" o:ole="">
            <v:imagedata r:id="rId52" o:title=""/>
          </v:shape>
          <o:OLEObject Type="Embed" ProgID="Equation.3" ShapeID="_x0000_i1032" DrawAspect="Content" ObjectID="_1632054330" r:id="rId53"/>
        </w:object>
      </w:r>
    </w:p>
    <w:p w14:paraId="10E6A844" w14:textId="77777777" w:rsidR="002017B4" w:rsidRPr="008A7F44" w:rsidRDefault="002017B4" w:rsidP="002017B4">
      <w:pPr>
        <w:spacing w:line="360" w:lineRule="auto"/>
        <w:jc w:val="both"/>
        <w:rPr>
          <w:sz w:val="22"/>
          <w:lang w:val="en-US"/>
        </w:rPr>
      </w:pPr>
      <w:r w:rsidRPr="008A7F44">
        <w:rPr>
          <w:sz w:val="22"/>
          <w:lang w:val="en-US"/>
        </w:rPr>
        <w:t xml:space="preserve">The </w:t>
      </w:r>
      <w:r w:rsidRPr="008A7F44">
        <w:rPr>
          <w:b/>
          <w:sz w:val="22"/>
          <w:lang w:val="en-US"/>
        </w:rPr>
        <w:t>speed of a wave, c,</w:t>
      </w:r>
      <w:r w:rsidRPr="008A7F44">
        <w:rPr>
          <w:sz w:val="22"/>
          <w:lang w:val="en-US"/>
        </w:rPr>
        <w:t xml:space="preserve"> is the speed of propagation through a medium.  For example, if you were to drop a stone into water, the speed of the wave would be the rate at which it spreads out from the point where the stone entered the water.</w:t>
      </w:r>
    </w:p>
    <w:p w14:paraId="7BD205E0" w14:textId="77777777" w:rsidR="002017B4" w:rsidRPr="008A7F44" w:rsidRDefault="002017B4" w:rsidP="002017B4">
      <w:pPr>
        <w:spacing w:line="360" w:lineRule="auto"/>
        <w:jc w:val="both"/>
        <w:rPr>
          <w:sz w:val="22"/>
          <w:lang w:val="en-US"/>
        </w:rPr>
      </w:pPr>
    </w:p>
    <w:p w14:paraId="43386606" w14:textId="77777777" w:rsidR="002017B4" w:rsidRPr="008A7F44" w:rsidRDefault="002017B4" w:rsidP="002017B4">
      <w:pPr>
        <w:spacing w:line="360" w:lineRule="auto"/>
        <w:jc w:val="both"/>
        <w:rPr>
          <w:sz w:val="22"/>
          <w:lang w:val="en-US"/>
        </w:rPr>
      </w:pPr>
      <w:r w:rsidRPr="008A7F44">
        <w:rPr>
          <w:sz w:val="22"/>
          <w:lang w:val="en-US"/>
        </w:rPr>
        <w:lastRenderedPageBreak/>
        <w:t xml:space="preserve">Waves can be either  </w:t>
      </w:r>
      <w:r w:rsidRPr="008A7F44">
        <w:rPr>
          <w:b/>
          <w:sz w:val="22"/>
          <w:lang w:val="en-US"/>
        </w:rPr>
        <w:t>transverse waves</w:t>
      </w:r>
      <w:r w:rsidRPr="008A7F44">
        <w:rPr>
          <w:sz w:val="22"/>
          <w:lang w:val="en-US"/>
        </w:rPr>
        <w:t xml:space="preserve">, as seen on the surface of a liquid such as water and similar to the one drawn above, or alternately they can be seen as </w:t>
      </w:r>
      <w:r w:rsidRPr="008A7F44">
        <w:rPr>
          <w:b/>
          <w:sz w:val="22"/>
          <w:lang w:val="en-US"/>
        </w:rPr>
        <w:t>longitudinal waves</w:t>
      </w:r>
      <w:r w:rsidRPr="008A7F44">
        <w:rPr>
          <w:sz w:val="22"/>
          <w:lang w:val="en-US"/>
        </w:rPr>
        <w:t>, as  is often demonstrated using a slinky.  Sound waves are longitudinal waves.</w:t>
      </w:r>
    </w:p>
    <w:p w14:paraId="65AED390" w14:textId="77777777" w:rsidR="002017B4" w:rsidRPr="008A7F44" w:rsidRDefault="002017B4" w:rsidP="002017B4">
      <w:pPr>
        <w:spacing w:line="360" w:lineRule="auto"/>
        <w:jc w:val="both"/>
        <w:rPr>
          <w:sz w:val="22"/>
          <w:lang w:val="en-US"/>
        </w:rPr>
      </w:pPr>
      <w:r w:rsidRPr="008A7F44">
        <w:rPr>
          <w:noProof/>
          <w:sz w:val="22"/>
          <w:lang w:val="en-IE" w:eastAsia="en-IE"/>
        </w:rPr>
        <mc:AlternateContent>
          <mc:Choice Requires="wpg">
            <w:drawing>
              <wp:anchor distT="0" distB="0" distL="114300" distR="114300" simplePos="0" relativeHeight="251680768" behindDoc="0" locked="0" layoutInCell="1" allowOverlap="1" wp14:anchorId="2419EE2D" wp14:editId="11D2F1CB">
                <wp:simplePos x="0" y="0"/>
                <wp:positionH relativeFrom="column">
                  <wp:posOffset>167640</wp:posOffset>
                </wp:positionH>
                <wp:positionV relativeFrom="paragraph">
                  <wp:posOffset>8890</wp:posOffset>
                </wp:positionV>
                <wp:extent cx="5958840" cy="1554480"/>
                <wp:effectExtent l="5715" t="0" r="7620" b="0"/>
                <wp:wrapNone/>
                <wp:docPr id="324" name="Group 3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58840" cy="1554480"/>
                          <a:chOff x="2064" y="4110"/>
                          <a:chExt cx="9384" cy="2448"/>
                        </a:xfrm>
                      </wpg:grpSpPr>
                      <wps:wsp>
                        <wps:cNvPr id="325" name="Text Box 166"/>
                        <wps:cNvSpPr txBox="1">
                          <a:spLocks noChangeArrowheads="1"/>
                        </wps:cNvSpPr>
                        <wps:spPr bwMode="auto">
                          <a:xfrm>
                            <a:off x="3528" y="4110"/>
                            <a:ext cx="201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80E559" w14:textId="77777777" w:rsidR="002017B4" w:rsidRDefault="002017B4" w:rsidP="002017B4">
                              <w:r>
                                <w:rPr>
                                  <w:sz w:val="28"/>
                                </w:rPr>
                                <w:sym w:font="Symbol" w:char="F06C"/>
                              </w:r>
                              <w:r>
                                <w:rPr>
                                  <w:sz w:val="28"/>
                                </w:rPr>
                                <w:t xml:space="preserve"> (wavelength)</w:t>
                              </w:r>
                            </w:p>
                          </w:txbxContent>
                        </wps:txbx>
                        <wps:bodyPr rot="0" vert="horz" wrap="square" lIns="91440" tIns="45720" rIns="91440" bIns="45720" anchor="t" anchorCtr="0" upright="1">
                          <a:noAutofit/>
                        </wps:bodyPr>
                      </wps:wsp>
                      <wps:wsp>
                        <wps:cNvPr id="326" name="Text Box 167"/>
                        <wps:cNvSpPr txBox="1">
                          <a:spLocks noChangeArrowheads="1"/>
                        </wps:cNvSpPr>
                        <wps:spPr bwMode="auto">
                          <a:xfrm>
                            <a:off x="3240" y="6126"/>
                            <a:ext cx="216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911FEE" w14:textId="77777777" w:rsidR="002017B4" w:rsidRDefault="002017B4" w:rsidP="002017B4">
                              <w:r>
                                <w:t>compressions</w:t>
                              </w:r>
                            </w:p>
                          </w:txbxContent>
                        </wps:txbx>
                        <wps:bodyPr rot="0" vert="horz" wrap="square" lIns="91440" tIns="45720" rIns="91440" bIns="45720" anchor="t" anchorCtr="0" upright="1">
                          <a:noAutofit/>
                        </wps:bodyPr>
                      </wps:wsp>
                      <wps:wsp>
                        <wps:cNvPr id="327" name="Freeform 168"/>
                        <wps:cNvSpPr>
                          <a:spLocks/>
                        </wps:cNvSpPr>
                        <wps:spPr bwMode="auto">
                          <a:xfrm>
                            <a:off x="2064" y="4662"/>
                            <a:ext cx="9384" cy="1008"/>
                          </a:xfrm>
                          <a:custGeom>
                            <a:avLst/>
                            <a:gdLst>
                              <a:gd name="T0" fmla="*/ 24 w 9384"/>
                              <a:gd name="T1" fmla="*/ 888 h 1008"/>
                              <a:gd name="T2" fmla="*/ 168 w 9384"/>
                              <a:gd name="T3" fmla="*/ 888 h 1008"/>
                              <a:gd name="T4" fmla="*/ 312 w 9384"/>
                              <a:gd name="T5" fmla="*/ 888 h 1008"/>
                              <a:gd name="T6" fmla="*/ 456 w 9384"/>
                              <a:gd name="T7" fmla="*/ 888 h 1008"/>
                              <a:gd name="T8" fmla="*/ 744 w 9384"/>
                              <a:gd name="T9" fmla="*/ 888 h 1008"/>
                              <a:gd name="T10" fmla="*/ 1032 w 9384"/>
                              <a:gd name="T11" fmla="*/ 888 h 1008"/>
                              <a:gd name="T12" fmla="*/ 1320 w 9384"/>
                              <a:gd name="T13" fmla="*/ 888 h 1008"/>
                              <a:gd name="T14" fmla="*/ 1752 w 9384"/>
                              <a:gd name="T15" fmla="*/ 888 h 1008"/>
                              <a:gd name="T16" fmla="*/ 2184 w 9384"/>
                              <a:gd name="T17" fmla="*/ 888 h 1008"/>
                              <a:gd name="T18" fmla="*/ 2616 w 9384"/>
                              <a:gd name="T19" fmla="*/ 888 h 1008"/>
                              <a:gd name="T20" fmla="*/ 3192 w 9384"/>
                              <a:gd name="T21" fmla="*/ 888 h 1008"/>
                              <a:gd name="T22" fmla="*/ 3768 w 9384"/>
                              <a:gd name="T23" fmla="*/ 888 h 1008"/>
                              <a:gd name="T24" fmla="*/ 4200 w 9384"/>
                              <a:gd name="T25" fmla="*/ 888 h 1008"/>
                              <a:gd name="T26" fmla="*/ 4632 w 9384"/>
                              <a:gd name="T27" fmla="*/ 888 h 1008"/>
                              <a:gd name="T28" fmla="*/ 4920 w 9384"/>
                              <a:gd name="T29" fmla="*/ 888 h 1008"/>
                              <a:gd name="T30" fmla="*/ 5064 w 9384"/>
                              <a:gd name="T31" fmla="*/ 888 h 1008"/>
                              <a:gd name="T32" fmla="*/ 5208 w 9384"/>
                              <a:gd name="T33" fmla="*/ 888 h 1008"/>
                              <a:gd name="T34" fmla="*/ 5352 w 9384"/>
                              <a:gd name="T35" fmla="*/ 888 h 1008"/>
                              <a:gd name="T36" fmla="*/ 5640 w 9384"/>
                              <a:gd name="T37" fmla="*/ 888 h 1008"/>
                              <a:gd name="T38" fmla="*/ 5928 w 9384"/>
                              <a:gd name="T39" fmla="*/ 888 h 1008"/>
                              <a:gd name="T40" fmla="*/ 6216 w 9384"/>
                              <a:gd name="T41" fmla="*/ 888 h 1008"/>
                              <a:gd name="T42" fmla="*/ 6648 w 9384"/>
                              <a:gd name="T43" fmla="*/ 888 h 1008"/>
                              <a:gd name="T44" fmla="*/ 7080 w 9384"/>
                              <a:gd name="T45" fmla="*/ 744 h 1008"/>
                              <a:gd name="T46" fmla="*/ 7512 w 9384"/>
                              <a:gd name="T47" fmla="*/ 888 h 1008"/>
                              <a:gd name="T48" fmla="*/ 7944 w 9384"/>
                              <a:gd name="T49" fmla="*/ 888 h 1008"/>
                              <a:gd name="T50" fmla="*/ 8232 w 9384"/>
                              <a:gd name="T51" fmla="*/ 888 h 1008"/>
                              <a:gd name="T52" fmla="*/ 8520 w 9384"/>
                              <a:gd name="T53" fmla="*/ 888 h 1008"/>
                              <a:gd name="T54" fmla="*/ 8664 w 9384"/>
                              <a:gd name="T55" fmla="*/ 24 h 1008"/>
                              <a:gd name="T56" fmla="*/ 8808 w 9384"/>
                              <a:gd name="T57" fmla="*/ 24 h 1008"/>
                              <a:gd name="T58" fmla="*/ 8952 w 9384"/>
                              <a:gd name="T59" fmla="*/ 24 h 1008"/>
                              <a:gd name="T60" fmla="*/ 9096 w 9384"/>
                              <a:gd name="T61" fmla="*/ 24 h 1008"/>
                              <a:gd name="T62" fmla="*/ 9384 w 9384"/>
                              <a:gd name="T63" fmla="*/ 24 h 10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384" h="1008">
                                <a:moveTo>
                                  <a:pt x="24" y="168"/>
                                </a:moveTo>
                                <a:cubicBezTo>
                                  <a:pt x="12" y="540"/>
                                  <a:pt x="0" y="912"/>
                                  <a:pt x="24" y="888"/>
                                </a:cubicBezTo>
                                <a:cubicBezTo>
                                  <a:pt x="48" y="864"/>
                                  <a:pt x="144" y="24"/>
                                  <a:pt x="168" y="24"/>
                                </a:cubicBezTo>
                                <a:cubicBezTo>
                                  <a:pt x="192" y="24"/>
                                  <a:pt x="144" y="888"/>
                                  <a:pt x="168" y="888"/>
                                </a:cubicBezTo>
                                <a:cubicBezTo>
                                  <a:pt x="192" y="888"/>
                                  <a:pt x="288" y="24"/>
                                  <a:pt x="312" y="24"/>
                                </a:cubicBezTo>
                                <a:cubicBezTo>
                                  <a:pt x="336" y="24"/>
                                  <a:pt x="288" y="888"/>
                                  <a:pt x="312" y="888"/>
                                </a:cubicBezTo>
                                <a:cubicBezTo>
                                  <a:pt x="336" y="888"/>
                                  <a:pt x="432" y="24"/>
                                  <a:pt x="456" y="24"/>
                                </a:cubicBezTo>
                                <a:cubicBezTo>
                                  <a:pt x="480" y="24"/>
                                  <a:pt x="408" y="888"/>
                                  <a:pt x="456" y="888"/>
                                </a:cubicBezTo>
                                <a:cubicBezTo>
                                  <a:pt x="504" y="888"/>
                                  <a:pt x="696" y="24"/>
                                  <a:pt x="744" y="24"/>
                                </a:cubicBezTo>
                                <a:cubicBezTo>
                                  <a:pt x="792" y="24"/>
                                  <a:pt x="696" y="888"/>
                                  <a:pt x="744" y="888"/>
                                </a:cubicBezTo>
                                <a:cubicBezTo>
                                  <a:pt x="792" y="888"/>
                                  <a:pt x="984" y="24"/>
                                  <a:pt x="1032" y="24"/>
                                </a:cubicBezTo>
                                <a:cubicBezTo>
                                  <a:pt x="1080" y="24"/>
                                  <a:pt x="984" y="888"/>
                                  <a:pt x="1032" y="888"/>
                                </a:cubicBezTo>
                                <a:cubicBezTo>
                                  <a:pt x="1080" y="888"/>
                                  <a:pt x="1272" y="24"/>
                                  <a:pt x="1320" y="24"/>
                                </a:cubicBezTo>
                                <a:cubicBezTo>
                                  <a:pt x="1368" y="24"/>
                                  <a:pt x="1248" y="888"/>
                                  <a:pt x="1320" y="888"/>
                                </a:cubicBezTo>
                                <a:cubicBezTo>
                                  <a:pt x="1392" y="888"/>
                                  <a:pt x="1680" y="24"/>
                                  <a:pt x="1752" y="24"/>
                                </a:cubicBezTo>
                                <a:cubicBezTo>
                                  <a:pt x="1824" y="24"/>
                                  <a:pt x="1680" y="888"/>
                                  <a:pt x="1752" y="888"/>
                                </a:cubicBezTo>
                                <a:cubicBezTo>
                                  <a:pt x="1824" y="888"/>
                                  <a:pt x="2112" y="24"/>
                                  <a:pt x="2184" y="24"/>
                                </a:cubicBezTo>
                                <a:cubicBezTo>
                                  <a:pt x="2256" y="24"/>
                                  <a:pt x="2112" y="888"/>
                                  <a:pt x="2184" y="888"/>
                                </a:cubicBezTo>
                                <a:cubicBezTo>
                                  <a:pt x="2256" y="888"/>
                                  <a:pt x="2544" y="24"/>
                                  <a:pt x="2616" y="24"/>
                                </a:cubicBezTo>
                                <a:cubicBezTo>
                                  <a:pt x="2688" y="24"/>
                                  <a:pt x="2520" y="888"/>
                                  <a:pt x="2616" y="888"/>
                                </a:cubicBezTo>
                                <a:cubicBezTo>
                                  <a:pt x="2712" y="888"/>
                                  <a:pt x="3096" y="24"/>
                                  <a:pt x="3192" y="24"/>
                                </a:cubicBezTo>
                                <a:cubicBezTo>
                                  <a:pt x="3288" y="24"/>
                                  <a:pt x="3096" y="888"/>
                                  <a:pt x="3192" y="888"/>
                                </a:cubicBezTo>
                                <a:cubicBezTo>
                                  <a:pt x="3288" y="888"/>
                                  <a:pt x="3672" y="24"/>
                                  <a:pt x="3768" y="24"/>
                                </a:cubicBezTo>
                                <a:cubicBezTo>
                                  <a:pt x="3864" y="24"/>
                                  <a:pt x="3696" y="888"/>
                                  <a:pt x="3768" y="888"/>
                                </a:cubicBezTo>
                                <a:cubicBezTo>
                                  <a:pt x="3840" y="888"/>
                                  <a:pt x="4128" y="24"/>
                                  <a:pt x="4200" y="24"/>
                                </a:cubicBezTo>
                                <a:cubicBezTo>
                                  <a:pt x="4272" y="24"/>
                                  <a:pt x="4128" y="888"/>
                                  <a:pt x="4200" y="888"/>
                                </a:cubicBezTo>
                                <a:cubicBezTo>
                                  <a:pt x="4272" y="888"/>
                                  <a:pt x="4560" y="24"/>
                                  <a:pt x="4632" y="24"/>
                                </a:cubicBezTo>
                                <a:cubicBezTo>
                                  <a:pt x="4704" y="24"/>
                                  <a:pt x="4584" y="888"/>
                                  <a:pt x="4632" y="888"/>
                                </a:cubicBezTo>
                                <a:cubicBezTo>
                                  <a:pt x="4680" y="888"/>
                                  <a:pt x="4872" y="24"/>
                                  <a:pt x="4920" y="24"/>
                                </a:cubicBezTo>
                                <a:cubicBezTo>
                                  <a:pt x="4968" y="24"/>
                                  <a:pt x="4896" y="888"/>
                                  <a:pt x="4920" y="888"/>
                                </a:cubicBezTo>
                                <a:cubicBezTo>
                                  <a:pt x="4944" y="888"/>
                                  <a:pt x="5040" y="24"/>
                                  <a:pt x="5064" y="24"/>
                                </a:cubicBezTo>
                                <a:cubicBezTo>
                                  <a:pt x="5088" y="24"/>
                                  <a:pt x="5040" y="888"/>
                                  <a:pt x="5064" y="888"/>
                                </a:cubicBezTo>
                                <a:cubicBezTo>
                                  <a:pt x="5088" y="888"/>
                                  <a:pt x="5184" y="24"/>
                                  <a:pt x="5208" y="24"/>
                                </a:cubicBezTo>
                                <a:cubicBezTo>
                                  <a:pt x="5232" y="24"/>
                                  <a:pt x="5184" y="888"/>
                                  <a:pt x="5208" y="888"/>
                                </a:cubicBezTo>
                                <a:cubicBezTo>
                                  <a:pt x="5232" y="888"/>
                                  <a:pt x="5328" y="24"/>
                                  <a:pt x="5352" y="24"/>
                                </a:cubicBezTo>
                                <a:cubicBezTo>
                                  <a:pt x="5376" y="24"/>
                                  <a:pt x="5304" y="888"/>
                                  <a:pt x="5352" y="888"/>
                                </a:cubicBezTo>
                                <a:cubicBezTo>
                                  <a:pt x="5400" y="888"/>
                                  <a:pt x="5592" y="24"/>
                                  <a:pt x="5640" y="24"/>
                                </a:cubicBezTo>
                                <a:cubicBezTo>
                                  <a:pt x="5688" y="24"/>
                                  <a:pt x="5592" y="888"/>
                                  <a:pt x="5640" y="888"/>
                                </a:cubicBezTo>
                                <a:cubicBezTo>
                                  <a:pt x="5688" y="888"/>
                                  <a:pt x="5880" y="24"/>
                                  <a:pt x="5928" y="24"/>
                                </a:cubicBezTo>
                                <a:cubicBezTo>
                                  <a:pt x="5976" y="24"/>
                                  <a:pt x="5880" y="888"/>
                                  <a:pt x="5928" y="888"/>
                                </a:cubicBezTo>
                                <a:cubicBezTo>
                                  <a:pt x="5976" y="888"/>
                                  <a:pt x="6168" y="24"/>
                                  <a:pt x="6216" y="24"/>
                                </a:cubicBezTo>
                                <a:cubicBezTo>
                                  <a:pt x="6264" y="24"/>
                                  <a:pt x="6144" y="888"/>
                                  <a:pt x="6216" y="888"/>
                                </a:cubicBezTo>
                                <a:cubicBezTo>
                                  <a:pt x="6288" y="888"/>
                                  <a:pt x="6576" y="24"/>
                                  <a:pt x="6648" y="24"/>
                                </a:cubicBezTo>
                                <a:cubicBezTo>
                                  <a:pt x="6720" y="24"/>
                                  <a:pt x="6576" y="888"/>
                                  <a:pt x="6648" y="888"/>
                                </a:cubicBezTo>
                                <a:cubicBezTo>
                                  <a:pt x="6720" y="888"/>
                                  <a:pt x="7008" y="48"/>
                                  <a:pt x="7080" y="24"/>
                                </a:cubicBezTo>
                                <a:cubicBezTo>
                                  <a:pt x="7152" y="0"/>
                                  <a:pt x="7008" y="744"/>
                                  <a:pt x="7080" y="744"/>
                                </a:cubicBezTo>
                                <a:cubicBezTo>
                                  <a:pt x="7152" y="744"/>
                                  <a:pt x="7440" y="0"/>
                                  <a:pt x="7512" y="24"/>
                                </a:cubicBezTo>
                                <a:cubicBezTo>
                                  <a:pt x="7584" y="48"/>
                                  <a:pt x="7440" y="888"/>
                                  <a:pt x="7512" y="888"/>
                                </a:cubicBezTo>
                                <a:cubicBezTo>
                                  <a:pt x="7584" y="888"/>
                                  <a:pt x="7872" y="24"/>
                                  <a:pt x="7944" y="24"/>
                                </a:cubicBezTo>
                                <a:cubicBezTo>
                                  <a:pt x="8016" y="24"/>
                                  <a:pt x="7896" y="888"/>
                                  <a:pt x="7944" y="888"/>
                                </a:cubicBezTo>
                                <a:cubicBezTo>
                                  <a:pt x="7992" y="888"/>
                                  <a:pt x="8184" y="24"/>
                                  <a:pt x="8232" y="24"/>
                                </a:cubicBezTo>
                                <a:cubicBezTo>
                                  <a:pt x="8280" y="24"/>
                                  <a:pt x="8184" y="888"/>
                                  <a:pt x="8232" y="888"/>
                                </a:cubicBezTo>
                                <a:cubicBezTo>
                                  <a:pt x="8280" y="888"/>
                                  <a:pt x="8472" y="24"/>
                                  <a:pt x="8520" y="24"/>
                                </a:cubicBezTo>
                                <a:cubicBezTo>
                                  <a:pt x="8568" y="24"/>
                                  <a:pt x="8496" y="768"/>
                                  <a:pt x="8520" y="888"/>
                                </a:cubicBezTo>
                                <a:cubicBezTo>
                                  <a:pt x="8544" y="1008"/>
                                  <a:pt x="8640" y="888"/>
                                  <a:pt x="8664" y="744"/>
                                </a:cubicBezTo>
                                <a:cubicBezTo>
                                  <a:pt x="8688" y="600"/>
                                  <a:pt x="8664" y="0"/>
                                  <a:pt x="8664" y="24"/>
                                </a:cubicBezTo>
                                <a:cubicBezTo>
                                  <a:pt x="8664" y="48"/>
                                  <a:pt x="8640" y="888"/>
                                  <a:pt x="8664" y="888"/>
                                </a:cubicBezTo>
                                <a:cubicBezTo>
                                  <a:pt x="8688" y="888"/>
                                  <a:pt x="8784" y="24"/>
                                  <a:pt x="8808" y="24"/>
                                </a:cubicBezTo>
                                <a:cubicBezTo>
                                  <a:pt x="8832" y="24"/>
                                  <a:pt x="8784" y="888"/>
                                  <a:pt x="8808" y="888"/>
                                </a:cubicBezTo>
                                <a:cubicBezTo>
                                  <a:pt x="8832" y="888"/>
                                  <a:pt x="8928" y="24"/>
                                  <a:pt x="8952" y="24"/>
                                </a:cubicBezTo>
                                <a:cubicBezTo>
                                  <a:pt x="8976" y="24"/>
                                  <a:pt x="8928" y="888"/>
                                  <a:pt x="8952" y="888"/>
                                </a:cubicBezTo>
                                <a:cubicBezTo>
                                  <a:pt x="8976" y="888"/>
                                  <a:pt x="9072" y="24"/>
                                  <a:pt x="9096" y="24"/>
                                </a:cubicBezTo>
                                <a:cubicBezTo>
                                  <a:pt x="9120" y="24"/>
                                  <a:pt x="9048" y="888"/>
                                  <a:pt x="9096" y="888"/>
                                </a:cubicBezTo>
                                <a:cubicBezTo>
                                  <a:pt x="9144" y="888"/>
                                  <a:pt x="9264" y="456"/>
                                  <a:pt x="9384" y="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Line 169"/>
                        <wps:cNvCnPr>
                          <a:cxnSpLocks noChangeShapeType="1"/>
                        </wps:cNvCnPr>
                        <wps:spPr bwMode="auto">
                          <a:xfrm flipH="1" flipV="1">
                            <a:off x="2520" y="5694"/>
                            <a:ext cx="1008"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9" name="Line 170"/>
                        <wps:cNvCnPr>
                          <a:cxnSpLocks noChangeShapeType="1"/>
                        </wps:cNvCnPr>
                        <wps:spPr bwMode="auto">
                          <a:xfrm flipV="1">
                            <a:off x="4680" y="5550"/>
                            <a:ext cx="2304"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0" name="Text Box 171"/>
                        <wps:cNvSpPr txBox="1">
                          <a:spLocks noChangeArrowheads="1"/>
                        </wps:cNvSpPr>
                        <wps:spPr bwMode="auto">
                          <a:xfrm>
                            <a:off x="6264" y="6126"/>
                            <a:ext cx="216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74CC13" w14:textId="77777777" w:rsidR="002017B4" w:rsidRDefault="002017B4" w:rsidP="002017B4">
                              <w:r>
                                <w:t>rarefactions</w:t>
                              </w:r>
                            </w:p>
                          </w:txbxContent>
                        </wps:txbx>
                        <wps:bodyPr rot="0" vert="horz" wrap="square" lIns="91440" tIns="45720" rIns="91440" bIns="45720" anchor="t" anchorCtr="0" upright="1">
                          <a:noAutofit/>
                        </wps:bodyPr>
                      </wps:wsp>
                      <wps:wsp>
                        <wps:cNvPr id="331" name="Line 172"/>
                        <wps:cNvCnPr>
                          <a:cxnSpLocks noChangeShapeType="1"/>
                        </wps:cNvCnPr>
                        <wps:spPr bwMode="auto">
                          <a:xfrm flipH="1" flipV="1">
                            <a:off x="4392" y="5550"/>
                            <a:ext cx="2016"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2" name="Line 173"/>
                        <wps:cNvCnPr>
                          <a:cxnSpLocks noChangeShapeType="1"/>
                        </wps:cNvCnPr>
                        <wps:spPr bwMode="auto">
                          <a:xfrm flipV="1">
                            <a:off x="7272" y="5550"/>
                            <a:ext cx="1872"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 name="Line 174"/>
                        <wps:cNvCnPr>
                          <a:cxnSpLocks noChangeShapeType="1"/>
                        </wps:cNvCnPr>
                        <wps:spPr bwMode="auto">
                          <a:xfrm>
                            <a:off x="2376" y="4542"/>
                            <a:ext cx="489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419EE2D" id="Group 324" o:spid="_x0000_s1369" style="position:absolute;left:0;text-align:left;margin-left:13.2pt;margin-top:.7pt;width:469.2pt;height:122.4pt;z-index:251680768" coordorigin="2064,4110" coordsize="9384,2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">
                <v:shape id="Text Box 166" o:spid="_x0000_s1370" type="#_x0000_t202" style="position:absolute;left:3528;top:4110;width:2016;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" filled="f" stroked="f">
                  <v:textbox>
                    <w:txbxContent>
                      <w:p w14:paraId="6380E559" w14:textId="77777777" w:rsidR="002017B4" w:rsidRDefault="002017B4" w:rsidP="002017B4">
                        <w:r>
                          <w:rPr>
                            <w:sz w:val="28"/>
                          </w:rPr>
                          <w:sym w:font="Symbol" w:char="F06C"/>
                        </w:r>
                        <w:r>
                          <w:rPr>
                            <w:sz w:val="28"/>
                          </w:rPr>
                          <w:t xml:space="preserve"> (wavelength)</w:t>
                        </w:r>
                      </w:p>
                    </w:txbxContent>
                  </v:textbox>
                </v:shape>
                <v:shape id="Text Box 167" o:spid="_x0000_s1371" type="#_x0000_t202" style="position:absolute;left:3240;top:6126;width:216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" stroked="f">
                  <v:textbox>
                    <w:txbxContent>
                      <w:p w14:paraId="7B911FEE" w14:textId="77777777" w:rsidR="002017B4" w:rsidRDefault="002017B4" w:rsidP="002017B4">
                        <w:r>
                          <w:t>compressions</w:t>
                        </w:r>
                      </w:p>
                    </w:txbxContent>
                  </v:textbox>
                </v:shape>
                <v:shape id="Freeform 168" o:spid="_x0000_s1372" style="position:absolute;left:2064;top:4662;width:9384;height:1008;visibility:visible;mso-wrap-style:square;v-text-anchor:top" coordsize="9384,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" path="m24,168c12,540,,912,24,888,48,864,144,24,168,24v24,,-24,864,,864c192,888,288,24,312,24v24,,-24,864,,864c336,888,432,24,456,24v24,,-48,864,,864c504,888,696,24,744,24v48,,-48,864,,864c792,888,984,24,1032,24v48,,-48,864,,864c1080,888,1272,24,1320,24v48,,-72,864,,864c1392,888,1680,24,1752,24v72,,-72,864,,864c1824,888,2112,24,2184,24v72,,-72,864,,864c2256,888,2544,24,2616,24v72,,-96,864,,864c2712,888,3096,24,3192,24v96,,-96,864,,864c3288,888,3672,24,3768,24v96,,-72,864,,864c3840,888,4128,24,4200,24v72,,-72,864,,864c4272,888,4560,24,4632,24v72,,-48,864,,864c4680,888,4872,24,4920,24v48,,-24,864,,864c4944,888,5040,24,5064,24v24,,-24,864,,864c5088,888,5184,24,5208,24v24,,-24,864,,864c5232,888,5328,24,5352,24v24,,-48,864,,864c5400,888,5592,24,5640,24v48,,-48,864,,864c5688,888,5880,24,5928,24v48,,-48,864,,864c5976,888,6168,24,6216,24v48,,-72,864,,864c6288,888,6576,24,6648,24v72,,-72,864,,864c6720,888,7008,48,7080,24v72,-24,-72,720,,720c7152,744,7440,,7512,24v72,24,-72,864,,864c7584,888,7872,24,7944,24v72,,-48,864,,864c7992,888,8184,24,8232,24v48,,-48,864,,864c8280,888,8472,24,8520,24v48,,-24,744,,864c8544,1008,8640,888,8664,744v24,-144,,-744,,-720c8664,48,8640,888,8664,888v24,,120,-864,144,-864c8832,24,8784,888,8808,888v24,,120,-864,144,-864c8976,24,8928,888,8952,888v24,,120,-864,144,-864c9120,24,9048,888,9096,888v48,,168,-432,288,-864e" filled="f">
                  <v:path arrowok="t" o:connecttype="custom" o:connectlocs="24,888;168,888;312,888;456,888;744,888;1032,888;1320,888;1752,888;2184,888;2616,888;3192,888;3768,888;4200,888;4632,888;4920,888;5064,888;5208,888;5352,888;5640,888;5928,888;6216,888;6648,888;7080,744;7512,888;7944,888;8232,888;8520,888;8664,24;8808,24;8952,24;9096,24;9384,24" o:connectangles="0,0,0,0,0,0,0,0,0,0,0,0,0,0,0,0,0,0,0,0,0,0,0,0,0,0,0,0,0,0,0,0"/>
                </v:shape>
                <v:line id="Line 169" o:spid="_x0000_s1373" style="position:absolute;flip:x y;visibility:visible;mso-wrap-style:square" from="2520,5694" to="3528,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">
                  <v:stroke endarrow="block"/>
                </v:line>
                <v:line id="Line 170" o:spid="_x0000_s1374" style="position:absolute;flip:y;visibility:visible;mso-wrap-style:square" from="4680,5550" to="6984,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">
                  <v:stroke endarrow="block"/>
                </v:line>
                <v:shape id="Text Box 171" o:spid="_x0000_s1375" type="#_x0000_t202" style="position:absolute;left:6264;top:6126;width:216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" stroked="f">
                  <v:textbox>
                    <w:txbxContent>
                      <w:p w14:paraId="7B74CC13" w14:textId="77777777" w:rsidR="002017B4" w:rsidRDefault="002017B4" w:rsidP="002017B4">
                        <w:r>
                          <w:t>rarefactions</w:t>
                        </w:r>
                      </w:p>
                    </w:txbxContent>
                  </v:textbox>
                </v:shape>
                <v:line id="Line 172" o:spid="_x0000_s1376" style="position:absolute;flip:x y;visibility:visible;mso-wrap-style:square" from="4392,5550" to="6408,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">
                  <v:stroke endarrow="block"/>
                </v:line>
                <v:line id="Line 173" o:spid="_x0000_s1377" style="position:absolute;flip:y;visibility:visible;mso-wrap-style:square" from="7272,5550" to="9144,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">
                  <v:stroke endarrow="block"/>
                </v:line>
                <v:line id="Line 174" o:spid="_x0000_s1378" style="position:absolute;visibility:visible;mso-wrap-style:square" from="2376,4542" to="7272,4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">
                  <v:stroke startarrow="block" endarrow="block"/>
                </v:line>
              </v:group>
            </w:pict>
          </mc:Fallback>
        </mc:AlternateContent>
      </w:r>
    </w:p>
    <w:p w14:paraId="7EF71DEA" w14:textId="77777777" w:rsidR="002017B4" w:rsidRPr="008A7F44" w:rsidRDefault="002017B4" w:rsidP="002017B4">
      <w:pPr>
        <w:spacing w:line="360" w:lineRule="auto"/>
        <w:jc w:val="both"/>
        <w:rPr>
          <w:sz w:val="22"/>
          <w:lang w:val="en-US"/>
        </w:rPr>
      </w:pPr>
    </w:p>
    <w:p w14:paraId="69439BB5" w14:textId="77777777" w:rsidR="002017B4" w:rsidRPr="008A7F44" w:rsidRDefault="002017B4" w:rsidP="002017B4">
      <w:pPr>
        <w:spacing w:line="360" w:lineRule="auto"/>
        <w:jc w:val="both"/>
        <w:rPr>
          <w:sz w:val="22"/>
          <w:lang w:val="en-US"/>
        </w:rPr>
      </w:pPr>
    </w:p>
    <w:p w14:paraId="61B958C7" w14:textId="77777777" w:rsidR="002017B4" w:rsidRPr="008A7F44" w:rsidRDefault="002017B4" w:rsidP="002017B4">
      <w:pPr>
        <w:spacing w:line="360" w:lineRule="auto"/>
        <w:jc w:val="both"/>
        <w:rPr>
          <w:sz w:val="22"/>
          <w:lang w:val="en-US"/>
        </w:rPr>
      </w:pPr>
    </w:p>
    <w:p w14:paraId="1E8FA4F5" w14:textId="77777777" w:rsidR="002017B4" w:rsidRPr="008A7F44" w:rsidRDefault="002017B4" w:rsidP="002017B4">
      <w:pPr>
        <w:spacing w:line="360" w:lineRule="auto"/>
        <w:jc w:val="both"/>
        <w:rPr>
          <w:sz w:val="22"/>
          <w:lang w:val="en-US"/>
        </w:rPr>
      </w:pPr>
    </w:p>
    <w:p w14:paraId="07B81C9B" w14:textId="77777777" w:rsidR="002017B4" w:rsidRPr="008A7F44" w:rsidRDefault="002017B4" w:rsidP="002017B4">
      <w:pPr>
        <w:spacing w:line="360" w:lineRule="auto"/>
        <w:jc w:val="both"/>
        <w:rPr>
          <w:sz w:val="22"/>
          <w:lang w:val="en-US"/>
        </w:rPr>
      </w:pPr>
    </w:p>
    <w:p w14:paraId="3D2E125E" w14:textId="77777777" w:rsidR="002017B4" w:rsidRPr="008A7F44" w:rsidRDefault="002017B4" w:rsidP="002017B4">
      <w:pPr>
        <w:jc w:val="both"/>
        <w:rPr>
          <w:sz w:val="22"/>
          <w:lang w:val="en-US"/>
        </w:rPr>
      </w:pPr>
    </w:p>
    <w:p w14:paraId="2B83727F" w14:textId="77777777" w:rsidR="002017B4" w:rsidRPr="008A7F44" w:rsidRDefault="002017B4" w:rsidP="002017B4">
      <w:pPr>
        <w:jc w:val="both"/>
        <w:rPr>
          <w:sz w:val="22"/>
          <w:lang w:val="en-US"/>
        </w:rPr>
      </w:pPr>
    </w:p>
    <w:p w14:paraId="6CCC3D83" w14:textId="77777777" w:rsidR="002017B4" w:rsidRPr="008A7F44" w:rsidRDefault="002017B4" w:rsidP="002017B4">
      <w:pPr>
        <w:spacing w:line="360" w:lineRule="auto"/>
        <w:jc w:val="center"/>
        <w:rPr>
          <w:b/>
          <w:bCs/>
          <w:sz w:val="22"/>
          <w:lang w:val="en-US"/>
        </w:rPr>
      </w:pPr>
      <w:r w:rsidRPr="008A7F44">
        <w:rPr>
          <w:b/>
          <w:bCs/>
          <w:sz w:val="22"/>
          <w:lang w:val="en-US"/>
        </w:rPr>
        <w:t>In a transverse wave, the movement of the particles is perpendicular to the movement of the wave</w:t>
      </w:r>
    </w:p>
    <w:p w14:paraId="7260C073" w14:textId="77777777" w:rsidR="002017B4" w:rsidRPr="008A7F44" w:rsidRDefault="002017B4" w:rsidP="002017B4">
      <w:pPr>
        <w:spacing w:line="360" w:lineRule="auto"/>
        <w:jc w:val="center"/>
        <w:rPr>
          <w:sz w:val="22"/>
          <w:lang w:val="en-US"/>
        </w:rPr>
      </w:pPr>
      <w:r w:rsidRPr="008A7F44">
        <w:rPr>
          <w:b/>
          <w:bCs/>
          <w:sz w:val="22"/>
          <w:lang w:val="en-US"/>
        </w:rPr>
        <w:t>In a longitudinal wave, the movement of the particles is parallel to the movement of the wave</w:t>
      </w:r>
    </w:p>
    <w:p w14:paraId="04C3F158" w14:textId="77777777" w:rsidR="002017B4" w:rsidRPr="008A7F44" w:rsidRDefault="002017B4" w:rsidP="002017B4">
      <w:pPr>
        <w:spacing w:line="360" w:lineRule="auto"/>
        <w:jc w:val="both"/>
        <w:rPr>
          <w:sz w:val="22"/>
          <w:lang w:val="en-US"/>
        </w:rPr>
      </w:pPr>
    </w:p>
    <w:p w14:paraId="6C0E704B" w14:textId="77777777" w:rsidR="002017B4" w:rsidRPr="008A7F44" w:rsidRDefault="002017B4" w:rsidP="002017B4">
      <w:pPr>
        <w:spacing w:line="360" w:lineRule="auto"/>
        <w:jc w:val="both"/>
        <w:rPr>
          <w:sz w:val="22"/>
          <w:lang w:val="en-US"/>
        </w:rPr>
      </w:pPr>
      <w:r w:rsidRPr="008A7F44">
        <w:rPr>
          <w:sz w:val="22"/>
          <w:lang w:val="en-US"/>
        </w:rPr>
        <w:t>There are various phenomena that we associate with all waves. Some of these are already familiar. We know that all waves reflect and refract. These are studied in the section on optics, and are best described by the laws of reflection and refraction.</w:t>
      </w:r>
    </w:p>
    <w:p w14:paraId="00F6D759" w14:textId="77777777" w:rsidR="002017B4" w:rsidRPr="008A7F44" w:rsidRDefault="002017B4" w:rsidP="002017B4">
      <w:pPr>
        <w:spacing w:line="360" w:lineRule="auto"/>
        <w:jc w:val="both"/>
        <w:rPr>
          <w:sz w:val="22"/>
          <w:lang w:val="en-US"/>
        </w:rPr>
      </w:pPr>
      <w:r w:rsidRPr="008A7F44">
        <w:rPr>
          <w:sz w:val="22"/>
          <w:lang w:val="en-US"/>
        </w:rPr>
        <w:t>There are other wave phenomena with which you should also be familiar.</w:t>
      </w:r>
    </w:p>
    <w:p w14:paraId="18B02C9A" w14:textId="77777777" w:rsidR="002017B4" w:rsidRPr="008A7F44" w:rsidRDefault="002017B4" w:rsidP="002017B4">
      <w:pPr>
        <w:spacing w:line="360" w:lineRule="auto"/>
        <w:jc w:val="both"/>
        <w:rPr>
          <w:b/>
          <w:sz w:val="22"/>
          <w:lang w:val="en-US"/>
        </w:rPr>
      </w:pPr>
    </w:p>
    <w:p w14:paraId="39ABDD6C" w14:textId="77777777" w:rsidR="002017B4" w:rsidRPr="008A7F44" w:rsidRDefault="002017B4" w:rsidP="002017B4">
      <w:pPr>
        <w:spacing w:line="360" w:lineRule="auto"/>
        <w:jc w:val="both"/>
        <w:rPr>
          <w:sz w:val="22"/>
          <w:lang w:val="en-US"/>
        </w:rPr>
      </w:pPr>
      <w:r w:rsidRPr="008A7F44">
        <w:rPr>
          <w:b/>
          <w:sz w:val="22"/>
          <w:lang w:val="en-US"/>
        </w:rPr>
        <w:br w:type="page"/>
      </w:r>
      <w:r w:rsidRPr="008A7F44">
        <w:rPr>
          <w:b/>
          <w:sz w:val="22"/>
          <w:lang w:val="en-US"/>
        </w:rPr>
        <w:lastRenderedPageBreak/>
        <w:t>Diffraction</w:t>
      </w:r>
    </w:p>
    <w:p w14:paraId="115A5689" w14:textId="77777777" w:rsidR="002017B4" w:rsidRPr="008A7F44" w:rsidRDefault="002017B4" w:rsidP="002017B4">
      <w:pPr>
        <w:spacing w:line="360" w:lineRule="auto"/>
        <w:jc w:val="center"/>
        <w:rPr>
          <w:b/>
          <w:sz w:val="22"/>
          <w:lang w:val="en-US"/>
        </w:rPr>
      </w:pPr>
      <w:r w:rsidRPr="008A7F44">
        <w:rPr>
          <w:b/>
          <w:sz w:val="22"/>
          <w:lang w:val="en-US"/>
        </w:rPr>
        <w:t>Diffraction is the ability of a wave to recover after meeting an obstacle.</w:t>
      </w:r>
    </w:p>
    <w:p w14:paraId="51B67CEA" w14:textId="77777777" w:rsidR="002017B4" w:rsidRPr="008A7F44" w:rsidRDefault="002017B4" w:rsidP="002017B4">
      <w:pPr>
        <w:spacing w:line="360" w:lineRule="auto"/>
        <w:jc w:val="both"/>
        <w:rPr>
          <w:sz w:val="22"/>
          <w:lang w:val="en-US"/>
        </w:rPr>
      </w:pPr>
      <w:r w:rsidRPr="008A7F44">
        <w:rPr>
          <w:sz w:val="22"/>
          <w:lang w:val="en-US"/>
        </w:rPr>
        <w:t>All waves demonstrate diffraction, but in some cases it can be very slight.  In general, if a wave passes through a gap in an obstacle where the size of the gap is close to the length of the wave, the diffraction will be strong. If the wave passes through a gap which is either much smaller or bigger than the length of the wave, the effect will be slight:</w:t>
      </w:r>
    </w:p>
    <w:p w14:paraId="60E31138" w14:textId="77777777" w:rsidR="002017B4" w:rsidRPr="008A7F44" w:rsidRDefault="002017B4" w:rsidP="002017B4">
      <w:pPr>
        <w:spacing w:line="360" w:lineRule="auto"/>
        <w:jc w:val="both"/>
        <w:rPr>
          <w:sz w:val="22"/>
          <w:lang w:val="en-US"/>
        </w:rPr>
      </w:pPr>
      <w:r>
        <w:rPr>
          <w:b/>
          <w:noProof/>
          <w:sz w:val="22"/>
          <w:lang w:val="en-IE" w:eastAsia="en-IE"/>
        </w:rPr>
        <mc:AlternateContent>
          <mc:Choice Requires="wpg">
            <w:drawing>
              <wp:anchor distT="0" distB="0" distL="114300" distR="114300" simplePos="0" relativeHeight="251776000" behindDoc="0" locked="0" layoutInCell="1" allowOverlap="1" wp14:anchorId="6492AA1F" wp14:editId="69955BFF">
                <wp:simplePos x="0" y="0"/>
                <wp:positionH relativeFrom="column">
                  <wp:posOffset>1554480</wp:posOffset>
                </wp:positionH>
                <wp:positionV relativeFrom="paragraph">
                  <wp:posOffset>191135</wp:posOffset>
                </wp:positionV>
                <wp:extent cx="2498725" cy="2011680"/>
                <wp:effectExtent l="11430" t="27305" r="13970" b="27940"/>
                <wp:wrapNone/>
                <wp:docPr id="313" name="Group 3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8725" cy="2011680"/>
                          <a:chOff x="1728" y="4742"/>
                          <a:chExt cx="3935" cy="3168"/>
                        </a:xfrm>
                      </wpg:grpSpPr>
                      <wps:wsp>
                        <wps:cNvPr id="314" name="Freeform 734"/>
                        <wps:cNvSpPr>
                          <a:spLocks/>
                        </wps:cNvSpPr>
                        <wps:spPr bwMode="auto">
                          <a:xfrm>
                            <a:off x="3168" y="4886"/>
                            <a:ext cx="335" cy="2880"/>
                          </a:xfrm>
                          <a:custGeom>
                            <a:avLst/>
                            <a:gdLst>
                              <a:gd name="T0" fmla="*/ 0 w 144"/>
                              <a:gd name="T1" fmla="*/ 0 h 1152"/>
                              <a:gd name="T2" fmla="*/ 144 w 144"/>
                              <a:gd name="T3" fmla="*/ 576 h 1152"/>
                              <a:gd name="T4" fmla="*/ 0 w 144"/>
                              <a:gd name="T5" fmla="*/ 1152 h 1152"/>
                            </a:gdLst>
                            <a:ahLst/>
                            <a:cxnLst>
                              <a:cxn ang="0">
                                <a:pos x="T0" y="T1"/>
                              </a:cxn>
                              <a:cxn ang="0">
                                <a:pos x="T2" y="T3"/>
                              </a:cxn>
                              <a:cxn ang="0">
                                <a:pos x="T4" y="T5"/>
                              </a:cxn>
                            </a:cxnLst>
                            <a:rect l="0" t="0" r="r" b="b"/>
                            <a:pathLst>
                              <a:path w="144" h="1152">
                                <a:moveTo>
                                  <a:pt x="0" y="0"/>
                                </a:moveTo>
                                <a:cubicBezTo>
                                  <a:pt x="72" y="192"/>
                                  <a:pt x="144" y="384"/>
                                  <a:pt x="144" y="576"/>
                                </a:cubicBezTo>
                                <a:cubicBezTo>
                                  <a:pt x="144" y="768"/>
                                  <a:pt x="24" y="1056"/>
                                  <a:pt x="0" y="11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5" name="Freeform 735"/>
                        <wps:cNvSpPr>
                          <a:spLocks/>
                        </wps:cNvSpPr>
                        <wps:spPr bwMode="auto">
                          <a:xfrm>
                            <a:off x="1728" y="5750"/>
                            <a:ext cx="144" cy="1152"/>
                          </a:xfrm>
                          <a:custGeom>
                            <a:avLst/>
                            <a:gdLst>
                              <a:gd name="T0" fmla="*/ 0 w 144"/>
                              <a:gd name="T1" fmla="*/ 0 h 1152"/>
                              <a:gd name="T2" fmla="*/ 144 w 144"/>
                              <a:gd name="T3" fmla="*/ 576 h 1152"/>
                              <a:gd name="T4" fmla="*/ 0 w 144"/>
                              <a:gd name="T5" fmla="*/ 1152 h 1152"/>
                            </a:gdLst>
                            <a:ahLst/>
                            <a:cxnLst>
                              <a:cxn ang="0">
                                <a:pos x="T0" y="T1"/>
                              </a:cxn>
                              <a:cxn ang="0">
                                <a:pos x="T2" y="T3"/>
                              </a:cxn>
                              <a:cxn ang="0">
                                <a:pos x="T4" y="T5"/>
                              </a:cxn>
                            </a:cxnLst>
                            <a:rect l="0" t="0" r="r" b="b"/>
                            <a:pathLst>
                              <a:path w="144" h="1152">
                                <a:moveTo>
                                  <a:pt x="0" y="0"/>
                                </a:moveTo>
                                <a:cubicBezTo>
                                  <a:pt x="72" y="192"/>
                                  <a:pt x="144" y="384"/>
                                  <a:pt x="144" y="576"/>
                                </a:cubicBezTo>
                                <a:cubicBezTo>
                                  <a:pt x="144" y="768"/>
                                  <a:pt x="24" y="1056"/>
                                  <a:pt x="0" y="11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 name="Freeform 736"/>
                        <wps:cNvSpPr>
                          <a:spLocks/>
                        </wps:cNvSpPr>
                        <wps:spPr bwMode="auto">
                          <a:xfrm>
                            <a:off x="2160" y="5462"/>
                            <a:ext cx="191" cy="1680"/>
                          </a:xfrm>
                          <a:custGeom>
                            <a:avLst/>
                            <a:gdLst>
                              <a:gd name="T0" fmla="*/ 0 w 144"/>
                              <a:gd name="T1" fmla="*/ 0 h 1152"/>
                              <a:gd name="T2" fmla="*/ 144 w 144"/>
                              <a:gd name="T3" fmla="*/ 576 h 1152"/>
                              <a:gd name="T4" fmla="*/ 0 w 144"/>
                              <a:gd name="T5" fmla="*/ 1152 h 1152"/>
                            </a:gdLst>
                            <a:ahLst/>
                            <a:cxnLst>
                              <a:cxn ang="0">
                                <a:pos x="T0" y="T1"/>
                              </a:cxn>
                              <a:cxn ang="0">
                                <a:pos x="T2" y="T3"/>
                              </a:cxn>
                              <a:cxn ang="0">
                                <a:pos x="T4" y="T5"/>
                              </a:cxn>
                            </a:cxnLst>
                            <a:rect l="0" t="0" r="r" b="b"/>
                            <a:pathLst>
                              <a:path w="144" h="1152">
                                <a:moveTo>
                                  <a:pt x="0" y="0"/>
                                </a:moveTo>
                                <a:cubicBezTo>
                                  <a:pt x="72" y="192"/>
                                  <a:pt x="144" y="384"/>
                                  <a:pt x="144" y="576"/>
                                </a:cubicBezTo>
                                <a:cubicBezTo>
                                  <a:pt x="144" y="768"/>
                                  <a:pt x="24" y="1056"/>
                                  <a:pt x="0" y="11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7" name="Freeform 737"/>
                        <wps:cNvSpPr>
                          <a:spLocks/>
                        </wps:cNvSpPr>
                        <wps:spPr bwMode="auto">
                          <a:xfrm>
                            <a:off x="2592" y="5174"/>
                            <a:ext cx="288" cy="2304"/>
                          </a:xfrm>
                          <a:custGeom>
                            <a:avLst/>
                            <a:gdLst>
                              <a:gd name="T0" fmla="*/ 0 w 144"/>
                              <a:gd name="T1" fmla="*/ 0 h 1152"/>
                              <a:gd name="T2" fmla="*/ 144 w 144"/>
                              <a:gd name="T3" fmla="*/ 576 h 1152"/>
                              <a:gd name="T4" fmla="*/ 0 w 144"/>
                              <a:gd name="T5" fmla="*/ 1152 h 1152"/>
                            </a:gdLst>
                            <a:ahLst/>
                            <a:cxnLst>
                              <a:cxn ang="0">
                                <a:pos x="T0" y="T1"/>
                              </a:cxn>
                              <a:cxn ang="0">
                                <a:pos x="T2" y="T3"/>
                              </a:cxn>
                              <a:cxn ang="0">
                                <a:pos x="T4" y="T5"/>
                              </a:cxn>
                            </a:cxnLst>
                            <a:rect l="0" t="0" r="r" b="b"/>
                            <a:pathLst>
                              <a:path w="144" h="1152">
                                <a:moveTo>
                                  <a:pt x="0" y="0"/>
                                </a:moveTo>
                                <a:cubicBezTo>
                                  <a:pt x="72" y="192"/>
                                  <a:pt x="144" y="384"/>
                                  <a:pt x="144" y="576"/>
                                </a:cubicBezTo>
                                <a:cubicBezTo>
                                  <a:pt x="144" y="768"/>
                                  <a:pt x="24" y="1056"/>
                                  <a:pt x="0" y="11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Line 738"/>
                        <wps:cNvCnPr>
                          <a:cxnSpLocks noChangeShapeType="1"/>
                        </wps:cNvCnPr>
                        <wps:spPr bwMode="auto">
                          <a:xfrm>
                            <a:off x="3744" y="4742"/>
                            <a:ext cx="0" cy="316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19" name="Rectangle 739"/>
                        <wps:cNvSpPr>
                          <a:spLocks noChangeArrowheads="1"/>
                        </wps:cNvSpPr>
                        <wps:spPr bwMode="auto">
                          <a:xfrm>
                            <a:off x="3600" y="5855"/>
                            <a:ext cx="288" cy="8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0" name="Freeform 740"/>
                        <wps:cNvSpPr>
                          <a:spLocks/>
                        </wps:cNvSpPr>
                        <wps:spPr bwMode="auto">
                          <a:xfrm>
                            <a:off x="4032" y="5750"/>
                            <a:ext cx="144" cy="1152"/>
                          </a:xfrm>
                          <a:custGeom>
                            <a:avLst/>
                            <a:gdLst>
                              <a:gd name="T0" fmla="*/ 0 w 144"/>
                              <a:gd name="T1" fmla="*/ 0 h 1152"/>
                              <a:gd name="T2" fmla="*/ 144 w 144"/>
                              <a:gd name="T3" fmla="*/ 576 h 1152"/>
                              <a:gd name="T4" fmla="*/ 0 w 144"/>
                              <a:gd name="T5" fmla="*/ 1152 h 1152"/>
                            </a:gdLst>
                            <a:ahLst/>
                            <a:cxnLst>
                              <a:cxn ang="0">
                                <a:pos x="T0" y="T1"/>
                              </a:cxn>
                              <a:cxn ang="0">
                                <a:pos x="T2" y="T3"/>
                              </a:cxn>
                              <a:cxn ang="0">
                                <a:pos x="T4" y="T5"/>
                              </a:cxn>
                            </a:cxnLst>
                            <a:rect l="0" t="0" r="r" b="b"/>
                            <a:pathLst>
                              <a:path w="144" h="1152">
                                <a:moveTo>
                                  <a:pt x="0" y="0"/>
                                </a:moveTo>
                                <a:cubicBezTo>
                                  <a:pt x="72" y="192"/>
                                  <a:pt x="144" y="384"/>
                                  <a:pt x="144" y="576"/>
                                </a:cubicBezTo>
                                <a:cubicBezTo>
                                  <a:pt x="144" y="768"/>
                                  <a:pt x="24" y="1056"/>
                                  <a:pt x="0" y="11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 name="Freeform 741"/>
                        <wps:cNvSpPr>
                          <a:spLocks/>
                        </wps:cNvSpPr>
                        <wps:spPr bwMode="auto">
                          <a:xfrm>
                            <a:off x="4464" y="5606"/>
                            <a:ext cx="191" cy="1680"/>
                          </a:xfrm>
                          <a:custGeom>
                            <a:avLst/>
                            <a:gdLst>
                              <a:gd name="T0" fmla="*/ 0 w 144"/>
                              <a:gd name="T1" fmla="*/ 0 h 1152"/>
                              <a:gd name="T2" fmla="*/ 144 w 144"/>
                              <a:gd name="T3" fmla="*/ 576 h 1152"/>
                              <a:gd name="T4" fmla="*/ 0 w 144"/>
                              <a:gd name="T5" fmla="*/ 1152 h 1152"/>
                            </a:gdLst>
                            <a:ahLst/>
                            <a:cxnLst>
                              <a:cxn ang="0">
                                <a:pos x="T0" y="T1"/>
                              </a:cxn>
                              <a:cxn ang="0">
                                <a:pos x="T2" y="T3"/>
                              </a:cxn>
                              <a:cxn ang="0">
                                <a:pos x="T4" y="T5"/>
                              </a:cxn>
                            </a:cxnLst>
                            <a:rect l="0" t="0" r="r" b="b"/>
                            <a:pathLst>
                              <a:path w="144" h="1152">
                                <a:moveTo>
                                  <a:pt x="0" y="0"/>
                                </a:moveTo>
                                <a:cubicBezTo>
                                  <a:pt x="72" y="192"/>
                                  <a:pt x="144" y="384"/>
                                  <a:pt x="144" y="576"/>
                                </a:cubicBezTo>
                                <a:cubicBezTo>
                                  <a:pt x="144" y="768"/>
                                  <a:pt x="24" y="1056"/>
                                  <a:pt x="0" y="11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 name="Freeform 742"/>
                        <wps:cNvSpPr>
                          <a:spLocks/>
                        </wps:cNvSpPr>
                        <wps:spPr bwMode="auto">
                          <a:xfrm>
                            <a:off x="4896" y="5318"/>
                            <a:ext cx="288" cy="2304"/>
                          </a:xfrm>
                          <a:custGeom>
                            <a:avLst/>
                            <a:gdLst>
                              <a:gd name="T0" fmla="*/ 0 w 144"/>
                              <a:gd name="T1" fmla="*/ 0 h 1152"/>
                              <a:gd name="T2" fmla="*/ 144 w 144"/>
                              <a:gd name="T3" fmla="*/ 576 h 1152"/>
                              <a:gd name="T4" fmla="*/ 0 w 144"/>
                              <a:gd name="T5" fmla="*/ 1152 h 1152"/>
                            </a:gdLst>
                            <a:ahLst/>
                            <a:cxnLst>
                              <a:cxn ang="0">
                                <a:pos x="T0" y="T1"/>
                              </a:cxn>
                              <a:cxn ang="0">
                                <a:pos x="T2" y="T3"/>
                              </a:cxn>
                              <a:cxn ang="0">
                                <a:pos x="T4" y="T5"/>
                              </a:cxn>
                            </a:cxnLst>
                            <a:rect l="0" t="0" r="r" b="b"/>
                            <a:pathLst>
                              <a:path w="144" h="1152">
                                <a:moveTo>
                                  <a:pt x="0" y="0"/>
                                </a:moveTo>
                                <a:cubicBezTo>
                                  <a:pt x="72" y="192"/>
                                  <a:pt x="144" y="384"/>
                                  <a:pt x="144" y="576"/>
                                </a:cubicBezTo>
                                <a:cubicBezTo>
                                  <a:pt x="144" y="768"/>
                                  <a:pt x="24" y="1056"/>
                                  <a:pt x="0" y="11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 name="Freeform 743"/>
                        <wps:cNvSpPr>
                          <a:spLocks/>
                        </wps:cNvSpPr>
                        <wps:spPr bwMode="auto">
                          <a:xfrm>
                            <a:off x="5328" y="5030"/>
                            <a:ext cx="335" cy="2880"/>
                          </a:xfrm>
                          <a:custGeom>
                            <a:avLst/>
                            <a:gdLst>
                              <a:gd name="T0" fmla="*/ 0 w 144"/>
                              <a:gd name="T1" fmla="*/ 0 h 1152"/>
                              <a:gd name="T2" fmla="*/ 144 w 144"/>
                              <a:gd name="T3" fmla="*/ 576 h 1152"/>
                              <a:gd name="T4" fmla="*/ 0 w 144"/>
                              <a:gd name="T5" fmla="*/ 1152 h 1152"/>
                            </a:gdLst>
                            <a:ahLst/>
                            <a:cxnLst>
                              <a:cxn ang="0">
                                <a:pos x="T0" y="T1"/>
                              </a:cxn>
                              <a:cxn ang="0">
                                <a:pos x="T2" y="T3"/>
                              </a:cxn>
                              <a:cxn ang="0">
                                <a:pos x="T4" y="T5"/>
                              </a:cxn>
                            </a:cxnLst>
                            <a:rect l="0" t="0" r="r" b="b"/>
                            <a:pathLst>
                              <a:path w="144" h="1152">
                                <a:moveTo>
                                  <a:pt x="0" y="0"/>
                                </a:moveTo>
                                <a:cubicBezTo>
                                  <a:pt x="72" y="192"/>
                                  <a:pt x="144" y="384"/>
                                  <a:pt x="144" y="576"/>
                                </a:cubicBezTo>
                                <a:cubicBezTo>
                                  <a:pt x="144" y="768"/>
                                  <a:pt x="24" y="1056"/>
                                  <a:pt x="0" y="11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977C45" id="Group 313" o:spid="_x0000_s1026" style="position:absolute;margin-left:122.4pt;margin-top:15.05pt;width:196.75pt;height:158.4pt;z-index:251776000" coordorigin="1728,4742" coordsize="3935,3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">
                <v:shape id="Freeform 734" o:spid="_x0000_s1027" style="position:absolute;left:3168;top:4886;width:335;height:2880;visibility:visible;mso-wrap-style:square;v-text-anchor:top" coordsize="144,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" path="m,c72,192,144,384,144,576,144,768,24,1056,,1152e" filled="f">
                  <v:path arrowok="t" o:connecttype="custom" o:connectlocs="0,0;335,1440;0,2880" o:connectangles="0,0,0"/>
                </v:shape>
                <v:shape id="Freeform 735" o:spid="_x0000_s1028" style="position:absolute;left:1728;top:5750;width:144;height:1152;visibility:visible;mso-wrap-style:square;v-text-anchor:top" coordsize="144,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" path="m,c72,192,144,384,144,576,144,768,24,1056,,1152e" filled="f">
                  <v:path arrowok="t" o:connecttype="custom" o:connectlocs="0,0;144,576;0,1152" o:connectangles="0,0,0"/>
                </v:shape>
                <v:shape id="Freeform 736" o:spid="_x0000_s1029" style="position:absolute;left:2160;top:5462;width:191;height:1680;visibility:visible;mso-wrap-style:square;v-text-anchor:top" coordsize="144,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" path="m,c72,192,144,384,144,576,144,768,24,1056,,1152e" filled="f">
                  <v:path arrowok="t" o:connecttype="custom" o:connectlocs="0,0;191,840;0,1680" o:connectangles="0,0,0"/>
                </v:shape>
                <v:shape id="Freeform 737" o:spid="_x0000_s1030" style="position:absolute;left:2592;top:5174;width:288;height:2304;visibility:visible;mso-wrap-style:square;v-text-anchor:top" coordsize="144,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" path="m,c72,192,144,384,144,576,144,768,24,1056,,1152e" filled="f">
                  <v:path arrowok="t" o:connecttype="custom" o:connectlocs="0,0;288,1152;0,2304" o:connectangles="0,0,0"/>
                </v:shape>
                <v:line id="Line 738" o:spid="_x0000_s1031" style="position:absolute;visibility:visible;mso-wrap-style:square" from="3744,4742" to="3744,7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" strokeweight="3pt"/>
                <v:rect id="Rectangle 739" o:spid="_x0000_s1032" style="position:absolute;left:3600;top:5855;width:288;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" stroked="f"/>
                <v:shape id="Freeform 740" o:spid="_x0000_s1033" style="position:absolute;left:4032;top:5750;width:144;height:1152;visibility:visible;mso-wrap-style:square;v-text-anchor:top" coordsize="144,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" path="m,c72,192,144,384,144,576,144,768,24,1056,,1152e" filled="f">
                  <v:path arrowok="t" o:connecttype="custom" o:connectlocs="0,0;144,576;0,1152" o:connectangles="0,0,0"/>
                </v:shape>
                <v:shape id="Freeform 741" o:spid="_x0000_s1034" style="position:absolute;left:4464;top:5606;width:191;height:1680;visibility:visible;mso-wrap-style:square;v-text-anchor:top" coordsize="144,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" path="m,c72,192,144,384,144,576,144,768,24,1056,,1152e" filled="f">
                  <v:path arrowok="t" o:connecttype="custom" o:connectlocs="0,0;191,840;0,1680" o:connectangles="0,0,0"/>
                </v:shape>
                <v:shape id="Freeform 742" o:spid="_x0000_s1035" style="position:absolute;left:4896;top:5318;width:288;height:2304;visibility:visible;mso-wrap-style:square;v-text-anchor:top" coordsize="144,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" path="m,c72,192,144,384,144,576,144,768,24,1056,,1152e" filled="f">
                  <v:path arrowok="t" o:connecttype="custom" o:connectlocs="0,0;288,1152;0,2304" o:connectangles="0,0,0"/>
                </v:shape>
                <v:shape id="Freeform 743" o:spid="_x0000_s1036" style="position:absolute;left:5328;top:5030;width:335;height:2880;visibility:visible;mso-wrap-style:square;v-text-anchor:top" coordsize="144,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" path="m,c72,192,144,384,144,576,144,768,24,1056,,1152e" filled="f">
                  <v:path arrowok="t" o:connecttype="custom" o:connectlocs="0,0;335,1440;0,2880" o:connectangles="0,0,0"/>
                </v:shape>
              </v:group>
            </w:pict>
          </mc:Fallback>
        </mc:AlternateContent>
      </w:r>
    </w:p>
    <w:p w14:paraId="021886FC" w14:textId="77777777" w:rsidR="002017B4" w:rsidRPr="008A7F44" w:rsidRDefault="002017B4" w:rsidP="002017B4">
      <w:pPr>
        <w:jc w:val="both"/>
        <w:rPr>
          <w:b/>
          <w:sz w:val="22"/>
          <w:lang w:val="en-US"/>
        </w:rPr>
      </w:pPr>
    </w:p>
    <w:p w14:paraId="01FF2BC5" w14:textId="77777777" w:rsidR="002017B4" w:rsidRPr="008A7F44" w:rsidRDefault="002017B4" w:rsidP="002017B4">
      <w:pPr>
        <w:jc w:val="both"/>
        <w:rPr>
          <w:b/>
          <w:sz w:val="22"/>
          <w:lang w:val="en-US"/>
        </w:rPr>
      </w:pPr>
    </w:p>
    <w:p w14:paraId="353EDD37" w14:textId="77777777" w:rsidR="002017B4" w:rsidRPr="008A7F44" w:rsidRDefault="002017B4" w:rsidP="002017B4">
      <w:pPr>
        <w:jc w:val="both"/>
        <w:rPr>
          <w:b/>
          <w:sz w:val="22"/>
          <w:lang w:val="en-US"/>
        </w:rPr>
      </w:pPr>
      <w:r w:rsidRPr="008A7F44">
        <w:rPr>
          <w:b/>
          <w:sz w:val="22"/>
          <w:lang w:val="en-US"/>
        </w:rPr>
        <w:cr/>
      </w:r>
    </w:p>
    <w:p w14:paraId="47B95DBE" w14:textId="77777777" w:rsidR="002017B4" w:rsidRPr="008A7F44" w:rsidRDefault="002017B4" w:rsidP="002017B4">
      <w:pPr>
        <w:jc w:val="both"/>
        <w:rPr>
          <w:b/>
          <w:sz w:val="22"/>
          <w:lang w:val="en-US"/>
        </w:rPr>
      </w:pPr>
    </w:p>
    <w:p w14:paraId="2D4E2142" w14:textId="77777777" w:rsidR="002017B4" w:rsidRPr="008A7F44" w:rsidRDefault="002017B4" w:rsidP="002017B4">
      <w:pPr>
        <w:jc w:val="both"/>
        <w:rPr>
          <w:b/>
          <w:sz w:val="22"/>
          <w:lang w:val="en-US"/>
        </w:rPr>
      </w:pPr>
    </w:p>
    <w:p w14:paraId="295EB5A6" w14:textId="77777777" w:rsidR="002017B4" w:rsidRPr="008A7F44" w:rsidRDefault="002017B4" w:rsidP="002017B4">
      <w:pPr>
        <w:jc w:val="both"/>
        <w:rPr>
          <w:b/>
          <w:sz w:val="22"/>
          <w:lang w:val="en-US"/>
        </w:rPr>
      </w:pPr>
    </w:p>
    <w:p w14:paraId="316B5E86" w14:textId="77777777" w:rsidR="002017B4" w:rsidRPr="008A7F44" w:rsidRDefault="002017B4" w:rsidP="002017B4">
      <w:pPr>
        <w:jc w:val="both"/>
        <w:rPr>
          <w:b/>
          <w:sz w:val="22"/>
          <w:lang w:val="en-US"/>
        </w:rPr>
      </w:pPr>
    </w:p>
    <w:p w14:paraId="7F15FD83" w14:textId="77777777" w:rsidR="002017B4" w:rsidRPr="008A7F44" w:rsidRDefault="002017B4" w:rsidP="002017B4">
      <w:pPr>
        <w:jc w:val="both"/>
        <w:rPr>
          <w:b/>
          <w:sz w:val="22"/>
          <w:lang w:val="en-US"/>
        </w:rPr>
      </w:pPr>
    </w:p>
    <w:p w14:paraId="09AB8BB2" w14:textId="77777777" w:rsidR="002017B4" w:rsidRPr="008A7F44" w:rsidRDefault="002017B4" w:rsidP="002017B4">
      <w:pPr>
        <w:widowControl w:val="0"/>
        <w:tabs>
          <w:tab w:val="left" w:pos="-1170"/>
        </w:tabs>
        <w:spacing w:line="360" w:lineRule="auto"/>
        <w:jc w:val="both"/>
        <w:rPr>
          <w:snapToGrid w:val="0"/>
          <w:sz w:val="22"/>
        </w:rPr>
      </w:pPr>
    </w:p>
    <w:p w14:paraId="151ADDF2" w14:textId="77777777" w:rsidR="002017B4" w:rsidRPr="008A7F44" w:rsidRDefault="002017B4" w:rsidP="002017B4">
      <w:pPr>
        <w:widowControl w:val="0"/>
        <w:tabs>
          <w:tab w:val="left" w:pos="-1170"/>
        </w:tabs>
        <w:spacing w:line="360" w:lineRule="auto"/>
        <w:jc w:val="center"/>
        <w:rPr>
          <w:snapToGrid w:val="0"/>
          <w:sz w:val="22"/>
        </w:rPr>
      </w:pPr>
    </w:p>
    <w:p w14:paraId="42C13BD2" w14:textId="77777777" w:rsidR="002017B4" w:rsidRPr="008A7F44" w:rsidRDefault="002017B4" w:rsidP="002017B4">
      <w:pPr>
        <w:widowControl w:val="0"/>
        <w:tabs>
          <w:tab w:val="left" w:pos="-1170"/>
        </w:tabs>
        <w:spacing w:line="360" w:lineRule="auto"/>
        <w:jc w:val="both"/>
        <w:rPr>
          <w:snapToGrid w:val="0"/>
          <w:sz w:val="22"/>
        </w:rPr>
      </w:pPr>
    </w:p>
    <w:p w14:paraId="0A20B5E4" w14:textId="77777777" w:rsidR="002017B4" w:rsidRPr="008A7F44" w:rsidRDefault="002017B4" w:rsidP="002017B4">
      <w:pPr>
        <w:widowControl w:val="0"/>
        <w:tabs>
          <w:tab w:val="left" w:pos="-1170"/>
        </w:tabs>
        <w:spacing w:line="360" w:lineRule="auto"/>
        <w:jc w:val="both"/>
        <w:rPr>
          <w:snapToGrid w:val="0"/>
          <w:sz w:val="22"/>
        </w:rPr>
      </w:pPr>
    </w:p>
    <w:p w14:paraId="23EEB410" w14:textId="77777777" w:rsidR="002017B4" w:rsidRPr="008A7F44" w:rsidRDefault="002017B4" w:rsidP="002017B4">
      <w:pPr>
        <w:widowControl w:val="0"/>
        <w:tabs>
          <w:tab w:val="left" w:pos="-1170"/>
        </w:tabs>
        <w:spacing w:line="360" w:lineRule="auto"/>
        <w:jc w:val="both"/>
        <w:rPr>
          <w:snapToGrid w:val="0"/>
          <w:sz w:val="22"/>
        </w:rPr>
      </w:pPr>
      <w:r>
        <w:rPr>
          <w:snapToGrid w:val="0"/>
          <w:sz w:val="22"/>
        </w:rPr>
        <w:t>In the situation where a wave hits a solid obstacle, such as a radio wave hitting a mountain, the diffraction will be stronger for longer waves. For this reason, longer-wave AM transmissions are often the only signal available in rural areas, but shorter-wave FM waves are suitable for cities.</w:t>
      </w:r>
    </w:p>
    <w:p w14:paraId="177E8130" w14:textId="77777777" w:rsidR="002017B4" w:rsidRPr="008A7F44" w:rsidRDefault="002017B4" w:rsidP="002017B4">
      <w:pPr>
        <w:spacing w:line="360" w:lineRule="auto"/>
        <w:jc w:val="both"/>
        <w:rPr>
          <w:snapToGrid w:val="0"/>
          <w:sz w:val="22"/>
          <w:lang w:val="en-US"/>
        </w:rPr>
      </w:pPr>
    </w:p>
    <w:p w14:paraId="6B2ECAD4" w14:textId="77777777" w:rsidR="002017B4" w:rsidRPr="008A7F44" w:rsidRDefault="002017B4" w:rsidP="002017B4">
      <w:pPr>
        <w:spacing w:line="360" w:lineRule="auto"/>
        <w:jc w:val="both"/>
        <w:rPr>
          <w:snapToGrid w:val="0"/>
          <w:sz w:val="22"/>
          <w:lang w:val="en-US"/>
        </w:rPr>
      </w:pPr>
    </w:p>
    <w:p w14:paraId="7D281049" w14:textId="77777777" w:rsidR="002017B4" w:rsidRPr="008A7F44" w:rsidRDefault="002017B4" w:rsidP="002017B4">
      <w:pPr>
        <w:spacing w:line="360" w:lineRule="auto"/>
        <w:jc w:val="both"/>
        <w:rPr>
          <w:snapToGrid w:val="0"/>
          <w:sz w:val="22"/>
          <w:lang w:val="en-US"/>
        </w:rPr>
      </w:pPr>
    </w:p>
    <w:p w14:paraId="0505C8AB" w14:textId="77777777" w:rsidR="002017B4" w:rsidRPr="008A7F44" w:rsidRDefault="002017B4" w:rsidP="002017B4">
      <w:pPr>
        <w:spacing w:line="360" w:lineRule="auto"/>
        <w:jc w:val="both"/>
        <w:rPr>
          <w:b/>
          <w:sz w:val="22"/>
          <w:lang w:val="en-US"/>
        </w:rPr>
      </w:pPr>
    </w:p>
    <w:p w14:paraId="49EFFD3F" w14:textId="77777777" w:rsidR="002017B4" w:rsidRPr="008A7F44" w:rsidRDefault="002017B4" w:rsidP="002017B4">
      <w:pPr>
        <w:spacing w:line="360" w:lineRule="auto"/>
        <w:jc w:val="both"/>
        <w:rPr>
          <w:b/>
          <w:sz w:val="22"/>
          <w:lang w:val="en-US"/>
        </w:rPr>
      </w:pPr>
    </w:p>
    <w:p w14:paraId="16D32B69" w14:textId="77777777" w:rsidR="002017B4" w:rsidRPr="008A7F44" w:rsidRDefault="002017B4" w:rsidP="002017B4">
      <w:pPr>
        <w:spacing w:line="360" w:lineRule="auto"/>
        <w:jc w:val="both"/>
        <w:rPr>
          <w:sz w:val="22"/>
          <w:lang w:val="en-US"/>
        </w:rPr>
      </w:pPr>
      <w:r w:rsidRPr="008A7F44">
        <w:rPr>
          <w:b/>
          <w:sz w:val="22"/>
          <w:lang w:val="en-US"/>
        </w:rPr>
        <w:br w:type="page"/>
      </w:r>
      <w:r w:rsidRPr="008A7F44">
        <w:rPr>
          <w:b/>
          <w:sz w:val="22"/>
          <w:lang w:val="en-US"/>
        </w:rPr>
        <w:lastRenderedPageBreak/>
        <w:t>Interference</w:t>
      </w:r>
      <w:r w:rsidRPr="008A7F44">
        <w:rPr>
          <w:b/>
          <w:sz w:val="22"/>
          <w:lang w:val="en-US"/>
        </w:rPr>
        <w:cr/>
      </w:r>
      <w:r w:rsidRPr="008A7F44">
        <w:rPr>
          <w:sz w:val="22"/>
          <w:lang w:val="en-US"/>
        </w:rPr>
        <w:t xml:space="preserve">When waves meet,  they will combine with each other to create what we call an interference pattern. This pattern can take on many different forms. On water, the choppy surface of the sea is a very complex interference pattern, created by the many hundreds of different waves that are travelling across the surface of the sea. Sometimes we get poor reception on a radio or TV, or on a mobile phone. This is also caused by </w:t>
      </w:r>
      <w:r w:rsidRPr="008A7F44">
        <w:rPr>
          <w:b/>
          <w:bCs/>
          <w:sz w:val="22"/>
          <w:lang w:val="en-US"/>
        </w:rPr>
        <w:t>interference.</w:t>
      </w:r>
      <w:r w:rsidRPr="008A7F44">
        <w:rPr>
          <w:sz w:val="22"/>
          <w:lang w:val="en-US"/>
        </w:rPr>
        <w:t xml:space="preserve"> </w:t>
      </w:r>
    </w:p>
    <w:p w14:paraId="3E352699" w14:textId="77777777" w:rsidR="002017B4" w:rsidRPr="008A7F44" w:rsidRDefault="002017B4" w:rsidP="002017B4">
      <w:pPr>
        <w:spacing w:line="360" w:lineRule="auto"/>
        <w:jc w:val="both"/>
        <w:rPr>
          <w:sz w:val="22"/>
          <w:lang w:val="en-US"/>
        </w:rPr>
      </w:pPr>
    </w:p>
    <w:p w14:paraId="1816920D" w14:textId="77777777" w:rsidR="002017B4" w:rsidRPr="008A7F44" w:rsidRDefault="002017B4" w:rsidP="002017B4">
      <w:pPr>
        <w:spacing w:line="360" w:lineRule="auto"/>
        <w:jc w:val="center"/>
        <w:rPr>
          <w:b/>
          <w:sz w:val="22"/>
          <w:lang w:val="en-US"/>
        </w:rPr>
      </w:pPr>
      <w:r w:rsidRPr="008A7F44">
        <w:rPr>
          <w:b/>
          <w:sz w:val="22"/>
          <w:lang w:val="en-US"/>
        </w:rPr>
        <w:t>When two waves or more waves meet, the total displacement will be equal to the algebraic sum of the individual displacements</w:t>
      </w:r>
    </w:p>
    <w:p w14:paraId="34EDC7BA" w14:textId="77777777" w:rsidR="002017B4" w:rsidRPr="008A7F44" w:rsidRDefault="002017B4" w:rsidP="002017B4">
      <w:pPr>
        <w:spacing w:line="360" w:lineRule="auto"/>
        <w:jc w:val="both"/>
        <w:rPr>
          <w:sz w:val="22"/>
          <w:lang w:val="en-US"/>
        </w:rPr>
      </w:pPr>
    </w:p>
    <w:p w14:paraId="2113FD98" w14:textId="77777777" w:rsidR="002017B4" w:rsidRPr="008A7F44" w:rsidRDefault="002017B4" w:rsidP="002017B4">
      <w:pPr>
        <w:spacing w:line="360" w:lineRule="auto"/>
        <w:jc w:val="both"/>
        <w:rPr>
          <w:sz w:val="22"/>
          <w:lang w:val="en-US"/>
        </w:rPr>
      </w:pPr>
      <w:r w:rsidRPr="008A7F44">
        <w:rPr>
          <w:sz w:val="22"/>
          <w:lang w:val="en-US"/>
        </w:rPr>
        <w:t xml:space="preserve">If we think about interference created by just two waves meeting, there are obviously two extreme situations that could occur. In the diagram below we see two </w:t>
      </w:r>
      <w:r w:rsidRPr="008A7F44">
        <w:rPr>
          <w:b/>
          <w:bCs/>
          <w:sz w:val="22"/>
          <w:lang w:val="en-US"/>
        </w:rPr>
        <w:t>coherent</w:t>
      </w:r>
      <w:r w:rsidRPr="008A7F44">
        <w:rPr>
          <w:sz w:val="22"/>
          <w:lang w:val="en-US"/>
        </w:rPr>
        <w:t xml:space="preserve"> waves (that is, two waves that have the frequency and wavelength)</w:t>
      </w:r>
    </w:p>
    <w:p w14:paraId="16F46D96" w14:textId="77777777" w:rsidR="002017B4" w:rsidRPr="008A7F44" w:rsidRDefault="002017B4" w:rsidP="002017B4">
      <w:pPr>
        <w:spacing w:line="360" w:lineRule="auto"/>
        <w:jc w:val="both"/>
        <w:rPr>
          <w:sz w:val="22"/>
          <w:lang w:val="en-US"/>
        </w:rPr>
      </w:pPr>
      <w:r w:rsidRPr="008A7F44">
        <w:rPr>
          <w:noProof/>
          <w:lang w:val="en-IE" w:eastAsia="en-IE"/>
        </w:rPr>
        <mc:AlternateContent>
          <mc:Choice Requires="wpg">
            <w:drawing>
              <wp:anchor distT="0" distB="0" distL="114300" distR="114300" simplePos="0" relativeHeight="251701248" behindDoc="0" locked="0" layoutInCell="1" allowOverlap="1" wp14:anchorId="21F745B1" wp14:editId="26395B0A">
                <wp:simplePos x="0" y="0"/>
                <wp:positionH relativeFrom="column">
                  <wp:posOffset>-291465</wp:posOffset>
                </wp:positionH>
                <wp:positionV relativeFrom="paragraph">
                  <wp:posOffset>278765</wp:posOffset>
                </wp:positionV>
                <wp:extent cx="6400800" cy="5017135"/>
                <wp:effectExtent l="13335" t="10795" r="0" b="1270"/>
                <wp:wrapNone/>
                <wp:docPr id="290" name="Group 2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0" cy="5017135"/>
                          <a:chOff x="1341" y="7403"/>
                          <a:chExt cx="10080" cy="7901"/>
                        </a:xfrm>
                      </wpg:grpSpPr>
                      <wps:wsp>
                        <wps:cNvPr id="291" name="Line 469"/>
                        <wps:cNvCnPr>
                          <a:cxnSpLocks noChangeShapeType="1"/>
                        </wps:cNvCnPr>
                        <wps:spPr bwMode="auto">
                          <a:xfrm>
                            <a:off x="3096" y="10124"/>
                            <a:ext cx="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Line 470"/>
                        <wps:cNvCnPr>
                          <a:cxnSpLocks noChangeShapeType="1"/>
                        </wps:cNvCnPr>
                        <wps:spPr bwMode="auto">
                          <a:xfrm>
                            <a:off x="2061" y="7943"/>
                            <a:ext cx="4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Line 471"/>
                        <wps:cNvCnPr>
                          <a:cxnSpLocks noChangeShapeType="1"/>
                        </wps:cNvCnPr>
                        <wps:spPr bwMode="auto">
                          <a:xfrm>
                            <a:off x="2061" y="7403"/>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Freeform 472"/>
                        <wps:cNvSpPr>
                          <a:spLocks/>
                        </wps:cNvSpPr>
                        <wps:spPr bwMode="auto">
                          <a:xfrm>
                            <a:off x="2061" y="7583"/>
                            <a:ext cx="3780" cy="720"/>
                          </a:xfrm>
                          <a:custGeom>
                            <a:avLst/>
                            <a:gdLst>
                              <a:gd name="T0" fmla="*/ 0 w 3780"/>
                              <a:gd name="T1" fmla="*/ 360 h 720"/>
                              <a:gd name="T2" fmla="*/ 360 w 3780"/>
                              <a:gd name="T3" fmla="*/ 0 h 720"/>
                              <a:gd name="T4" fmla="*/ 720 w 3780"/>
                              <a:gd name="T5" fmla="*/ 360 h 720"/>
                              <a:gd name="T6" fmla="*/ 1080 w 3780"/>
                              <a:gd name="T7" fmla="*/ 720 h 720"/>
                              <a:gd name="T8" fmla="*/ 1440 w 3780"/>
                              <a:gd name="T9" fmla="*/ 360 h 720"/>
                              <a:gd name="T10" fmla="*/ 1800 w 3780"/>
                              <a:gd name="T11" fmla="*/ 0 h 720"/>
                              <a:gd name="T12" fmla="*/ 2160 w 3780"/>
                              <a:gd name="T13" fmla="*/ 360 h 720"/>
                              <a:gd name="T14" fmla="*/ 2520 w 3780"/>
                              <a:gd name="T15" fmla="*/ 720 h 720"/>
                              <a:gd name="T16" fmla="*/ 2880 w 3780"/>
                              <a:gd name="T17" fmla="*/ 360 h 720"/>
                              <a:gd name="T18" fmla="*/ 3240 w 3780"/>
                              <a:gd name="T19" fmla="*/ 0 h 720"/>
                              <a:gd name="T20" fmla="*/ 3600 w 3780"/>
                              <a:gd name="T21" fmla="*/ 360 h 720"/>
                              <a:gd name="T22" fmla="*/ 3780 w 3780"/>
                              <a:gd name="T23" fmla="*/ 720 h 7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80" h="720">
                                <a:moveTo>
                                  <a:pt x="0" y="360"/>
                                </a:moveTo>
                                <a:cubicBezTo>
                                  <a:pt x="120" y="180"/>
                                  <a:pt x="240" y="0"/>
                                  <a:pt x="360" y="0"/>
                                </a:cubicBezTo>
                                <a:cubicBezTo>
                                  <a:pt x="480" y="0"/>
                                  <a:pt x="600" y="240"/>
                                  <a:pt x="720" y="360"/>
                                </a:cubicBezTo>
                                <a:cubicBezTo>
                                  <a:pt x="840" y="480"/>
                                  <a:pt x="960" y="720"/>
                                  <a:pt x="1080" y="720"/>
                                </a:cubicBezTo>
                                <a:cubicBezTo>
                                  <a:pt x="1200" y="720"/>
                                  <a:pt x="1320" y="480"/>
                                  <a:pt x="1440" y="360"/>
                                </a:cubicBezTo>
                                <a:cubicBezTo>
                                  <a:pt x="1560" y="240"/>
                                  <a:pt x="1680" y="0"/>
                                  <a:pt x="1800" y="0"/>
                                </a:cubicBezTo>
                                <a:cubicBezTo>
                                  <a:pt x="1920" y="0"/>
                                  <a:pt x="2040" y="240"/>
                                  <a:pt x="2160" y="360"/>
                                </a:cubicBezTo>
                                <a:cubicBezTo>
                                  <a:pt x="2280" y="480"/>
                                  <a:pt x="2400" y="720"/>
                                  <a:pt x="2520" y="720"/>
                                </a:cubicBezTo>
                                <a:cubicBezTo>
                                  <a:pt x="2640" y="720"/>
                                  <a:pt x="2760" y="480"/>
                                  <a:pt x="2880" y="360"/>
                                </a:cubicBezTo>
                                <a:cubicBezTo>
                                  <a:pt x="3000" y="240"/>
                                  <a:pt x="3120" y="0"/>
                                  <a:pt x="3240" y="0"/>
                                </a:cubicBezTo>
                                <a:cubicBezTo>
                                  <a:pt x="3360" y="0"/>
                                  <a:pt x="3510" y="240"/>
                                  <a:pt x="3600" y="360"/>
                                </a:cubicBezTo>
                                <a:cubicBezTo>
                                  <a:pt x="3690" y="480"/>
                                  <a:pt x="3750" y="660"/>
                                  <a:pt x="378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 name="Line 473"/>
                        <wps:cNvCnPr>
                          <a:cxnSpLocks noChangeShapeType="1"/>
                        </wps:cNvCnPr>
                        <wps:spPr bwMode="auto">
                          <a:xfrm>
                            <a:off x="2061" y="9203"/>
                            <a:ext cx="4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Line 474"/>
                        <wps:cNvCnPr>
                          <a:cxnSpLocks noChangeShapeType="1"/>
                        </wps:cNvCnPr>
                        <wps:spPr bwMode="auto">
                          <a:xfrm>
                            <a:off x="2061" y="8663"/>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Freeform 475"/>
                        <wps:cNvSpPr>
                          <a:spLocks/>
                        </wps:cNvSpPr>
                        <wps:spPr bwMode="auto">
                          <a:xfrm>
                            <a:off x="2061" y="8843"/>
                            <a:ext cx="3780" cy="720"/>
                          </a:xfrm>
                          <a:custGeom>
                            <a:avLst/>
                            <a:gdLst>
                              <a:gd name="T0" fmla="*/ 0 w 3780"/>
                              <a:gd name="T1" fmla="*/ 360 h 720"/>
                              <a:gd name="T2" fmla="*/ 360 w 3780"/>
                              <a:gd name="T3" fmla="*/ 0 h 720"/>
                              <a:gd name="T4" fmla="*/ 720 w 3780"/>
                              <a:gd name="T5" fmla="*/ 360 h 720"/>
                              <a:gd name="T6" fmla="*/ 1080 w 3780"/>
                              <a:gd name="T7" fmla="*/ 720 h 720"/>
                              <a:gd name="T8" fmla="*/ 1440 w 3780"/>
                              <a:gd name="T9" fmla="*/ 360 h 720"/>
                              <a:gd name="T10" fmla="*/ 1800 w 3780"/>
                              <a:gd name="T11" fmla="*/ 0 h 720"/>
                              <a:gd name="T12" fmla="*/ 2160 w 3780"/>
                              <a:gd name="T13" fmla="*/ 360 h 720"/>
                              <a:gd name="T14" fmla="*/ 2520 w 3780"/>
                              <a:gd name="T15" fmla="*/ 720 h 720"/>
                              <a:gd name="T16" fmla="*/ 2880 w 3780"/>
                              <a:gd name="T17" fmla="*/ 360 h 720"/>
                              <a:gd name="T18" fmla="*/ 3240 w 3780"/>
                              <a:gd name="T19" fmla="*/ 0 h 720"/>
                              <a:gd name="T20" fmla="*/ 3600 w 3780"/>
                              <a:gd name="T21" fmla="*/ 360 h 720"/>
                              <a:gd name="T22" fmla="*/ 3780 w 3780"/>
                              <a:gd name="T23" fmla="*/ 720 h 7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80" h="720">
                                <a:moveTo>
                                  <a:pt x="0" y="360"/>
                                </a:moveTo>
                                <a:cubicBezTo>
                                  <a:pt x="120" y="180"/>
                                  <a:pt x="240" y="0"/>
                                  <a:pt x="360" y="0"/>
                                </a:cubicBezTo>
                                <a:cubicBezTo>
                                  <a:pt x="480" y="0"/>
                                  <a:pt x="600" y="240"/>
                                  <a:pt x="720" y="360"/>
                                </a:cubicBezTo>
                                <a:cubicBezTo>
                                  <a:pt x="840" y="480"/>
                                  <a:pt x="960" y="720"/>
                                  <a:pt x="1080" y="720"/>
                                </a:cubicBezTo>
                                <a:cubicBezTo>
                                  <a:pt x="1200" y="720"/>
                                  <a:pt x="1320" y="480"/>
                                  <a:pt x="1440" y="360"/>
                                </a:cubicBezTo>
                                <a:cubicBezTo>
                                  <a:pt x="1560" y="240"/>
                                  <a:pt x="1680" y="0"/>
                                  <a:pt x="1800" y="0"/>
                                </a:cubicBezTo>
                                <a:cubicBezTo>
                                  <a:pt x="1920" y="0"/>
                                  <a:pt x="2040" y="240"/>
                                  <a:pt x="2160" y="360"/>
                                </a:cubicBezTo>
                                <a:cubicBezTo>
                                  <a:pt x="2280" y="480"/>
                                  <a:pt x="2400" y="720"/>
                                  <a:pt x="2520" y="720"/>
                                </a:cubicBezTo>
                                <a:cubicBezTo>
                                  <a:pt x="2640" y="720"/>
                                  <a:pt x="2760" y="480"/>
                                  <a:pt x="2880" y="360"/>
                                </a:cubicBezTo>
                                <a:cubicBezTo>
                                  <a:pt x="3000" y="240"/>
                                  <a:pt x="3120" y="0"/>
                                  <a:pt x="3240" y="0"/>
                                </a:cubicBezTo>
                                <a:cubicBezTo>
                                  <a:pt x="3360" y="0"/>
                                  <a:pt x="3510" y="240"/>
                                  <a:pt x="3600" y="360"/>
                                </a:cubicBezTo>
                                <a:cubicBezTo>
                                  <a:pt x="3690" y="480"/>
                                  <a:pt x="3750" y="660"/>
                                  <a:pt x="378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8" name="Line 476"/>
                        <wps:cNvCnPr>
                          <a:cxnSpLocks noChangeShapeType="1"/>
                        </wps:cNvCnPr>
                        <wps:spPr bwMode="auto">
                          <a:xfrm>
                            <a:off x="7281" y="8123"/>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Freeform 477"/>
                        <wps:cNvSpPr>
                          <a:spLocks/>
                        </wps:cNvSpPr>
                        <wps:spPr bwMode="auto">
                          <a:xfrm>
                            <a:off x="7281" y="7943"/>
                            <a:ext cx="3780" cy="1440"/>
                          </a:xfrm>
                          <a:custGeom>
                            <a:avLst/>
                            <a:gdLst>
                              <a:gd name="T0" fmla="*/ 0 w 3780"/>
                              <a:gd name="T1" fmla="*/ 360 h 720"/>
                              <a:gd name="T2" fmla="*/ 360 w 3780"/>
                              <a:gd name="T3" fmla="*/ 0 h 720"/>
                              <a:gd name="T4" fmla="*/ 720 w 3780"/>
                              <a:gd name="T5" fmla="*/ 360 h 720"/>
                              <a:gd name="T6" fmla="*/ 1080 w 3780"/>
                              <a:gd name="T7" fmla="*/ 720 h 720"/>
                              <a:gd name="T8" fmla="*/ 1440 w 3780"/>
                              <a:gd name="T9" fmla="*/ 360 h 720"/>
                              <a:gd name="T10" fmla="*/ 1800 w 3780"/>
                              <a:gd name="T11" fmla="*/ 0 h 720"/>
                              <a:gd name="T12" fmla="*/ 2160 w 3780"/>
                              <a:gd name="T13" fmla="*/ 360 h 720"/>
                              <a:gd name="T14" fmla="*/ 2520 w 3780"/>
                              <a:gd name="T15" fmla="*/ 720 h 720"/>
                              <a:gd name="T16" fmla="*/ 2880 w 3780"/>
                              <a:gd name="T17" fmla="*/ 360 h 720"/>
                              <a:gd name="T18" fmla="*/ 3240 w 3780"/>
                              <a:gd name="T19" fmla="*/ 0 h 720"/>
                              <a:gd name="T20" fmla="*/ 3600 w 3780"/>
                              <a:gd name="T21" fmla="*/ 360 h 720"/>
                              <a:gd name="T22" fmla="*/ 3780 w 3780"/>
                              <a:gd name="T23" fmla="*/ 720 h 7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80" h="720">
                                <a:moveTo>
                                  <a:pt x="0" y="360"/>
                                </a:moveTo>
                                <a:cubicBezTo>
                                  <a:pt x="120" y="180"/>
                                  <a:pt x="240" y="0"/>
                                  <a:pt x="360" y="0"/>
                                </a:cubicBezTo>
                                <a:cubicBezTo>
                                  <a:pt x="480" y="0"/>
                                  <a:pt x="600" y="240"/>
                                  <a:pt x="720" y="360"/>
                                </a:cubicBezTo>
                                <a:cubicBezTo>
                                  <a:pt x="840" y="480"/>
                                  <a:pt x="960" y="720"/>
                                  <a:pt x="1080" y="720"/>
                                </a:cubicBezTo>
                                <a:cubicBezTo>
                                  <a:pt x="1200" y="720"/>
                                  <a:pt x="1320" y="480"/>
                                  <a:pt x="1440" y="360"/>
                                </a:cubicBezTo>
                                <a:cubicBezTo>
                                  <a:pt x="1560" y="240"/>
                                  <a:pt x="1680" y="0"/>
                                  <a:pt x="1800" y="0"/>
                                </a:cubicBezTo>
                                <a:cubicBezTo>
                                  <a:pt x="1920" y="0"/>
                                  <a:pt x="2040" y="240"/>
                                  <a:pt x="2160" y="360"/>
                                </a:cubicBezTo>
                                <a:cubicBezTo>
                                  <a:pt x="2280" y="480"/>
                                  <a:pt x="2400" y="720"/>
                                  <a:pt x="2520" y="720"/>
                                </a:cubicBezTo>
                                <a:cubicBezTo>
                                  <a:pt x="2640" y="720"/>
                                  <a:pt x="2760" y="480"/>
                                  <a:pt x="2880" y="360"/>
                                </a:cubicBezTo>
                                <a:cubicBezTo>
                                  <a:pt x="3000" y="240"/>
                                  <a:pt x="3120" y="0"/>
                                  <a:pt x="3240" y="0"/>
                                </a:cubicBezTo>
                                <a:cubicBezTo>
                                  <a:pt x="3360" y="0"/>
                                  <a:pt x="3510" y="240"/>
                                  <a:pt x="3600" y="360"/>
                                </a:cubicBezTo>
                                <a:cubicBezTo>
                                  <a:pt x="3690" y="480"/>
                                  <a:pt x="3750" y="660"/>
                                  <a:pt x="378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 name="Text Box 478"/>
                        <wps:cNvSpPr txBox="1">
                          <a:spLocks noChangeArrowheads="1"/>
                        </wps:cNvSpPr>
                        <wps:spPr bwMode="auto">
                          <a:xfrm>
                            <a:off x="1881" y="9904"/>
                            <a:ext cx="954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953BC4" w14:textId="77777777" w:rsidR="002017B4" w:rsidRDefault="002017B4" w:rsidP="002017B4">
                              <w:pPr>
                                <w:ind w:left="5040" w:hanging="5040"/>
                                <w:jc w:val="both"/>
                              </w:pPr>
                              <w:r>
                                <w:t xml:space="preserve">These waves meet, yielding…                                             </w:t>
                              </w:r>
                              <w:r>
                                <w:tab/>
                                <w:t>…this wave, of the same frequency and wavelength, but  a greater amplitude</w:t>
                              </w:r>
                            </w:p>
                          </w:txbxContent>
                        </wps:txbx>
                        <wps:bodyPr rot="0" vert="horz" wrap="square" lIns="91440" tIns="45720" rIns="91440" bIns="45720" anchor="t" anchorCtr="0" upright="1">
                          <a:noAutofit/>
                        </wps:bodyPr>
                      </wps:wsp>
                      <wps:wsp>
                        <wps:cNvPr id="301" name="Line 479"/>
                        <wps:cNvCnPr>
                          <a:cxnSpLocks noChangeShapeType="1"/>
                        </wps:cNvCnPr>
                        <wps:spPr bwMode="auto">
                          <a:xfrm>
                            <a:off x="3096" y="14570"/>
                            <a:ext cx="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Line 480"/>
                        <wps:cNvCnPr>
                          <a:cxnSpLocks noChangeShapeType="1"/>
                        </wps:cNvCnPr>
                        <wps:spPr bwMode="auto">
                          <a:xfrm>
                            <a:off x="2061" y="12389"/>
                            <a:ext cx="4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Line 481"/>
                        <wps:cNvCnPr>
                          <a:cxnSpLocks noChangeShapeType="1"/>
                        </wps:cNvCnPr>
                        <wps:spPr bwMode="auto">
                          <a:xfrm>
                            <a:off x="2061" y="11849"/>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Freeform 482"/>
                        <wps:cNvSpPr>
                          <a:spLocks/>
                        </wps:cNvSpPr>
                        <wps:spPr bwMode="auto">
                          <a:xfrm>
                            <a:off x="2061" y="12029"/>
                            <a:ext cx="3780" cy="720"/>
                          </a:xfrm>
                          <a:custGeom>
                            <a:avLst/>
                            <a:gdLst>
                              <a:gd name="T0" fmla="*/ 0 w 3780"/>
                              <a:gd name="T1" fmla="*/ 360 h 720"/>
                              <a:gd name="T2" fmla="*/ 360 w 3780"/>
                              <a:gd name="T3" fmla="*/ 0 h 720"/>
                              <a:gd name="T4" fmla="*/ 720 w 3780"/>
                              <a:gd name="T5" fmla="*/ 360 h 720"/>
                              <a:gd name="T6" fmla="*/ 1080 w 3780"/>
                              <a:gd name="T7" fmla="*/ 720 h 720"/>
                              <a:gd name="T8" fmla="*/ 1440 w 3780"/>
                              <a:gd name="T9" fmla="*/ 360 h 720"/>
                              <a:gd name="T10" fmla="*/ 1800 w 3780"/>
                              <a:gd name="T11" fmla="*/ 0 h 720"/>
                              <a:gd name="T12" fmla="*/ 2160 w 3780"/>
                              <a:gd name="T13" fmla="*/ 360 h 720"/>
                              <a:gd name="T14" fmla="*/ 2520 w 3780"/>
                              <a:gd name="T15" fmla="*/ 720 h 720"/>
                              <a:gd name="T16" fmla="*/ 2880 w 3780"/>
                              <a:gd name="T17" fmla="*/ 360 h 720"/>
                              <a:gd name="T18" fmla="*/ 3240 w 3780"/>
                              <a:gd name="T19" fmla="*/ 0 h 720"/>
                              <a:gd name="T20" fmla="*/ 3600 w 3780"/>
                              <a:gd name="T21" fmla="*/ 360 h 720"/>
                              <a:gd name="T22" fmla="*/ 3780 w 3780"/>
                              <a:gd name="T23" fmla="*/ 720 h 7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80" h="720">
                                <a:moveTo>
                                  <a:pt x="0" y="360"/>
                                </a:moveTo>
                                <a:cubicBezTo>
                                  <a:pt x="120" y="180"/>
                                  <a:pt x="240" y="0"/>
                                  <a:pt x="360" y="0"/>
                                </a:cubicBezTo>
                                <a:cubicBezTo>
                                  <a:pt x="480" y="0"/>
                                  <a:pt x="600" y="240"/>
                                  <a:pt x="720" y="360"/>
                                </a:cubicBezTo>
                                <a:cubicBezTo>
                                  <a:pt x="840" y="480"/>
                                  <a:pt x="960" y="720"/>
                                  <a:pt x="1080" y="720"/>
                                </a:cubicBezTo>
                                <a:cubicBezTo>
                                  <a:pt x="1200" y="720"/>
                                  <a:pt x="1320" y="480"/>
                                  <a:pt x="1440" y="360"/>
                                </a:cubicBezTo>
                                <a:cubicBezTo>
                                  <a:pt x="1560" y="240"/>
                                  <a:pt x="1680" y="0"/>
                                  <a:pt x="1800" y="0"/>
                                </a:cubicBezTo>
                                <a:cubicBezTo>
                                  <a:pt x="1920" y="0"/>
                                  <a:pt x="2040" y="240"/>
                                  <a:pt x="2160" y="360"/>
                                </a:cubicBezTo>
                                <a:cubicBezTo>
                                  <a:pt x="2280" y="480"/>
                                  <a:pt x="2400" y="720"/>
                                  <a:pt x="2520" y="720"/>
                                </a:cubicBezTo>
                                <a:cubicBezTo>
                                  <a:pt x="2640" y="720"/>
                                  <a:pt x="2760" y="480"/>
                                  <a:pt x="2880" y="360"/>
                                </a:cubicBezTo>
                                <a:cubicBezTo>
                                  <a:pt x="3000" y="240"/>
                                  <a:pt x="3120" y="0"/>
                                  <a:pt x="3240" y="0"/>
                                </a:cubicBezTo>
                                <a:cubicBezTo>
                                  <a:pt x="3360" y="0"/>
                                  <a:pt x="3510" y="240"/>
                                  <a:pt x="3600" y="360"/>
                                </a:cubicBezTo>
                                <a:cubicBezTo>
                                  <a:pt x="3690" y="480"/>
                                  <a:pt x="3750" y="660"/>
                                  <a:pt x="378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Line 483"/>
                        <wps:cNvCnPr>
                          <a:cxnSpLocks noChangeShapeType="1"/>
                        </wps:cNvCnPr>
                        <wps:spPr bwMode="auto">
                          <a:xfrm>
                            <a:off x="2061" y="13649"/>
                            <a:ext cx="4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Freeform 484"/>
                        <wps:cNvSpPr>
                          <a:spLocks/>
                        </wps:cNvSpPr>
                        <wps:spPr bwMode="auto">
                          <a:xfrm>
                            <a:off x="1341" y="13290"/>
                            <a:ext cx="3780" cy="720"/>
                          </a:xfrm>
                          <a:custGeom>
                            <a:avLst/>
                            <a:gdLst>
                              <a:gd name="T0" fmla="*/ 0 w 3780"/>
                              <a:gd name="T1" fmla="*/ 360 h 720"/>
                              <a:gd name="T2" fmla="*/ 360 w 3780"/>
                              <a:gd name="T3" fmla="*/ 0 h 720"/>
                              <a:gd name="T4" fmla="*/ 720 w 3780"/>
                              <a:gd name="T5" fmla="*/ 360 h 720"/>
                              <a:gd name="T6" fmla="*/ 1080 w 3780"/>
                              <a:gd name="T7" fmla="*/ 720 h 720"/>
                              <a:gd name="T8" fmla="*/ 1440 w 3780"/>
                              <a:gd name="T9" fmla="*/ 360 h 720"/>
                              <a:gd name="T10" fmla="*/ 1800 w 3780"/>
                              <a:gd name="T11" fmla="*/ 0 h 720"/>
                              <a:gd name="T12" fmla="*/ 2160 w 3780"/>
                              <a:gd name="T13" fmla="*/ 360 h 720"/>
                              <a:gd name="T14" fmla="*/ 2520 w 3780"/>
                              <a:gd name="T15" fmla="*/ 720 h 720"/>
                              <a:gd name="T16" fmla="*/ 2880 w 3780"/>
                              <a:gd name="T17" fmla="*/ 360 h 720"/>
                              <a:gd name="T18" fmla="*/ 3240 w 3780"/>
                              <a:gd name="T19" fmla="*/ 0 h 720"/>
                              <a:gd name="T20" fmla="*/ 3600 w 3780"/>
                              <a:gd name="T21" fmla="*/ 360 h 720"/>
                              <a:gd name="T22" fmla="*/ 3780 w 3780"/>
                              <a:gd name="T23" fmla="*/ 720 h 7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80" h="720">
                                <a:moveTo>
                                  <a:pt x="0" y="360"/>
                                </a:moveTo>
                                <a:cubicBezTo>
                                  <a:pt x="120" y="180"/>
                                  <a:pt x="240" y="0"/>
                                  <a:pt x="360" y="0"/>
                                </a:cubicBezTo>
                                <a:cubicBezTo>
                                  <a:pt x="480" y="0"/>
                                  <a:pt x="600" y="240"/>
                                  <a:pt x="720" y="360"/>
                                </a:cubicBezTo>
                                <a:cubicBezTo>
                                  <a:pt x="840" y="480"/>
                                  <a:pt x="960" y="720"/>
                                  <a:pt x="1080" y="720"/>
                                </a:cubicBezTo>
                                <a:cubicBezTo>
                                  <a:pt x="1200" y="720"/>
                                  <a:pt x="1320" y="480"/>
                                  <a:pt x="1440" y="360"/>
                                </a:cubicBezTo>
                                <a:cubicBezTo>
                                  <a:pt x="1560" y="240"/>
                                  <a:pt x="1680" y="0"/>
                                  <a:pt x="1800" y="0"/>
                                </a:cubicBezTo>
                                <a:cubicBezTo>
                                  <a:pt x="1920" y="0"/>
                                  <a:pt x="2040" y="240"/>
                                  <a:pt x="2160" y="360"/>
                                </a:cubicBezTo>
                                <a:cubicBezTo>
                                  <a:pt x="2280" y="480"/>
                                  <a:pt x="2400" y="720"/>
                                  <a:pt x="2520" y="720"/>
                                </a:cubicBezTo>
                                <a:cubicBezTo>
                                  <a:pt x="2640" y="720"/>
                                  <a:pt x="2760" y="480"/>
                                  <a:pt x="2880" y="360"/>
                                </a:cubicBezTo>
                                <a:cubicBezTo>
                                  <a:pt x="3000" y="240"/>
                                  <a:pt x="3120" y="0"/>
                                  <a:pt x="3240" y="0"/>
                                </a:cubicBezTo>
                                <a:cubicBezTo>
                                  <a:pt x="3360" y="0"/>
                                  <a:pt x="3510" y="240"/>
                                  <a:pt x="3600" y="360"/>
                                </a:cubicBezTo>
                                <a:cubicBezTo>
                                  <a:pt x="3690" y="480"/>
                                  <a:pt x="3750" y="660"/>
                                  <a:pt x="378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 name="Rectangle 485"/>
                        <wps:cNvSpPr>
                          <a:spLocks noChangeArrowheads="1"/>
                        </wps:cNvSpPr>
                        <wps:spPr bwMode="auto">
                          <a:xfrm>
                            <a:off x="1341" y="13110"/>
                            <a:ext cx="72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8" name="Line 486"/>
                        <wps:cNvCnPr>
                          <a:cxnSpLocks noChangeShapeType="1"/>
                        </wps:cNvCnPr>
                        <wps:spPr bwMode="auto">
                          <a:xfrm>
                            <a:off x="2061" y="13109"/>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Line 487"/>
                        <wps:cNvCnPr>
                          <a:cxnSpLocks noChangeShapeType="1"/>
                        </wps:cNvCnPr>
                        <wps:spPr bwMode="auto">
                          <a:xfrm>
                            <a:off x="7101" y="1257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Line 488"/>
                        <wps:cNvCnPr>
                          <a:cxnSpLocks noChangeShapeType="1"/>
                        </wps:cNvCnPr>
                        <wps:spPr bwMode="auto">
                          <a:xfrm>
                            <a:off x="7281" y="8644"/>
                            <a:ext cx="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Line 489"/>
                        <wps:cNvCnPr>
                          <a:cxnSpLocks noChangeShapeType="1"/>
                        </wps:cNvCnPr>
                        <wps:spPr bwMode="auto">
                          <a:xfrm>
                            <a:off x="7101" y="13144"/>
                            <a:ext cx="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 name="Text Box 490"/>
                        <wps:cNvSpPr txBox="1">
                          <a:spLocks noChangeArrowheads="1"/>
                        </wps:cNvSpPr>
                        <wps:spPr bwMode="auto">
                          <a:xfrm>
                            <a:off x="1701" y="14404"/>
                            <a:ext cx="954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0BB164" w14:textId="77777777" w:rsidR="002017B4" w:rsidRDefault="002017B4" w:rsidP="002017B4">
                              <w:pPr>
                                <w:ind w:left="5040" w:hanging="5040"/>
                                <w:jc w:val="both"/>
                              </w:pPr>
                              <w:r>
                                <w:t xml:space="preserve">These waves meet, yielding…                                             </w:t>
                              </w:r>
                              <w:r>
                                <w:tab/>
                                <w:t>…this wave, where all the movement has been cancelled ou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F745B1" id="Group 290" o:spid="_x0000_s1379" style="position:absolute;left:0;text-align:left;margin-left:-22.95pt;margin-top:21.95pt;width:7in;height:395.05pt;z-index:251701248" coordorigin="1341,7403" coordsize="10080,7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">
                <v:line id="Line 469" o:spid="_x0000_s1380" style="position:absolute;visibility:visible;mso-wrap-style:square" from="3096,10124" to="3097,10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"/>
                <v:line id="Line 470" o:spid="_x0000_s1381" style="position:absolute;visibility:visible;mso-wrap-style:square" from="2061,7943" to="6741,7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"/>
                <v:line id="Line 471" o:spid="_x0000_s1382" style="position:absolute;visibility:visible;mso-wrap-style:square" from="2061,7403" to="2061,8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"/>
                <v:shape id="Freeform 472" o:spid="_x0000_s1383" style="position:absolute;left:2061;top:7583;width:3780;height:720;visibility:visible;mso-wrap-style:square;v-text-anchor:top" coordsize="378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" path="m,360c120,180,240,,360,,480,,600,240,720,360v120,120,240,360,360,360c1200,720,1320,480,1440,360,1560,240,1680,,1800,v120,,240,240,360,360c2280,480,2400,720,2520,720v120,,240,-240,360,-360c3000,240,3120,,3240,v120,,270,240,360,360c3690,480,3750,660,3780,720e" filled="f">
                  <v:path arrowok="t" o:connecttype="custom" o:connectlocs="0,360;360,0;720,360;1080,720;1440,360;1800,0;2160,360;2520,720;2880,360;3240,0;3600,360;3780,720" o:connectangles="0,0,0,0,0,0,0,0,0,0,0,0"/>
                </v:shape>
                <v:line id="Line 473" o:spid="_x0000_s1384" style="position:absolute;visibility:visible;mso-wrap-style:square" from="2061,9203" to="6741,9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"/>
                <v:line id="Line 474" o:spid="_x0000_s1385" style="position:absolute;visibility:visible;mso-wrap-style:square" from="2061,8663" to="2061,9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8nK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5SeHvTDwCcvELAAD//wMAUEsBAi0AFAAGAAgAAAAhANvh9svuAAAAhQEAABMAAAAAAAAA&#10;AAAAAAAAAAAAAFtDb250ZW50X1R5cGVzXS54bWxQSwECLQAUAAYACAAAACEAWvQsW78AAAAVAQAA&#10;CwAAAAAAAAAAAAAAAAAfAQAAX3JlbHMvLnJlbHNQSwECLQAUAAYACAAAACEARXPJysYAAADcAAAA&#10;DwAAAAAAAAAAAAAAAAAHAgAAZHJzL2Rvd25yZXYueG1sUEsFBgAAAAADAAMAtwAAAPoCAAAAAA==&#10;"/>
                <v:shape id="Freeform 475" o:spid="_x0000_s1386" style="position:absolute;left:2061;top:8843;width:3780;height:720;visibility:visible;mso-wrap-style:square;v-text-anchor:top" coordsize="378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" path="m,360c120,180,240,,360,,480,,600,240,720,360v120,120,240,360,360,360c1200,720,1320,480,1440,360,1560,240,1680,,1800,v120,,240,240,360,360c2280,480,2400,720,2520,720v120,,240,-240,360,-360c3000,240,3120,,3240,v120,,270,240,360,360c3690,480,3750,660,3780,720e" filled="f">
                  <v:path arrowok="t" o:connecttype="custom" o:connectlocs="0,360;360,0;720,360;1080,720;1440,360;1800,0;2160,360;2520,720;2880,360;3240,0;3600,360;3780,720" o:connectangles="0,0,0,0,0,0,0,0,0,0,0,0"/>
                </v:shape>
                <v:line id="Line 476" o:spid="_x0000_s1387" style="position:absolute;visibility:visible;mso-wrap-style:square" from="7281,8123" to="7281,9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"/>
                <v:shape id="Freeform 477" o:spid="_x0000_s1388" style="position:absolute;left:7281;top:7943;width:3780;height:1440;visibility:visible;mso-wrap-style:square;v-text-anchor:top" coordsize="378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" path="m,360c120,180,240,,360,,480,,600,240,720,360v120,120,240,360,360,360c1200,720,1320,480,1440,360,1560,240,1680,,1800,v120,,240,240,360,360c2280,480,2400,720,2520,720v120,,240,-240,360,-360c3000,240,3120,,3240,v120,,270,240,360,360c3690,480,3750,660,3780,720e" filled="f">
                  <v:path arrowok="t" o:connecttype="custom" o:connectlocs="0,720;360,0;720,720;1080,1440;1440,720;1800,0;2160,720;2520,1440;2880,720;3240,0;3600,720;3780,1440" o:connectangles="0,0,0,0,0,0,0,0,0,0,0,0"/>
                </v:shape>
                <v:shape id="Text Box 478" o:spid="_x0000_s1389" type="#_x0000_t202" style="position:absolute;left:1881;top:9904;width:954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" filled="f" stroked="f">
                  <v:textbox>
                    <w:txbxContent>
                      <w:p w14:paraId="27953BC4" w14:textId="77777777" w:rsidR="002017B4" w:rsidRDefault="002017B4" w:rsidP="002017B4">
                        <w:pPr>
                          <w:ind w:left="5040" w:hanging="5040"/>
                          <w:jc w:val="both"/>
                        </w:pPr>
                        <w:r>
                          <w:t xml:space="preserve">These waves meet, yielding…                                             </w:t>
                        </w:r>
                        <w:r>
                          <w:tab/>
                          <w:t>…this wave, of the same frequency and wavelength, but  a greater amplitude</w:t>
                        </w:r>
                      </w:p>
                    </w:txbxContent>
                  </v:textbox>
                </v:shape>
                <v:line id="Line 479" o:spid="_x0000_s1390" style="position:absolute;visibility:visible;mso-wrap-style:square" from="3096,14570" to="3097,14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"/>
                <v:line id="Line 480" o:spid="_x0000_s1391" style="position:absolute;visibility:visible;mso-wrap-style:square" from="2061,12389" to="6741,12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"/>
                <v:line id="Line 481" o:spid="_x0000_s1392" style="position:absolute;visibility:visible;mso-wrap-style:square" from="2061,11849" to="2061,12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"/>
                <v:shape id="Freeform 482" o:spid="_x0000_s1393" style="position:absolute;left:2061;top:12029;width:3780;height:720;visibility:visible;mso-wrap-style:square;v-text-anchor:top" coordsize="378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" path="m,360c120,180,240,,360,,480,,600,240,720,360v120,120,240,360,360,360c1200,720,1320,480,1440,360,1560,240,1680,,1800,v120,,240,240,360,360c2280,480,2400,720,2520,720v120,,240,-240,360,-360c3000,240,3120,,3240,v120,,270,240,360,360c3690,480,3750,660,3780,720e" filled="f">
                  <v:path arrowok="t" o:connecttype="custom" o:connectlocs="0,360;360,0;720,360;1080,720;1440,360;1800,0;2160,360;2520,720;2880,360;3240,0;3600,360;3780,720" o:connectangles="0,0,0,0,0,0,0,0,0,0,0,0"/>
                </v:shape>
                <v:line id="Line 483" o:spid="_x0000_s1394" style="position:absolute;visibility:visible;mso-wrap-style:square" from="2061,13649" to="6741,13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"/>
                <v:shape id="Freeform 484" o:spid="_x0000_s1395" style="position:absolute;left:1341;top:13290;width:3780;height:720;visibility:visible;mso-wrap-style:square;v-text-anchor:top" coordsize="378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" path="m,360c120,180,240,,360,,480,,600,240,720,360v120,120,240,360,360,360c1200,720,1320,480,1440,360,1560,240,1680,,1800,v120,,240,240,360,360c2280,480,2400,720,2520,720v120,,240,-240,360,-360c3000,240,3120,,3240,v120,,270,240,360,360c3690,480,3750,660,3780,720e" filled="f">
                  <v:path arrowok="t" o:connecttype="custom" o:connectlocs="0,360;360,0;720,360;1080,720;1440,360;1800,0;2160,360;2520,720;2880,360;3240,0;3600,360;3780,720" o:connectangles="0,0,0,0,0,0,0,0,0,0,0,0"/>
                </v:shape>
                <v:rect id="Rectangle 485" o:spid="_x0000_s1396" style="position:absolute;left:1341;top:13110;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" stroked="f"/>
                <v:line id="Line 486" o:spid="_x0000_s1397" style="position:absolute;visibility:visible;mso-wrap-style:square" from="2061,13109" to="2061,14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"/>
                <v:line id="Line 487" o:spid="_x0000_s1398" style="position:absolute;visibility:visible;mso-wrap-style:square" from="7101,12570" to="7101,13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"/>
                <v:line id="Line 488" o:spid="_x0000_s1399" style="position:absolute;visibility:visible;mso-wrap-style:square" from="7281,8644" to="11241,8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"/>
                <v:line id="Line 489" o:spid="_x0000_s1400" style="position:absolute;visibility:visible;mso-wrap-style:square" from="7101,13144" to="11061,13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"/>
                <v:shape id="Text Box 490" o:spid="_x0000_s1401" type="#_x0000_t202" style="position:absolute;left:1701;top:14404;width:954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" filled="f" stroked="f">
                  <v:textbox>
                    <w:txbxContent>
                      <w:p w14:paraId="020BB164" w14:textId="77777777" w:rsidR="002017B4" w:rsidRDefault="002017B4" w:rsidP="002017B4">
                        <w:pPr>
                          <w:ind w:left="5040" w:hanging="5040"/>
                          <w:jc w:val="both"/>
                        </w:pPr>
                        <w:r>
                          <w:t xml:space="preserve">These waves meet, yielding…                                             </w:t>
                        </w:r>
                        <w:r>
                          <w:tab/>
                          <w:t>…this wave, where all the movement has been cancelled out</w:t>
                        </w:r>
                      </w:p>
                    </w:txbxContent>
                  </v:textbox>
                </v:shape>
              </v:group>
            </w:pict>
          </mc:Fallback>
        </mc:AlternateContent>
      </w:r>
      <w:r>
        <w:rPr>
          <w:sz w:val="22"/>
          <w:lang w:val="en-US"/>
        </w:rPr>
        <w:t>I</w:t>
      </w:r>
      <w:r w:rsidRPr="008A7F44">
        <w:rPr>
          <w:sz w:val="22"/>
          <w:lang w:val="en-US"/>
        </w:rPr>
        <w:t xml:space="preserve">f the peak of one wave meets the peak of another, we get </w:t>
      </w:r>
      <w:r w:rsidRPr="008A7F44">
        <w:rPr>
          <w:b/>
          <w:sz w:val="22"/>
          <w:lang w:val="en-US"/>
        </w:rPr>
        <w:t>constructive interference</w:t>
      </w:r>
      <w:r w:rsidRPr="008A7F44">
        <w:rPr>
          <w:sz w:val="22"/>
          <w:lang w:val="en-US"/>
        </w:rPr>
        <w:cr/>
      </w:r>
      <w:r w:rsidRPr="008A7F44">
        <w:rPr>
          <w:sz w:val="22"/>
          <w:lang w:val="en-US"/>
        </w:rPr>
        <w:cr/>
      </w:r>
      <w:r w:rsidRPr="008A7F44">
        <w:rPr>
          <w:sz w:val="22"/>
          <w:lang w:val="en-US"/>
        </w:rPr>
        <w:cr/>
      </w:r>
      <w:r w:rsidRPr="008A7F44">
        <w:rPr>
          <w:noProof/>
          <w:sz w:val="22"/>
          <w:lang w:val="en-US"/>
        </w:rPr>
        <mc:AlternateContent>
          <mc:Choice Requires="wps">
            <w:drawing>
              <wp:anchor distT="0" distB="0" distL="114300" distR="114300" simplePos="0" relativeHeight="251677696" behindDoc="0" locked="0" layoutInCell="0" allowOverlap="1" wp14:anchorId="016649E8" wp14:editId="4C2DF065">
                <wp:simplePos x="0" y="0"/>
                <wp:positionH relativeFrom="column">
                  <wp:posOffset>792480</wp:posOffset>
                </wp:positionH>
                <wp:positionV relativeFrom="paragraph">
                  <wp:posOffset>84455</wp:posOffset>
                </wp:positionV>
                <wp:extent cx="635" cy="0"/>
                <wp:effectExtent l="11430" t="6985" r="6985" b="12065"/>
                <wp:wrapNone/>
                <wp:docPr id="289" name="Straight Connector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B4C95A" id="Straight Connector 289"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4pt,6.65pt" to="62.4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" o:allowincell="f"/>
            </w:pict>
          </mc:Fallback>
        </mc:AlternateContent>
      </w:r>
      <w:r w:rsidRPr="008A7F44">
        <w:rPr>
          <w:sz w:val="22"/>
          <w:lang w:val="en-US"/>
        </w:rPr>
        <w:cr/>
      </w:r>
      <w:r w:rsidRPr="008A7F44">
        <w:rPr>
          <w:sz w:val="22"/>
          <w:lang w:val="en-US"/>
        </w:rPr>
        <w:cr/>
      </w:r>
      <w:r w:rsidRPr="008A7F44">
        <w:rPr>
          <w:sz w:val="22"/>
          <w:lang w:val="en-US"/>
        </w:rPr>
        <w:cr/>
      </w:r>
    </w:p>
    <w:p w14:paraId="3A1CE444" w14:textId="77777777" w:rsidR="002017B4" w:rsidRPr="008A7F44" w:rsidRDefault="002017B4" w:rsidP="002017B4">
      <w:pPr>
        <w:jc w:val="both"/>
        <w:rPr>
          <w:sz w:val="22"/>
          <w:lang w:val="en-US"/>
        </w:rPr>
      </w:pPr>
    </w:p>
    <w:p w14:paraId="016DD734" w14:textId="77777777" w:rsidR="002017B4" w:rsidRPr="008A7F44" w:rsidRDefault="002017B4" w:rsidP="002017B4">
      <w:pPr>
        <w:jc w:val="both"/>
        <w:rPr>
          <w:sz w:val="22"/>
          <w:lang w:val="en-US"/>
        </w:rPr>
      </w:pPr>
    </w:p>
    <w:p w14:paraId="6DE598D7" w14:textId="77777777" w:rsidR="002017B4" w:rsidRPr="008A7F44" w:rsidRDefault="002017B4" w:rsidP="002017B4">
      <w:pPr>
        <w:jc w:val="both"/>
        <w:rPr>
          <w:b/>
          <w:bCs/>
          <w:sz w:val="22"/>
          <w:lang w:val="en-US"/>
        </w:rPr>
      </w:pPr>
      <w:r w:rsidRPr="008A7F44">
        <w:rPr>
          <w:sz w:val="22"/>
          <w:lang w:val="en-US"/>
        </w:rPr>
        <w:t xml:space="preserve">                                              </w:t>
      </w:r>
      <w:r w:rsidRPr="008A7F44">
        <w:rPr>
          <w:sz w:val="22"/>
          <w:lang w:val="en-US"/>
        </w:rPr>
        <w:cr/>
      </w:r>
      <w:r w:rsidRPr="008A7F44">
        <w:rPr>
          <w:noProof/>
          <w:sz w:val="22"/>
          <w:lang w:val="en-US"/>
        </w:rPr>
        <mc:AlternateContent>
          <mc:Choice Requires="wps">
            <w:drawing>
              <wp:anchor distT="0" distB="0" distL="114300" distR="114300" simplePos="0" relativeHeight="251678720" behindDoc="0" locked="0" layoutInCell="0" allowOverlap="1" wp14:anchorId="196C257E" wp14:editId="64E706B2">
                <wp:simplePos x="0" y="0"/>
                <wp:positionH relativeFrom="column">
                  <wp:posOffset>792480</wp:posOffset>
                </wp:positionH>
                <wp:positionV relativeFrom="paragraph">
                  <wp:posOffset>-1843405</wp:posOffset>
                </wp:positionV>
                <wp:extent cx="635" cy="0"/>
                <wp:effectExtent l="11430" t="10795" r="6985" b="8255"/>
                <wp:wrapNone/>
                <wp:docPr id="288" name="Straight Connector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D005C5" id="Straight Connector 288"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4pt,-145.15pt" to="62.45pt,-14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" o:allowincell="f"/>
            </w:pict>
          </mc:Fallback>
        </mc:AlternateContent>
      </w:r>
      <w:r w:rsidRPr="008A7F44">
        <w:rPr>
          <w:sz w:val="22"/>
          <w:lang w:val="en-US"/>
        </w:rPr>
        <w:cr/>
      </w:r>
      <w:r w:rsidRPr="008A7F44">
        <w:rPr>
          <w:sz w:val="22"/>
          <w:lang w:val="en-US"/>
        </w:rPr>
        <w:cr/>
      </w:r>
      <w:r w:rsidRPr="008A7F44">
        <w:rPr>
          <w:sz w:val="22"/>
          <w:lang w:val="en-US"/>
        </w:rPr>
        <w:cr/>
        <w:t xml:space="preserve">If the peak of one wave meets the trough of another, this is </w:t>
      </w:r>
      <w:r w:rsidRPr="008A7F44">
        <w:rPr>
          <w:b/>
          <w:bCs/>
          <w:sz w:val="22"/>
          <w:lang w:val="en-US"/>
        </w:rPr>
        <w:t>destructive interference.</w:t>
      </w:r>
    </w:p>
    <w:p w14:paraId="1C255DBB" w14:textId="77777777" w:rsidR="002017B4" w:rsidRPr="008A7F44" w:rsidRDefault="002017B4" w:rsidP="002017B4">
      <w:pPr>
        <w:jc w:val="both"/>
        <w:rPr>
          <w:b/>
          <w:bCs/>
          <w:sz w:val="22"/>
          <w:lang w:val="en-US"/>
        </w:rPr>
      </w:pPr>
    </w:p>
    <w:p w14:paraId="6089840E" w14:textId="77777777" w:rsidR="002017B4" w:rsidRPr="008A7F44" w:rsidRDefault="002017B4" w:rsidP="002017B4">
      <w:pPr>
        <w:jc w:val="both"/>
        <w:rPr>
          <w:b/>
          <w:bCs/>
          <w:sz w:val="22"/>
          <w:lang w:val="en-US"/>
        </w:rPr>
      </w:pPr>
    </w:p>
    <w:p w14:paraId="169C04F9" w14:textId="77777777" w:rsidR="002017B4" w:rsidRPr="008A7F44" w:rsidRDefault="002017B4" w:rsidP="002017B4">
      <w:pPr>
        <w:jc w:val="both"/>
        <w:rPr>
          <w:sz w:val="22"/>
          <w:lang w:val="en-US"/>
        </w:rPr>
      </w:pPr>
    </w:p>
    <w:p w14:paraId="7A778FE8" w14:textId="77777777" w:rsidR="002017B4" w:rsidRPr="008A7F44" w:rsidRDefault="002017B4" w:rsidP="002017B4">
      <w:pPr>
        <w:jc w:val="both"/>
        <w:rPr>
          <w:sz w:val="22"/>
          <w:lang w:val="en-US"/>
        </w:rPr>
      </w:pPr>
    </w:p>
    <w:p w14:paraId="57D8B41C" w14:textId="77777777" w:rsidR="002017B4" w:rsidRPr="008A7F44" w:rsidRDefault="002017B4" w:rsidP="002017B4">
      <w:pPr>
        <w:jc w:val="both"/>
        <w:rPr>
          <w:sz w:val="22"/>
          <w:lang w:val="en-US"/>
        </w:rPr>
      </w:pPr>
    </w:p>
    <w:p w14:paraId="2F8287B1" w14:textId="77777777" w:rsidR="002017B4" w:rsidRPr="008A7F44" w:rsidRDefault="002017B4" w:rsidP="002017B4">
      <w:pPr>
        <w:jc w:val="both"/>
        <w:rPr>
          <w:sz w:val="22"/>
          <w:lang w:val="en-US"/>
        </w:rPr>
      </w:pPr>
    </w:p>
    <w:p w14:paraId="3D9C4BE5" w14:textId="77777777" w:rsidR="002017B4" w:rsidRPr="008A7F44" w:rsidRDefault="002017B4" w:rsidP="002017B4">
      <w:pPr>
        <w:jc w:val="both"/>
        <w:rPr>
          <w:sz w:val="22"/>
          <w:lang w:val="en-US"/>
        </w:rPr>
      </w:pPr>
    </w:p>
    <w:p w14:paraId="30186BAE" w14:textId="77777777" w:rsidR="002017B4" w:rsidRPr="008A7F44" w:rsidRDefault="002017B4" w:rsidP="002017B4">
      <w:pPr>
        <w:jc w:val="both"/>
        <w:rPr>
          <w:sz w:val="22"/>
          <w:lang w:val="en-US"/>
        </w:rPr>
      </w:pPr>
    </w:p>
    <w:p w14:paraId="33E7C3BC" w14:textId="77777777" w:rsidR="002017B4" w:rsidRPr="008A7F44" w:rsidRDefault="002017B4" w:rsidP="002017B4">
      <w:pPr>
        <w:jc w:val="both"/>
        <w:rPr>
          <w:sz w:val="22"/>
          <w:lang w:val="en-US"/>
        </w:rPr>
      </w:pPr>
    </w:p>
    <w:p w14:paraId="5D4CCEC0" w14:textId="77777777" w:rsidR="002017B4" w:rsidRPr="008A7F44" w:rsidRDefault="002017B4" w:rsidP="002017B4">
      <w:pPr>
        <w:widowControl w:val="0"/>
        <w:tabs>
          <w:tab w:val="left" w:pos="-1170"/>
        </w:tabs>
        <w:spacing w:line="360" w:lineRule="auto"/>
        <w:jc w:val="both"/>
        <w:rPr>
          <w:snapToGrid w:val="0"/>
          <w:sz w:val="22"/>
          <w:lang w:val="en-US"/>
        </w:rPr>
      </w:pPr>
      <w:r w:rsidRPr="008A7F44">
        <w:rPr>
          <w:b/>
          <w:snapToGrid w:val="0"/>
          <w:sz w:val="22"/>
          <w:lang w:val="en-US"/>
        </w:rPr>
        <w:br w:type="page"/>
      </w:r>
      <w:r w:rsidRPr="008A7F44">
        <w:rPr>
          <w:b/>
          <w:snapToGrid w:val="0"/>
          <w:sz w:val="22"/>
          <w:lang w:val="en-US"/>
        </w:rPr>
        <w:lastRenderedPageBreak/>
        <w:t>Polarisation</w:t>
      </w:r>
    </w:p>
    <w:p w14:paraId="66A47237" w14:textId="77777777" w:rsidR="002017B4" w:rsidRPr="008A7F44" w:rsidRDefault="002017B4" w:rsidP="002017B4">
      <w:pPr>
        <w:widowControl w:val="0"/>
        <w:tabs>
          <w:tab w:val="left" w:pos="-1170"/>
        </w:tabs>
        <w:spacing w:line="360" w:lineRule="auto"/>
        <w:jc w:val="both"/>
        <w:rPr>
          <w:snapToGrid w:val="0"/>
          <w:sz w:val="22"/>
          <w:lang w:val="en-US"/>
        </w:rPr>
      </w:pPr>
      <w:r w:rsidRPr="008A7F44">
        <w:rPr>
          <w:noProof/>
          <w:sz w:val="22"/>
          <w:lang w:val="en-IE" w:eastAsia="en-IE"/>
        </w:rPr>
        <mc:AlternateContent>
          <mc:Choice Requires="wpg">
            <w:drawing>
              <wp:anchor distT="0" distB="0" distL="114300" distR="114300" simplePos="0" relativeHeight="251681792" behindDoc="0" locked="0" layoutInCell="1" allowOverlap="1" wp14:anchorId="0DF8D626" wp14:editId="1E3C3078">
                <wp:simplePos x="0" y="0"/>
                <wp:positionH relativeFrom="column">
                  <wp:posOffset>45720</wp:posOffset>
                </wp:positionH>
                <wp:positionV relativeFrom="paragraph">
                  <wp:posOffset>550545</wp:posOffset>
                </wp:positionV>
                <wp:extent cx="4480560" cy="4745355"/>
                <wp:effectExtent l="17145" t="19685" r="55245" b="6985"/>
                <wp:wrapNone/>
                <wp:docPr id="251" name="Group 2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0560" cy="4745355"/>
                          <a:chOff x="1872" y="2686"/>
                          <a:chExt cx="7056" cy="7473"/>
                        </a:xfrm>
                      </wpg:grpSpPr>
                      <wps:wsp>
                        <wps:cNvPr id="252" name="Line 176"/>
                        <wps:cNvCnPr>
                          <a:cxnSpLocks noChangeShapeType="1"/>
                        </wps:cNvCnPr>
                        <wps:spPr bwMode="auto">
                          <a:xfrm>
                            <a:off x="5616" y="2686"/>
                            <a:ext cx="0" cy="864"/>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3" name="Line 177"/>
                        <wps:cNvCnPr>
                          <a:cxnSpLocks noChangeShapeType="1"/>
                        </wps:cNvCnPr>
                        <wps:spPr bwMode="auto">
                          <a:xfrm>
                            <a:off x="5184" y="3118"/>
                            <a:ext cx="864"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4" name="Line 178"/>
                        <wps:cNvCnPr>
                          <a:cxnSpLocks noChangeShapeType="1"/>
                        </wps:cNvCnPr>
                        <wps:spPr bwMode="auto">
                          <a:xfrm>
                            <a:off x="5328" y="2899"/>
                            <a:ext cx="576" cy="57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5" name="Line 179"/>
                        <wps:cNvCnPr>
                          <a:cxnSpLocks noChangeShapeType="1"/>
                        </wps:cNvCnPr>
                        <wps:spPr bwMode="auto">
                          <a:xfrm flipV="1">
                            <a:off x="5328" y="2899"/>
                            <a:ext cx="576" cy="57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6" name="Line 180"/>
                        <wps:cNvCnPr>
                          <a:cxnSpLocks noChangeShapeType="1"/>
                        </wps:cNvCnPr>
                        <wps:spPr bwMode="auto">
                          <a:xfrm>
                            <a:off x="5616" y="4757"/>
                            <a:ext cx="0" cy="57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7" name="Line 181"/>
                        <wps:cNvCnPr>
                          <a:cxnSpLocks noChangeShapeType="1"/>
                        </wps:cNvCnPr>
                        <wps:spPr bwMode="auto">
                          <a:xfrm>
                            <a:off x="2304" y="6813"/>
                            <a:ext cx="0" cy="864"/>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8" name="Line 182"/>
                        <wps:cNvCnPr>
                          <a:cxnSpLocks noChangeShapeType="1"/>
                        </wps:cNvCnPr>
                        <wps:spPr bwMode="auto">
                          <a:xfrm>
                            <a:off x="1872" y="7245"/>
                            <a:ext cx="864"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9" name="Line 183"/>
                        <wps:cNvCnPr>
                          <a:cxnSpLocks noChangeShapeType="1"/>
                        </wps:cNvCnPr>
                        <wps:spPr bwMode="auto">
                          <a:xfrm>
                            <a:off x="2016" y="7026"/>
                            <a:ext cx="576" cy="57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60" name="Line 184"/>
                        <wps:cNvCnPr>
                          <a:cxnSpLocks noChangeShapeType="1"/>
                        </wps:cNvCnPr>
                        <wps:spPr bwMode="auto">
                          <a:xfrm flipV="1">
                            <a:off x="2016" y="6957"/>
                            <a:ext cx="576" cy="57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61" name="Line 185"/>
                        <wps:cNvCnPr>
                          <a:cxnSpLocks noChangeShapeType="1"/>
                        </wps:cNvCnPr>
                        <wps:spPr bwMode="auto">
                          <a:xfrm>
                            <a:off x="5760" y="7026"/>
                            <a:ext cx="0" cy="57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62" name="Rectangle 186"/>
                        <wps:cNvSpPr>
                          <a:spLocks noChangeArrowheads="1"/>
                        </wps:cNvSpPr>
                        <wps:spPr bwMode="auto">
                          <a:xfrm>
                            <a:off x="3312" y="6738"/>
                            <a:ext cx="1296" cy="12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3" name="Line 187"/>
                        <wps:cNvCnPr>
                          <a:cxnSpLocks noChangeShapeType="1"/>
                        </wps:cNvCnPr>
                        <wps:spPr bwMode="auto">
                          <a:xfrm>
                            <a:off x="3456" y="6882"/>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Line 188"/>
                        <wps:cNvCnPr>
                          <a:cxnSpLocks noChangeShapeType="1"/>
                        </wps:cNvCnPr>
                        <wps:spPr bwMode="auto">
                          <a:xfrm>
                            <a:off x="3744" y="6882"/>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Line 189"/>
                        <wps:cNvCnPr>
                          <a:cxnSpLocks noChangeShapeType="1"/>
                        </wps:cNvCnPr>
                        <wps:spPr bwMode="auto">
                          <a:xfrm>
                            <a:off x="4032" y="6882"/>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190"/>
                        <wps:cNvCnPr>
                          <a:cxnSpLocks noChangeShapeType="1"/>
                        </wps:cNvCnPr>
                        <wps:spPr bwMode="auto">
                          <a:xfrm>
                            <a:off x="4320" y="6882"/>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Rectangle 191"/>
                        <wps:cNvSpPr>
                          <a:spLocks noChangeArrowheads="1"/>
                        </wps:cNvSpPr>
                        <wps:spPr bwMode="auto">
                          <a:xfrm>
                            <a:off x="6768" y="6738"/>
                            <a:ext cx="1296" cy="12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8" name="Line 192"/>
                        <wps:cNvCnPr>
                          <a:cxnSpLocks noChangeShapeType="1"/>
                        </wps:cNvCnPr>
                        <wps:spPr bwMode="auto">
                          <a:xfrm>
                            <a:off x="7632" y="6882"/>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Line 193"/>
                        <wps:cNvCnPr>
                          <a:cxnSpLocks noChangeShapeType="1"/>
                        </wps:cNvCnPr>
                        <wps:spPr bwMode="auto">
                          <a:xfrm>
                            <a:off x="7920" y="6882"/>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Line 194"/>
                        <wps:cNvCnPr>
                          <a:cxnSpLocks noChangeShapeType="1"/>
                        </wps:cNvCnPr>
                        <wps:spPr bwMode="auto">
                          <a:xfrm>
                            <a:off x="7056" y="6882"/>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Line 195"/>
                        <wps:cNvCnPr>
                          <a:cxnSpLocks noChangeShapeType="1"/>
                        </wps:cNvCnPr>
                        <wps:spPr bwMode="auto">
                          <a:xfrm>
                            <a:off x="7344" y="6882"/>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196"/>
                        <wps:cNvCnPr>
                          <a:cxnSpLocks noChangeShapeType="1"/>
                        </wps:cNvCnPr>
                        <wps:spPr bwMode="auto">
                          <a:xfrm>
                            <a:off x="8928" y="7026"/>
                            <a:ext cx="0" cy="57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73" name="Line 197"/>
                        <wps:cNvCnPr>
                          <a:cxnSpLocks noChangeShapeType="1"/>
                        </wps:cNvCnPr>
                        <wps:spPr bwMode="auto">
                          <a:xfrm>
                            <a:off x="2304" y="8973"/>
                            <a:ext cx="0" cy="864"/>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74" name="Line 198"/>
                        <wps:cNvCnPr>
                          <a:cxnSpLocks noChangeShapeType="1"/>
                        </wps:cNvCnPr>
                        <wps:spPr bwMode="auto">
                          <a:xfrm>
                            <a:off x="1872" y="9439"/>
                            <a:ext cx="864"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75" name="Line 199"/>
                        <wps:cNvCnPr>
                          <a:cxnSpLocks noChangeShapeType="1"/>
                        </wps:cNvCnPr>
                        <wps:spPr bwMode="auto">
                          <a:xfrm>
                            <a:off x="2016" y="9117"/>
                            <a:ext cx="576" cy="57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76" name="Line 200"/>
                        <wps:cNvCnPr>
                          <a:cxnSpLocks noChangeShapeType="1"/>
                        </wps:cNvCnPr>
                        <wps:spPr bwMode="auto">
                          <a:xfrm flipV="1">
                            <a:off x="2016" y="9117"/>
                            <a:ext cx="576" cy="57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77" name="Rectangle 201"/>
                        <wps:cNvSpPr>
                          <a:spLocks noChangeArrowheads="1"/>
                        </wps:cNvSpPr>
                        <wps:spPr bwMode="auto">
                          <a:xfrm>
                            <a:off x="3312" y="8863"/>
                            <a:ext cx="1296" cy="12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8" name="Line 202"/>
                        <wps:cNvCnPr>
                          <a:cxnSpLocks noChangeShapeType="1"/>
                        </wps:cNvCnPr>
                        <wps:spPr bwMode="auto">
                          <a:xfrm>
                            <a:off x="3456" y="9007"/>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Line 203"/>
                        <wps:cNvCnPr>
                          <a:cxnSpLocks noChangeShapeType="1"/>
                        </wps:cNvCnPr>
                        <wps:spPr bwMode="auto">
                          <a:xfrm>
                            <a:off x="3744" y="9007"/>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 name="Line 204"/>
                        <wps:cNvCnPr>
                          <a:cxnSpLocks noChangeShapeType="1"/>
                        </wps:cNvCnPr>
                        <wps:spPr bwMode="auto">
                          <a:xfrm>
                            <a:off x="4032" y="9007"/>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205"/>
                        <wps:cNvCnPr>
                          <a:cxnSpLocks noChangeShapeType="1"/>
                        </wps:cNvCnPr>
                        <wps:spPr bwMode="auto">
                          <a:xfrm>
                            <a:off x="4320" y="9007"/>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206"/>
                        <wps:cNvCnPr>
                          <a:cxnSpLocks noChangeShapeType="1"/>
                        </wps:cNvCnPr>
                        <wps:spPr bwMode="auto">
                          <a:xfrm>
                            <a:off x="5760" y="9151"/>
                            <a:ext cx="0" cy="57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83" name="Rectangle 207"/>
                        <wps:cNvSpPr>
                          <a:spLocks noChangeArrowheads="1"/>
                        </wps:cNvSpPr>
                        <wps:spPr bwMode="auto">
                          <a:xfrm>
                            <a:off x="6768" y="8863"/>
                            <a:ext cx="1296" cy="12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4" name="Line 208"/>
                        <wps:cNvCnPr>
                          <a:cxnSpLocks noChangeShapeType="1"/>
                        </wps:cNvCnPr>
                        <wps:spPr bwMode="auto">
                          <a:xfrm>
                            <a:off x="6912" y="9151"/>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209"/>
                        <wps:cNvCnPr>
                          <a:cxnSpLocks noChangeShapeType="1"/>
                        </wps:cNvCnPr>
                        <wps:spPr bwMode="auto">
                          <a:xfrm>
                            <a:off x="6912" y="9439"/>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Line 210"/>
                        <wps:cNvCnPr>
                          <a:cxnSpLocks noChangeShapeType="1"/>
                        </wps:cNvCnPr>
                        <wps:spPr bwMode="auto">
                          <a:xfrm>
                            <a:off x="6912" y="9693"/>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211"/>
                        <wps:cNvCnPr>
                          <a:cxnSpLocks noChangeShapeType="1"/>
                        </wps:cNvCnPr>
                        <wps:spPr bwMode="auto">
                          <a:xfrm>
                            <a:off x="6912" y="9981"/>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EBE1553" id="Group 251" o:spid="_x0000_s1026" style="position:absolute;margin-left:3.6pt;margin-top:43.35pt;width:352.8pt;height:373.65pt;z-index:251681792" coordorigin="1872,2686" coordsize="7056,7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">
                <v:line id="Line 176" o:spid="_x0000_s1027" style="position:absolute;visibility:visible;mso-wrap-style:square" from="5616,2686" to="5616,3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">
                  <v:stroke startarrow="block" endarrow="block"/>
                </v:line>
                <v:line id="Line 177" o:spid="_x0000_s1028" style="position:absolute;visibility:visible;mso-wrap-style:square" from="5184,3118" to="6048,3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">
                  <v:stroke startarrow="block" endarrow="block"/>
                </v:line>
                <v:line id="Line 178" o:spid="_x0000_s1029" style="position:absolute;visibility:visible;mso-wrap-style:square" from="5328,2899" to="5904,3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">
                  <v:stroke startarrow="block" endarrow="block"/>
                </v:line>
                <v:line id="Line 179" o:spid="_x0000_s1030" style="position:absolute;flip:y;visibility:visible;mso-wrap-style:square" from="5328,2899" to="5904,3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">
                  <v:stroke startarrow="block" endarrow="block"/>
                </v:line>
                <v:line id="Line 180" o:spid="_x0000_s1031" style="position:absolute;visibility:visible;mso-wrap-style:square" from="5616,4757" to="5616,5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">
                  <v:stroke startarrow="block" endarrow="block"/>
                </v:line>
                <v:line id="Line 181" o:spid="_x0000_s1032" style="position:absolute;visibility:visible;mso-wrap-style:square" from="2304,6813" to="2304,7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">
                  <v:stroke startarrow="block" endarrow="block"/>
                </v:line>
                <v:line id="Line 182" o:spid="_x0000_s1033" style="position:absolute;visibility:visible;mso-wrap-style:square" from="1872,7245" to="2736,7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">
                  <v:stroke startarrow="block" endarrow="block"/>
                </v:line>
                <v:line id="Line 183" o:spid="_x0000_s1034" style="position:absolute;visibility:visible;mso-wrap-style:square" from="2016,7026" to="2592,7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">
                  <v:stroke startarrow="block" endarrow="block"/>
                </v:line>
                <v:line id="Line 184" o:spid="_x0000_s1035" style="position:absolute;flip:y;visibility:visible;mso-wrap-style:square" from="2016,6957" to="2592,7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">
                  <v:stroke startarrow="block" endarrow="block"/>
                </v:line>
                <v:line id="Line 185" o:spid="_x0000_s1036" style="position:absolute;visibility:visible;mso-wrap-style:square" from="5760,7026" to="5760,7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">
                  <v:stroke startarrow="block" endarrow="block"/>
                </v:line>
                <v:rect id="Rectangle 186" o:spid="_x0000_s1037" style="position:absolute;left:3312;top:6738;width:1296;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"/>
                <v:line id="Line 187" o:spid="_x0000_s1038" style="position:absolute;visibility:visible;mso-wrap-style:square" from="3456,6882" to="3456,7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"/>
                <v:line id="Line 188" o:spid="_x0000_s1039" style="position:absolute;visibility:visible;mso-wrap-style:square" from="3744,6882" to="3744,7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IIB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7ziCAcYAAADcAAAA&#10;DwAAAAAAAAAAAAAAAAAHAgAAZHJzL2Rvd25yZXYueG1sUEsFBgAAAAADAAMAtwAAAPoCAAAAAA==&#10;"/>
                <v:line id="Line 189" o:spid="_x0000_s1040" style="position:absolute;visibility:visible;mso-wrap-style:square" from="4032,6882" to="4032,7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Cea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gHQnmsYAAADcAAAA&#10;DwAAAAAAAAAAAAAAAAAHAgAAZHJzL2Rvd25yZXYueG1sUEsFBgAAAAADAAMAtwAAAPoCAAAAAA==&#10;"/>
                <v:line id="Line 190" o:spid="_x0000_s1041" style="position:absolute;visibility:visible;mso-wrap-style:square" from="4320,6882" to="4320,7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"/>
                <v:rect id="Rectangle 191" o:spid="_x0000_s1042" style="position:absolute;left:6768;top:6738;width:1296;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"/>
                <v:line id="Line 192" o:spid="_x0000_s1043" style="position:absolute;visibility:visible;mso-wrap-style:square" from="7632,6882" to="7632,7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"/>
                <v:line id="Line 193" o:spid="_x0000_s1044" style="position:absolute;visibility:visible;mso-wrap-style:square" from="7920,6882" to="7920,7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S2f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DvTDwCcvELAAD//wMAUEsBAi0AFAAGAAgAAAAhANvh9svuAAAAhQEAABMAAAAAAAAA&#10;AAAAAAAAAAAAAFtDb250ZW50X1R5cGVzXS54bWxQSwECLQAUAAYACAAAACEAWvQsW78AAAAVAQAA&#10;CwAAAAAAAAAAAAAAAAAfAQAAX3JlbHMvLnJlbHNQSwECLQAUAAYACAAAACEAATktn8YAAADcAAAA&#10;DwAAAAAAAAAAAAAAAAAHAgAAZHJzL2Rvd25yZXYueG1sUEsFBgAAAAADAAMAtwAAAPoCAAAAAA==&#10;"/>
                <v:line id="Line 194" o:spid="_x0000_s1045" style="position:absolute;visibility:visible;mso-wrap-style:square" from="7056,6882" to="7056,7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"/>
                <v:line id="Line 195" o:spid="_x0000_s1046" style="position:absolute;visibility:visible;mso-wrap-style:square" from="7344,6882" to="7344,7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"/>
                <v:line id="Line 196" o:spid="_x0000_s1047" style="position:absolute;visibility:visible;mso-wrap-style:square" from="8928,7026" to="8928,7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">
                  <v:stroke startarrow="block" endarrow="block"/>
                </v:line>
                <v:line id="Line 197" o:spid="_x0000_s1048" style="position:absolute;visibility:visible;mso-wrap-style:square" from="2304,8973" to="2304,9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">
                  <v:stroke startarrow="block" endarrow="block"/>
                </v:line>
                <v:line id="Line 198" o:spid="_x0000_s1049" style="position:absolute;visibility:visible;mso-wrap-style:square" from="1872,9439" to="2736,9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">
                  <v:stroke startarrow="block" endarrow="block"/>
                </v:line>
                <v:line id="Line 199" o:spid="_x0000_s1050" style="position:absolute;visibility:visible;mso-wrap-style:square" from="2016,9117" to="2592,9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">
                  <v:stroke startarrow="block" endarrow="block"/>
                </v:line>
                <v:line id="Line 200" o:spid="_x0000_s1051" style="position:absolute;flip:y;visibility:visible;mso-wrap-style:square" from="2016,9117" to="2592,9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">
                  <v:stroke startarrow="block" endarrow="block"/>
                </v:line>
                <v:rect id="Rectangle 201" o:spid="_x0000_s1052" style="position:absolute;left:3312;top:8863;width:1296;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"/>
                <v:line id="Line 202" o:spid="_x0000_s1053" style="position:absolute;visibility:visible;mso-wrap-style:square" from="3456,9007" to="3456,9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"/>
                <v:line id="Line 203" o:spid="_x0000_s1054" style="position:absolute;visibility:visible;mso-wrap-style:square" from="3744,9007" to="3744,9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"/>
                <v:line id="Line 204" o:spid="_x0000_s1055" style="position:absolute;visibility:visible;mso-wrap-style:square" from="4032,9007" to="4032,9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"/>
                <v:line id="Line 205" o:spid="_x0000_s1056" style="position:absolute;visibility:visible;mso-wrap-style:square" from="4320,9007" to="4320,9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"/>
                <v:line id="Line 206" o:spid="_x0000_s1057" style="position:absolute;visibility:visible;mso-wrap-style:square" from="5760,9151" to="5760,9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">
                  <v:stroke startarrow="block" endarrow="block"/>
                </v:line>
                <v:rect id="Rectangle 207" o:spid="_x0000_s1058" style="position:absolute;left:6768;top:8863;width:1296;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"/>
                <v:line id="Line 208" o:spid="_x0000_s1059" style="position:absolute;visibility:visible;mso-wrap-style:square" from="6912,9151" to="7920,9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"/>
                <v:line id="Line 209" o:spid="_x0000_s1060" style="position:absolute;visibility:visible;mso-wrap-style:square" from="6912,9439" to="7920,9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"/>
                <v:line id="Line 210" o:spid="_x0000_s1061" style="position:absolute;visibility:visible;mso-wrap-style:square" from="6912,9693" to="7920,9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"/>
                <v:line id="Line 211" o:spid="_x0000_s1062" style="position:absolute;visibility:visible;mso-wrap-style:square" from="6912,9981" to="7920,9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"/>
              </v:group>
            </w:pict>
          </mc:Fallback>
        </mc:AlternateContent>
      </w:r>
      <w:r w:rsidRPr="008A7F44">
        <w:rPr>
          <w:snapToGrid w:val="0"/>
          <w:sz w:val="22"/>
          <w:lang w:val="en-US"/>
        </w:rPr>
        <w:t>If you could look down along a light wave, you would see that it is vibrating in many directions at once. It would look a little like this.</w:t>
      </w:r>
    </w:p>
    <w:p w14:paraId="4DBE9959" w14:textId="77777777" w:rsidR="002017B4" w:rsidRPr="008A7F44" w:rsidRDefault="002017B4" w:rsidP="002017B4">
      <w:pPr>
        <w:widowControl w:val="0"/>
        <w:tabs>
          <w:tab w:val="left" w:pos="-1170"/>
        </w:tabs>
        <w:spacing w:line="360" w:lineRule="auto"/>
        <w:jc w:val="both"/>
        <w:rPr>
          <w:snapToGrid w:val="0"/>
          <w:sz w:val="22"/>
          <w:lang w:val="en-US"/>
        </w:rPr>
      </w:pPr>
    </w:p>
    <w:p w14:paraId="240DBE5B" w14:textId="77777777" w:rsidR="002017B4" w:rsidRPr="008A7F44" w:rsidRDefault="002017B4" w:rsidP="002017B4">
      <w:pPr>
        <w:widowControl w:val="0"/>
        <w:tabs>
          <w:tab w:val="left" w:pos="-1170"/>
        </w:tabs>
        <w:spacing w:line="360" w:lineRule="auto"/>
        <w:jc w:val="both"/>
        <w:rPr>
          <w:snapToGrid w:val="0"/>
          <w:sz w:val="22"/>
          <w:lang w:val="en-US"/>
        </w:rPr>
      </w:pPr>
    </w:p>
    <w:p w14:paraId="3E4C666D" w14:textId="77777777" w:rsidR="002017B4" w:rsidRPr="008A7F44" w:rsidRDefault="002017B4" w:rsidP="002017B4">
      <w:pPr>
        <w:widowControl w:val="0"/>
        <w:tabs>
          <w:tab w:val="left" w:pos="-1170"/>
        </w:tabs>
        <w:spacing w:line="360" w:lineRule="auto"/>
        <w:jc w:val="both"/>
        <w:rPr>
          <w:snapToGrid w:val="0"/>
          <w:sz w:val="22"/>
          <w:lang w:val="en-US"/>
        </w:rPr>
      </w:pPr>
    </w:p>
    <w:p w14:paraId="14023460" w14:textId="77777777" w:rsidR="002017B4" w:rsidRPr="008A7F44" w:rsidRDefault="002017B4" w:rsidP="002017B4">
      <w:pPr>
        <w:widowControl w:val="0"/>
        <w:tabs>
          <w:tab w:val="left" w:pos="-1170"/>
        </w:tabs>
        <w:spacing w:line="360" w:lineRule="auto"/>
        <w:jc w:val="both"/>
        <w:rPr>
          <w:snapToGrid w:val="0"/>
          <w:sz w:val="22"/>
          <w:lang w:val="en-US"/>
        </w:rPr>
      </w:pPr>
    </w:p>
    <w:p w14:paraId="339FF302" w14:textId="77777777" w:rsidR="002017B4" w:rsidRPr="008A7F44" w:rsidRDefault="002017B4" w:rsidP="002017B4">
      <w:pPr>
        <w:widowControl w:val="0"/>
        <w:tabs>
          <w:tab w:val="left" w:pos="-1170"/>
        </w:tabs>
        <w:spacing w:line="360" w:lineRule="auto"/>
        <w:jc w:val="both"/>
        <w:rPr>
          <w:snapToGrid w:val="0"/>
          <w:sz w:val="22"/>
          <w:lang w:val="en-US"/>
        </w:rPr>
      </w:pPr>
      <w:r w:rsidRPr="008A7F44">
        <w:rPr>
          <w:snapToGrid w:val="0"/>
          <w:sz w:val="22"/>
          <w:lang w:val="en-US"/>
        </w:rPr>
        <w:t xml:space="preserve">A polarising material is one which restricts the vibration to just one plane. If the light passes though a sheet if this material it would emerge looking more like this: </w:t>
      </w:r>
    </w:p>
    <w:p w14:paraId="1A3A6D0B" w14:textId="77777777" w:rsidR="002017B4" w:rsidRPr="008A7F44" w:rsidRDefault="002017B4" w:rsidP="002017B4">
      <w:pPr>
        <w:widowControl w:val="0"/>
        <w:tabs>
          <w:tab w:val="left" w:pos="-1170"/>
        </w:tabs>
        <w:spacing w:line="360" w:lineRule="auto"/>
        <w:jc w:val="both"/>
        <w:rPr>
          <w:snapToGrid w:val="0"/>
          <w:sz w:val="22"/>
          <w:lang w:val="en-US"/>
        </w:rPr>
      </w:pPr>
    </w:p>
    <w:p w14:paraId="4E760641" w14:textId="77777777" w:rsidR="002017B4" w:rsidRPr="008A7F44" w:rsidRDefault="002017B4" w:rsidP="002017B4">
      <w:pPr>
        <w:widowControl w:val="0"/>
        <w:tabs>
          <w:tab w:val="left" w:pos="-1170"/>
        </w:tabs>
        <w:spacing w:line="360" w:lineRule="auto"/>
        <w:jc w:val="both"/>
        <w:rPr>
          <w:snapToGrid w:val="0"/>
          <w:sz w:val="22"/>
          <w:lang w:val="en-US"/>
        </w:rPr>
      </w:pPr>
    </w:p>
    <w:p w14:paraId="20DABB7D" w14:textId="77777777" w:rsidR="002017B4" w:rsidRPr="008A7F44" w:rsidRDefault="002017B4" w:rsidP="002017B4">
      <w:pPr>
        <w:widowControl w:val="0"/>
        <w:tabs>
          <w:tab w:val="left" w:pos="-1170"/>
        </w:tabs>
        <w:spacing w:line="360" w:lineRule="auto"/>
        <w:jc w:val="both"/>
        <w:rPr>
          <w:snapToGrid w:val="0"/>
          <w:sz w:val="22"/>
          <w:lang w:val="en-US"/>
        </w:rPr>
      </w:pPr>
      <w:r w:rsidRPr="008A7F44">
        <w:rPr>
          <w:snapToGrid w:val="0"/>
          <w:sz w:val="22"/>
          <w:lang w:val="en-US"/>
        </w:rPr>
        <w:t>As is shown below, if two sheets of polarising material are held together they may allow light to pass through, but if one is rotated through 90</w:t>
      </w:r>
      <w:r w:rsidRPr="008A7F44">
        <w:rPr>
          <w:snapToGrid w:val="0"/>
          <w:sz w:val="22"/>
          <w:vertAlign w:val="superscript"/>
          <w:lang w:val="en-US"/>
        </w:rPr>
        <w:t>o</w:t>
      </w:r>
      <w:r w:rsidRPr="008A7F44">
        <w:rPr>
          <w:snapToGrid w:val="0"/>
          <w:sz w:val="22"/>
          <w:lang w:val="en-US"/>
        </w:rPr>
        <w:t>, all light will be blocked.</w:t>
      </w:r>
    </w:p>
    <w:p w14:paraId="02577604" w14:textId="77777777" w:rsidR="002017B4" w:rsidRPr="008A7F44" w:rsidRDefault="002017B4" w:rsidP="002017B4">
      <w:pPr>
        <w:widowControl w:val="0"/>
        <w:tabs>
          <w:tab w:val="left" w:pos="-1170"/>
        </w:tabs>
        <w:spacing w:line="360" w:lineRule="auto"/>
        <w:jc w:val="both"/>
        <w:rPr>
          <w:snapToGrid w:val="0"/>
          <w:sz w:val="22"/>
          <w:lang w:val="en-US"/>
        </w:rPr>
      </w:pPr>
    </w:p>
    <w:p w14:paraId="7057357E" w14:textId="77777777" w:rsidR="002017B4" w:rsidRPr="008A7F44" w:rsidRDefault="002017B4" w:rsidP="002017B4">
      <w:pPr>
        <w:widowControl w:val="0"/>
        <w:tabs>
          <w:tab w:val="left" w:pos="-1170"/>
        </w:tabs>
        <w:spacing w:line="360" w:lineRule="auto"/>
        <w:jc w:val="both"/>
        <w:rPr>
          <w:snapToGrid w:val="0"/>
          <w:sz w:val="22"/>
          <w:lang w:val="en-US"/>
        </w:rPr>
      </w:pPr>
    </w:p>
    <w:p w14:paraId="5CAC0BE6" w14:textId="77777777" w:rsidR="002017B4" w:rsidRPr="008A7F44" w:rsidRDefault="002017B4" w:rsidP="002017B4">
      <w:pPr>
        <w:widowControl w:val="0"/>
        <w:tabs>
          <w:tab w:val="left" w:pos="-1170"/>
        </w:tabs>
        <w:spacing w:line="360" w:lineRule="auto"/>
        <w:jc w:val="both"/>
        <w:rPr>
          <w:snapToGrid w:val="0"/>
          <w:sz w:val="22"/>
          <w:lang w:val="en-US"/>
        </w:rPr>
      </w:pPr>
    </w:p>
    <w:p w14:paraId="4F516154" w14:textId="77777777" w:rsidR="002017B4" w:rsidRPr="008A7F44" w:rsidRDefault="002017B4" w:rsidP="002017B4">
      <w:pPr>
        <w:widowControl w:val="0"/>
        <w:tabs>
          <w:tab w:val="left" w:pos="-1170"/>
        </w:tabs>
        <w:spacing w:line="360" w:lineRule="auto"/>
        <w:jc w:val="both"/>
        <w:rPr>
          <w:snapToGrid w:val="0"/>
          <w:sz w:val="22"/>
          <w:lang w:val="en-US"/>
        </w:rPr>
      </w:pPr>
    </w:p>
    <w:p w14:paraId="000FA724" w14:textId="77777777" w:rsidR="002017B4" w:rsidRPr="008A7F44" w:rsidRDefault="002017B4" w:rsidP="002017B4">
      <w:pPr>
        <w:widowControl w:val="0"/>
        <w:tabs>
          <w:tab w:val="left" w:pos="-1170"/>
        </w:tabs>
        <w:spacing w:line="360" w:lineRule="auto"/>
        <w:jc w:val="both"/>
        <w:rPr>
          <w:snapToGrid w:val="0"/>
          <w:sz w:val="22"/>
          <w:lang w:val="en-US"/>
        </w:rPr>
      </w:pPr>
    </w:p>
    <w:p w14:paraId="738BB876" w14:textId="77777777" w:rsidR="002017B4" w:rsidRPr="008A7F44" w:rsidRDefault="002017B4" w:rsidP="002017B4">
      <w:pPr>
        <w:widowControl w:val="0"/>
        <w:tabs>
          <w:tab w:val="left" w:pos="-1170"/>
        </w:tabs>
        <w:spacing w:line="360" w:lineRule="auto"/>
        <w:jc w:val="both"/>
        <w:rPr>
          <w:snapToGrid w:val="0"/>
          <w:sz w:val="22"/>
          <w:lang w:val="en-US"/>
        </w:rPr>
      </w:pPr>
      <w:r w:rsidRPr="008A7F44">
        <w:rPr>
          <w:snapToGrid w:val="0"/>
          <w:sz w:val="22"/>
          <w:lang w:val="en-US"/>
        </w:rPr>
        <w:t>1. two sheets of polarising material, parallel to each other will let light through.</w:t>
      </w:r>
    </w:p>
    <w:p w14:paraId="52308366" w14:textId="77777777" w:rsidR="002017B4" w:rsidRPr="008A7F44" w:rsidRDefault="002017B4" w:rsidP="002017B4">
      <w:pPr>
        <w:widowControl w:val="0"/>
        <w:tabs>
          <w:tab w:val="left" w:pos="-1170"/>
        </w:tabs>
        <w:spacing w:line="360" w:lineRule="auto"/>
        <w:jc w:val="both"/>
        <w:rPr>
          <w:snapToGrid w:val="0"/>
          <w:sz w:val="22"/>
          <w:lang w:val="en-US"/>
        </w:rPr>
      </w:pPr>
    </w:p>
    <w:p w14:paraId="2A2DC356" w14:textId="77777777" w:rsidR="002017B4" w:rsidRPr="008A7F44" w:rsidRDefault="002017B4" w:rsidP="002017B4">
      <w:pPr>
        <w:widowControl w:val="0"/>
        <w:tabs>
          <w:tab w:val="left" w:pos="-1170"/>
        </w:tabs>
        <w:spacing w:line="360" w:lineRule="auto"/>
        <w:jc w:val="both"/>
        <w:rPr>
          <w:snapToGrid w:val="0"/>
          <w:sz w:val="22"/>
          <w:lang w:val="en-US"/>
        </w:rPr>
      </w:pPr>
    </w:p>
    <w:p w14:paraId="38AB8792" w14:textId="77777777" w:rsidR="002017B4" w:rsidRPr="008A7F44" w:rsidRDefault="002017B4" w:rsidP="002017B4">
      <w:pPr>
        <w:widowControl w:val="0"/>
        <w:tabs>
          <w:tab w:val="left" w:pos="-1170"/>
        </w:tabs>
        <w:spacing w:line="360" w:lineRule="auto"/>
        <w:jc w:val="both"/>
        <w:rPr>
          <w:snapToGrid w:val="0"/>
          <w:sz w:val="22"/>
          <w:lang w:val="en-US"/>
        </w:rPr>
      </w:pPr>
    </w:p>
    <w:p w14:paraId="277CB0E6" w14:textId="77777777" w:rsidR="002017B4" w:rsidRPr="008A7F44" w:rsidRDefault="002017B4" w:rsidP="002017B4">
      <w:pPr>
        <w:widowControl w:val="0"/>
        <w:tabs>
          <w:tab w:val="left" w:pos="-1170"/>
        </w:tabs>
        <w:spacing w:line="360" w:lineRule="auto"/>
        <w:jc w:val="both"/>
        <w:rPr>
          <w:snapToGrid w:val="0"/>
          <w:sz w:val="22"/>
          <w:lang w:val="en-US"/>
        </w:rPr>
      </w:pPr>
    </w:p>
    <w:p w14:paraId="759B3E9E" w14:textId="77777777" w:rsidR="002017B4" w:rsidRPr="008A7F44" w:rsidRDefault="002017B4" w:rsidP="002017B4">
      <w:pPr>
        <w:widowControl w:val="0"/>
        <w:tabs>
          <w:tab w:val="left" w:pos="-1170"/>
        </w:tabs>
        <w:spacing w:line="360" w:lineRule="auto"/>
        <w:jc w:val="both"/>
        <w:rPr>
          <w:snapToGrid w:val="0"/>
          <w:sz w:val="22"/>
          <w:lang w:val="en-US"/>
        </w:rPr>
      </w:pPr>
    </w:p>
    <w:p w14:paraId="5FBE3626" w14:textId="77777777" w:rsidR="002017B4" w:rsidRPr="008A7F44" w:rsidRDefault="002017B4" w:rsidP="002017B4">
      <w:pPr>
        <w:widowControl w:val="0"/>
        <w:tabs>
          <w:tab w:val="left" w:pos="-1170"/>
        </w:tabs>
        <w:spacing w:line="360" w:lineRule="auto"/>
        <w:jc w:val="both"/>
        <w:rPr>
          <w:snapToGrid w:val="0"/>
          <w:sz w:val="22"/>
          <w:lang w:val="en-US"/>
        </w:rPr>
      </w:pPr>
      <w:r w:rsidRPr="008A7F44">
        <w:rPr>
          <w:snapToGrid w:val="0"/>
          <w:sz w:val="22"/>
          <w:lang w:val="en-US"/>
        </w:rPr>
        <w:t>2. With  one sheet is rotated through 90</w:t>
      </w:r>
      <w:r w:rsidRPr="008A7F44">
        <w:rPr>
          <w:snapToGrid w:val="0"/>
          <w:sz w:val="22"/>
          <w:vertAlign w:val="superscript"/>
          <w:lang w:val="en-US"/>
        </w:rPr>
        <w:t>o</w:t>
      </w:r>
      <w:r w:rsidRPr="008A7F44">
        <w:rPr>
          <w:snapToGrid w:val="0"/>
          <w:sz w:val="22"/>
          <w:lang w:val="en-US"/>
        </w:rPr>
        <w:t>, the light is blocked.</w:t>
      </w:r>
    </w:p>
    <w:p w14:paraId="1F30284C" w14:textId="77777777" w:rsidR="002017B4" w:rsidRPr="008A7F44" w:rsidRDefault="002017B4" w:rsidP="002017B4">
      <w:pPr>
        <w:widowControl w:val="0"/>
        <w:tabs>
          <w:tab w:val="left" w:pos="-1170"/>
        </w:tabs>
        <w:spacing w:line="360" w:lineRule="auto"/>
        <w:jc w:val="both"/>
        <w:rPr>
          <w:snapToGrid w:val="0"/>
          <w:sz w:val="22"/>
          <w:lang w:val="en-US"/>
        </w:rPr>
      </w:pPr>
    </w:p>
    <w:p w14:paraId="1586B2F2" w14:textId="77777777" w:rsidR="002017B4" w:rsidRPr="008A7F44" w:rsidRDefault="002017B4" w:rsidP="002017B4">
      <w:pPr>
        <w:widowControl w:val="0"/>
        <w:tabs>
          <w:tab w:val="left" w:pos="-1170"/>
        </w:tabs>
        <w:spacing w:line="360" w:lineRule="auto"/>
        <w:jc w:val="both"/>
        <w:rPr>
          <w:snapToGrid w:val="0"/>
          <w:sz w:val="22"/>
          <w:lang w:val="en-US"/>
        </w:rPr>
      </w:pPr>
      <w:r w:rsidRPr="008A7F44">
        <w:rPr>
          <w:snapToGrid w:val="0"/>
          <w:sz w:val="22"/>
          <w:lang w:val="en-US"/>
        </w:rPr>
        <w:t xml:space="preserve">Longitudinal waves (such as sound) vibrate backwards and forwards and cannot be polarised. </w:t>
      </w:r>
    </w:p>
    <w:p w14:paraId="6B8B9E64" w14:textId="77777777" w:rsidR="002017B4" w:rsidRPr="008A7F44" w:rsidRDefault="002017B4" w:rsidP="002017B4">
      <w:pPr>
        <w:widowControl w:val="0"/>
        <w:tabs>
          <w:tab w:val="left" w:pos="-1170"/>
        </w:tabs>
        <w:spacing w:line="360" w:lineRule="auto"/>
        <w:jc w:val="both"/>
        <w:rPr>
          <w:snapToGrid w:val="0"/>
          <w:sz w:val="22"/>
          <w:lang w:val="en-US"/>
        </w:rPr>
      </w:pPr>
      <w:r w:rsidRPr="008A7F44">
        <w:rPr>
          <w:snapToGrid w:val="0"/>
          <w:sz w:val="22"/>
          <w:lang w:val="en-US"/>
        </w:rPr>
        <w:t xml:space="preserve">As light </w:t>
      </w:r>
      <w:r w:rsidRPr="008A7F44">
        <w:rPr>
          <w:i/>
          <w:snapToGrid w:val="0"/>
          <w:sz w:val="22"/>
          <w:lang w:val="en-US"/>
        </w:rPr>
        <w:t>can</w:t>
      </w:r>
      <w:r w:rsidRPr="008A7F44">
        <w:rPr>
          <w:snapToGrid w:val="0"/>
          <w:sz w:val="22"/>
          <w:lang w:val="en-US"/>
        </w:rPr>
        <w:t xml:space="preserve"> be polarised, we can take this as evidence that it is a transverse wave.</w:t>
      </w:r>
    </w:p>
    <w:p w14:paraId="6648502C" w14:textId="77777777" w:rsidR="002017B4" w:rsidRPr="008A7F44" w:rsidRDefault="002017B4" w:rsidP="002017B4">
      <w:pPr>
        <w:widowControl w:val="0"/>
        <w:tabs>
          <w:tab w:val="left" w:pos="-1170"/>
        </w:tabs>
        <w:spacing w:line="360" w:lineRule="auto"/>
        <w:jc w:val="both"/>
        <w:rPr>
          <w:snapToGrid w:val="0"/>
          <w:sz w:val="22"/>
          <w:lang w:val="en-US"/>
        </w:rPr>
      </w:pPr>
    </w:p>
    <w:p w14:paraId="7F388CE9" w14:textId="77777777" w:rsidR="002017B4" w:rsidRPr="008A7F44" w:rsidRDefault="002017B4" w:rsidP="002017B4">
      <w:pPr>
        <w:widowControl w:val="0"/>
        <w:tabs>
          <w:tab w:val="left" w:pos="-1170"/>
        </w:tabs>
        <w:spacing w:line="360" w:lineRule="auto"/>
        <w:jc w:val="both"/>
        <w:rPr>
          <w:snapToGrid w:val="0"/>
          <w:sz w:val="22"/>
          <w:lang w:val="en-US"/>
        </w:rPr>
      </w:pPr>
    </w:p>
    <w:p w14:paraId="3782BA2F" w14:textId="77777777" w:rsidR="002017B4" w:rsidRPr="008A7F44" w:rsidRDefault="002017B4" w:rsidP="002017B4">
      <w:pPr>
        <w:widowControl w:val="0"/>
        <w:tabs>
          <w:tab w:val="left" w:pos="-1170"/>
        </w:tabs>
        <w:spacing w:line="360" w:lineRule="auto"/>
        <w:jc w:val="both"/>
        <w:rPr>
          <w:snapToGrid w:val="0"/>
          <w:sz w:val="22"/>
          <w:lang w:val="en-US"/>
        </w:rPr>
      </w:pPr>
    </w:p>
    <w:p w14:paraId="2D2D7A83" w14:textId="77777777" w:rsidR="002017B4" w:rsidRPr="008A7F44" w:rsidRDefault="002017B4" w:rsidP="002017B4">
      <w:pPr>
        <w:widowControl w:val="0"/>
        <w:tabs>
          <w:tab w:val="left" w:pos="-1170"/>
        </w:tabs>
        <w:spacing w:line="360" w:lineRule="auto"/>
        <w:jc w:val="both"/>
        <w:rPr>
          <w:snapToGrid w:val="0"/>
          <w:sz w:val="22"/>
          <w:lang w:val="en-US"/>
        </w:rPr>
      </w:pPr>
    </w:p>
    <w:p w14:paraId="44C1BA79" w14:textId="77777777" w:rsidR="002017B4" w:rsidRPr="008A7F44" w:rsidRDefault="002017B4" w:rsidP="002017B4">
      <w:pPr>
        <w:widowControl w:val="0"/>
        <w:tabs>
          <w:tab w:val="left" w:pos="-1170"/>
        </w:tabs>
        <w:spacing w:line="360" w:lineRule="auto"/>
        <w:jc w:val="both"/>
        <w:rPr>
          <w:snapToGrid w:val="0"/>
          <w:sz w:val="22"/>
          <w:lang w:val="en-US"/>
        </w:rPr>
      </w:pPr>
    </w:p>
    <w:p w14:paraId="571B875A" w14:textId="77777777" w:rsidR="002017B4" w:rsidRPr="008A7F44" w:rsidRDefault="002017B4" w:rsidP="002017B4">
      <w:pPr>
        <w:jc w:val="both"/>
        <w:rPr>
          <w:b/>
          <w:sz w:val="22"/>
          <w:lang w:val="en-US"/>
        </w:rPr>
      </w:pPr>
      <w:r w:rsidRPr="008A7F44">
        <w:rPr>
          <w:sz w:val="22"/>
          <w:lang w:val="en-US"/>
        </w:rPr>
        <w:br w:type="page"/>
      </w:r>
      <w:r w:rsidRPr="008A7F44">
        <w:rPr>
          <w:b/>
          <w:sz w:val="22"/>
          <w:lang w:val="en-US"/>
        </w:rPr>
        <w:lastRenderedPageBreak/>
        <w:t>Standing (stationary)Waves</w:t>
      </w:r>
    </w:p>
    <w:p w14:paraId="562467E7" w14:textId="77777777" w:rsidR="002017B4" w:rsidRPr="008A7F44" w:rsidRDefault="002017B4" w:rsidP="002017B4">
      <w:pPr>
        <w:spacing w:line="360" w:lineRule="auto"/>
        <w:jc w:val="both"/>
        <w:rPr>
          <w:b/>
          <w:sz w:val="22"/>
          <w:lang w:val="en-US"/>
        </w:rPr>
      </w:pPr>
    </w:p>
    <w:p w14:paraId="4DB2EB73" w14:textId="77777777" w:rsidR="002017B4" w:rsidRPr="008A7F44" w:rsidRDefault="002017B4" w:rsidP="002017B4">
      <w:pPr>
        <w:spacing w:line="360" w:lineRule="auto"/>
        <w:jc w:val="center"/>
        <w:rPr>
          <w:sz w:val="22"/>
          <w:lang w:val="en-US"/>
        </w:rPr>
      </w:pPr>
      <w:r w:rsidRPr="008A7F44">
        <w:rPr>
          <w:b/>
          <w:sz w:val="22"/>
          <w:lang w:val="en-US"/>
        </w:rPr>
        <w:t>A standing wave is produced when two waves of the same frequency and wavelength meet, moving in opposite directions.</w:t>
      </w:r>
      <w:r w:rsidRPr="008A7F44">
        <w:rPr>
          <w:sz w:val="22"/>
          <w:lang w:val="en-US"/>
        </w:rPr>
        <w:t xml:space="preserve">  </w:t>
      </w:r>
    </w:p>
    <w:p w14:paraId="63FF6F25" w14:textId="77777777" w:rsidR="002017B4" w:rsidRPr="008A7F44" w:rsidRDefault="002017B4" w:rsidP="002017B4">
      <w:pPr>
        <w:spacing w:line="360" w:lineRule="auto"/>
        <w:jc w:val="center"/>
        <w:rPr>
          <w:sz w:val="22"/>
          <w:lang w:val="en-US"/>
        </w:rPr>
      </w:pPr>
    </w:p>
    <w:p w14:paraId="5957CC83" w14:textId="77777777" w:rsidR="002017B4" w:rsidRPr="008A7F44" w:rsidRDefault="002017B4" w:rsidP="002017B4">
      <w:pPr>
        <w:spacing w:line="360" w:lineRule="auto"/>
        <w:jc w:val="both"/>
        <w:rPr>
          <w:sz w:val="22"/>
          <w:lang w:val="en-US"/>
        </w:rPr>
      </w:pPr>
      <w:r w:rsidRPr="008A7F44">
        <w:rPr>
          <w:sz w:val="22"/>
          <w:lang w:val="en-US"/>
        </w:rPr>
        <w:t xml:space="preserve">One example of a standing wave is that seen on a guitar string. When struck, vibrations pass along the string from one end to the other.  The wave reflects off the end of the string and then travels back in the opposite direction. That means there are effectively two waves travelling along the string in opposite directions. These two waves meet and create what we call a standing wave. In the simplest example of a standing wave, the end points of the string don’t move at all (we call them the nodes), and the part of the string that moves the most is called the anti-node. </w:t>
      </w:r>
    </w:p>
    <w:p w14:paraId="184D90EA" w14:textId="77777777" w:rsidR="002017B4" w:rsidRPr="008A7F44" w:rsidRDefault="002017B4" w:rsidP="002017B4">
      <w:pPr>
        <w:spacing w:line="360" w:lineRule="auto"/>
        <w:jc w:val="both"/>
        <w:rPr>
          <w:sz w:val="22"/>
          <w:lang w:val="en-US"/>
        </w:rPr>
      </w:pPr>
      <w:r w:rsidRPr="008A7F44">
        <w:rPr>
          <w:noProof/>
          <w:sz w:val="22"/>
          <w:lang w:val="en-IE" w:eastAsia="en-IE"/>
        </w:rPr>
        <mc:AlternateContent>
          <mc:Choice Requires="wpg">
            <w:drawing>
              <wp:anchor distT="0" distB="0" distL="114300" distR="114300" simplePos="0" relativeHeight="251682816" behindDoc="0" locked="0" layoutInCell="1" allowOverlap="1" wp14:anchorId="061C3C12" wp14:editId="0439352A">
                <wp:simplePos x="0" y="0"/>
                <wp:positionH relativeFrom="column">
                  <wp:posOffset>986790</wp:posOffset>
                </wp:positionH>
                <wp:positionV relativeFrom="paragraph">
                  <wp:posOffset>41275</wp:posOffset>
                </wp:positionV>
                <wp:extent cx="4023360" cy="3557905"/>
                <wp:effectExtent l="5715" t="1905" r="9525" b="12065"/>
                <wp:wrapNone/>
                <wp:docPr id="232" name="Group 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3360" cy="3557905"/>
                          <a:chOff x="3384" y="5472"/>
                          <a:chExt cx="6336" cy="5603"/>
                        </a:xfrm>
                      </wpg:grpSpPr>
                      <wps:wsp>
                        <wps:cNvPr id="233" name="Line 213"/>
                        <wps:cNvCnPr>
                          <a:cxnSpLocks noChangeShapeType="1"/>
                        </wps:cNvCnPr>
                        <wps:spPr bwMode="auto">
                          <a:xfrm>
                            <a:off x="3384" y="6807"/>
                            <a:ext cx="61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Freeform 214"/>
                        <wps:cNvSpPr>
                          <a:spLocks/>
                        </wps:cNvSpPr>
                        <wps:spPr bwMode="auto">
                          <a:xfrm>
                            <a:off x="3384" y="6663"/>
                            <a:ext cx="6192" cy="144"/>
                          </a:xfrm>
                          <a:custGeom>
                            <a:avLst/>
                            <a:gdLst>
                              <a:gd name="T0" fmla="*/ 0 w 6192"/>
                              <a:gd name="T1" fmla="*/ 144 h 144"/>
                              <a:gd name="T2" fmla="*/ 3168 w 6192"/>
                              <a:gd name="T3" fmla="*/ 0 h 144"/>
                              <a:gd name="T4" fmla="*/ 6192 w 6192"/>
                              <a:gd name="T5" fmla="*/ 144 h 144"/>
                            </a:gdLst>
                            <a:ahLst/>
                            <a:cxnLst>
                              <a:cxn ang="0">
                                <a:pos x="T0" y="T1"/>
                              </a:cxn>
                              <a:cxn ang="0">
                                <a:pos x="T2" y="T3"/>
                              </a:cxn>
                              <a:cxn ang="0">
                                <a:pos x="T4" y="T5"/>
                              </a:cxn>
                            </a:cxnLst>
                            <a:rect l="0" t="0" r="r" b="b"/>
                            <a:pathLst>
                              <a:path w="6192" h="144">
                                <a:moveTo>
                                  <a:pt x="0" y="144"/>
                                </a:moveTo>
                                <a:cubicBezTo>
                                  <a:pt x="1068" y="72"/>
                                  <a:pt x="2136" y="0"/>
                                  <a:pt x="3168" y="0"/>
                                </a:cubicBezTo>
                                <a:cubicBezTo>
                                  <a:pt x="4200" y="0"/>
                                  <a:pt x="5688" y="120"/>
                                  <a:pt x="6192"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 name="Freeform 215"/>
                        <wps:cNvSpPr>
                          <a:spLocks/>
                        </wps:cNvSpPr>
                        <wps:spPr bwMode="auto">
                          <a:xfrm>
                            <a:off x="3384" y="6807"/>
                            <a:ext cx="6192" cy="144"/>
                          </a:xfrm>
                          <a:custGeom>
                            <a:avLst/>
                            <a:gdLst>
                              <a:gd name="T0" fmla="*/ 0 w 6192"/>
                              <a:gd name="T1" fmla="*/ 0 h 144"/>
                              <a:gd name="T2" fmla="*/ 3024 w 6192"/>
                              <a:gd name="T3" fmla="*/ 144 h 144"/>
                              <a:gd name="T4" fmla="*/ 6192 w 6192"/>
                              <a:gd name="T5" fmla="*/ 0 h 144"/>
                            </a:gdLst>
                            <a:ahLst/>
                            <a:cxnLst>
                              <a:cxn ang="0">
                                <a:pos x="T0" y="T1"/>
                              </a:cxn>
                              <a:cxn ang="0">
                                <a:pos x="T2" y="T3"/>
                              </a:cxn>
                              <a:cxn ang="0">
                                <a:pos x="T4" y="T5"/>
                              </a:cxn>
                            </a:cxnLst>
                            <a:rect l="0" t="0" r="r" b="b"/>
                            <a:pathLst>
                              <a:path w="6192" h="144">
                                <a:moveTo>
                                  <a:pt x="0" y="0"/>
                                </a:moveTo>
                                <a:cubicBezTo>
                                  <a:pt x="996" y="72"/>
                                  <a:pt x="1992" y="144"/>
                                  <a:pt x="3024" y="144"/>
                                </a:cubicBezTo>
                                <a:cubicBezTo>
                                  <a:pt x="4056" y="144"/>
                                  <a:pt x="5124" y="72"/>
                                  <a:pt x="619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 name="Line 216"/>
                        <wps:cNvCnPr>
                          <a:cxnSpLocks noChangeShapeType="1"/>
                        </wps:cNvCnPr>
                        <wps:spPr bwMode="auto">
                          <a:xfrm>
                            <a:off x="3384" y="6663"/>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217"/>
                        <wps:cNvCnPr>
                          <a:cxnSpLocks noChangeShapeType="1"/>
                        </wps:cNvCnPr>
                        <wps:spPr bwMode="auto">
                          <a:xfrm>
                            <a:off x="9576" y="6663"/>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Text Box 218"/>
                        <wps:cNvSpPr txBox="1">
                          <a:spLocks noChangeArrowheads="1"/>
                        </wps:cNvSpPr>
                        <wps:spPr bwMode="auto">
                          <a:xfrm>
                            <a:off x="6120" y="5472"/>
                            <a:ext cx="1152" cy="3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5D3009" w14:textId="77777777" w:rsidR="002017B4" w:rsidRDefault="002017B4" w:rsidP="002017B4">
                              <w:r>
                                <w:rPr>
                                  <w:sz w:val="22"/>
                                </w:rPr>
                                <w:t>anti-node</w:t>
                              </w:r>
                            </w:p>
                          </w:txbxContent>
                        </wps:txbx>
                        <wps:bodyPr rot="0" vert="horz" wrap="square" lIns="91440" tIns="45720" rIns="91440" bIns="45720" anchor="t" anchorCtr="0" upright="1">
                          <a:noAutofit/>
                        </wps:bodyPr>
                      </wps:wsp>
                      <wps:wsp>
                        <wps:cNvPr id="239" name="Line 219"/>
                        <wps:cNvCnPr>
                          <a:cxnSpLocks noChangeShapeType="1"/>
                        </wps:cNvCnPr>
                        <wps:spPr bwMode="auto">
                          <a:xfrm flipH="1">
                            <a:off x="6552" y="6139"/>
                            <a:ext cx="144"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 name="Text Box 220"/>
                        <wps:cNvSpPr txBox="1">
                          <a:spLocks noChangeArrowheads="1"/>
                        </wps:cNvSpPr>
                        <wps:spPr bwMode="auto">
                          <a:xfrm>
                            <a:off x="4248" y="7292"/>
                            <a:ext cx="864" cy="3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C454E" w14:textId="77777777" w:rsidR="002017B4" w:rsidRDefault="002017B4" w:rsidP="002017B4">
                              <w:r>
                                <w:rPr>
                                  <w:sz w:val="22"/>
                                </w:rPr>
                                <w:t>nodes</w:t>
                              </w:r>
                            </w:p>
                          </w:txbxContent>
                        </wps:txbx>
                        <wps:bodyPr rot="0" vert="horz" wrap="square" lIns="91440" tIns="45720" rIns="91440" bIns="45720" anchor="t" anchorCtr="0" upright="1">
                          <a:noAutofit/>
                        </wps:bodyPr>
                      </wps:wsp>
                      <wps:wsp>
                        <wps:cNvPr id="241" name="Line 221"/>
                        <wps:cNvCnPr>
                          <a:cxnSpLocks noChangeShapeType="1"/>
                        </wps:cNvCnPr>
                        <wps:spPr bwMode="auto">
                          <a:xfrm flipH="1" flipV="1">
                            <a:off x="3528" y="6859"/>
                            <a:ext cx="720"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2" name="Line 222"/>
                        <wps:cNvCnPr>
                          <a:cxnSpLocks noChangeShapeType="1"/>
                        </wps:cNvCnPr>
                        <wps:spPr bwMode="auto">
                          <a:xfrm flipV="1">
                            <a:off x="4968" y="6859"/>
                            <a:ext cx="4320"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3" name="Line 223"/>
                        <wps:cNvCnPr>
                          <a:cxnSpLocks noChangeShapeType="1"/>
                        </wps:cNvCnPr>
                        <wps:spPr bwMode="auto">
                          <a:xfrm>
                            <a:off x="3384" y="9111"/>
                            <a:ext cx="63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Freeform 224"/>
                        <wps:cNvSpPr>
                          <a:spLocks/>
                        </wps:cNvSpPr>
                        <wps:spPr bwMode="auto">
                          <a:xfrm>
                            <a:off x="3384" y="8967"/>
                            <a:ext cx="6336" cy="288"/>
                          </a:xfrm>
                          <a:custGeom>
                            <a:avLst/>
                            <a:gdLst>
                              <a:gd name="T0" fmla="*/ 0 w 6336"/>
                              <a:gd name="T1" fmla="*/ 144 h 288"/>
                              <a:gd name="T2" fmla="*/ 1584 w 6336"/>
                              <a:gd name="T3" fmla="*/ 0 h 288"/>
                              <a:gd name="T4" fmla="*/ 3312 w 6336"/>
                              <a:gd name="T5" fmla="*/ 144 h 288"/>
                              <a:gd name="T6" fmla="*/ 4896 w 6336"/>
                              <a:gd name="T7" fmla="*/ 288 h 288"/>
                              <a:gd name="T8" fmla="*/ 6336 w 6336"/>
                              <a:gd name="T9" fmla="*/ 144 h 288"/>
                            </a:gdLst>
                            <a:ahLst/>
                            <a:cxnLst>
                              <a:cxn ang="0">
                                <a:pos x="T0" y="T1"/>
                              </a:cxn>
                              <a:cxn ang="0">
                                <a:pos x="T2" y="T3"/>
                              </a:cxn>
                              <a:cxn ang="0">
                                <a:pos x="T4" y="T5"/>
                              </a:cxn>
                              <a:cxn ang="0">
                                <a:pos x="T6" y="T7"/>
                              </a:cxn>
                              <a:cxn ang="0">
                                <a:pos x="T8" y="T9"/>
                              </a:cxn>
                            </a:cxnLst>
                            <a:rect l="0" t="0" r="r" b="b"/>
                            <a:pathLst>
                              <a:path w="6336" h="288">
                                <a:moveTo>
                                  <a:pt x="0" y="144"/>
                                </a:moveTo>
                                <a:cubicBezTo>
                                  <a:pt x="516" y="72"/>
                                  <a:pt x="1032" y="0"/>
                                  <a:pt x="1584" y="0"/>
                                </a:cubicBezTo>
                                <a:cubicBezTo>
                                  <a:pt x="2136" y="0"/>
                                  <a:pt x="2760" y="96"/>
                                  <a:pt x="3312" y="144"/>
                                </a:cubicBezTo>
                                <a:cubicBezTo>
                                  <a:pt x="3864" y="192"/>
                                  <a:pt x="4392" y="288"/>
                                  <a:pt x="4896" y="288"/>
                                </a:cubicBezTo>
                                <a:cubicBezTo>
                                  <a:pt x="5400" y="288"/>
                                  <a:pt x="5868" y="216"/>
                                  <a:pt x="6336"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 name="Freeform 225"/>
                        <wps:cNvSpPr>
                          <a:spLocks/>
                        </wps:cNvSpPr>
                        <wps:spPr bwMode="auto">
                          <a:xfrm>
                            <a:off x="3384" y="8967"/>
                            <a:ext cx="6336" cy="288"/>
                          </a:xfrm>
                          <a:custGeom>
                            <a:avLst/>
                            <a:gdLst>
                              <a:gd name="T0" fmla="*/ 0 w 6336"/>
                              <a:gd name="T1" fmla="*/ 144 h 288"/>
                              <a:gd name="T2" fmla="*/ 1584 w 6336"/>
                              <a:gd name="T3" fmla="*/ 288 h 288"/>
                              <a:gd name="T4" fmla="*/ 3168 w 6336"/>
                              <a:gd name="T5" fmla="*/ 144 h 288"/>
                              <a:gd name="T6" fmla="*/ 4896 w 6336"/>
                              <a:gd name="T7" fmla="*/ 0 h 288"/>
                              <a:gd name="T8" fmla="*/ 6336 w 6336"/>
                              <a:gd name="T9" fmla="*/ 144 h 288"/>
                            </a:gdLst>
                            <a:ahLst/>
                            <a:cxnLst>
                              <a:cxn ang="0">
                                <a:pos x="T0" y="T1"/>
                              </a:cxn>
                              <a:cxn ang="0">
                                <a:pos x="T2" y="T3"/>
                              </a:cxn>
                              <a:cxn ang="0">
                                <a:pos x="T4" y="T5"/>
                              </a:cxn>
                              <a:cxn ang="0">
                                <a:pos x="T6" y="T7"/>
                              </a:cxn>
                              <a:cxn ang="0">
                                <a:pos x="T8" y="T9"/>
                              </a:cxn>
                            </a:cxnLst>
                            <a:rect l="0" t="0" r="r" b="b"/>
                            <a:pathLst>
                              <a:path w="6336" h="288">
                                <a:moveTo>
                                  <a:pt x="0" y="144"/>
                                </a:moveTo>
                                <a:cubicBezTo>
                                  <a:pt x="528" y="216"/>
                                  <a:pt x="1056" y="288"/>
                                  <a:pt x="1584" y="288"/>
                                </a:cubicBezTo>
                                <a:cubicBezTo>
                                  <a:pt x="2112" y="288"/>
                                  <a:pt x="2616" y="192"/>
                                  <a:pt x="3168" y="144"/>
                                </a:cubicBezTo>
                                <a:cubicBezTo>
                                  <a:pt x="3720" y="96"/>
                                  <a:pt x="4368" y="0"/>
                                  <a:pt x="4896" y="0"/>
                                </a:cubicBezTo>
                                <a:cubicBezTo>
                                  <a:pt x="5424" y="0"/>
                                  <a:pt x="5880" y="72"/>
                                  <a:pt x="6336"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 name="Line 226"/>
                        <wps:cNvCnPr>
                          <a:cxnSpLocks noChangeShapeType="1"/>
                        </wps:cNvCnPr>
                        <wps:spPr bwMode="auto">
                          <a:xfrm>
                            <a:off x="3384" y="8967"/>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227"/>
                        <wps:cNvCnPr>
                          <a:cxnSpLocks noChangeShapeType="1"/>
                        </wps:cNvCnPr>
                        <wps:spPr bwMode="auto">
                          <a:xfrm>
                            <a:off x="9720" y="8967"/>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228"/>
                        <wps:cNvCnPr>
                          <a:cxnSpLocks noChangeShapeType="1"/>
                        </wps:cNvCnPr>
                        <wps:spPr bwMode="auto">
                          <a:xfrm>
                            <a:off x="3384" y="10930"/>
                            <a:ext cx="63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Freeform 229"/>
                        <wps:cNvSpPr>
                          <a:spLocks/>
                        </wps:cNvSpPr>
                        <wps:spPr bwMode="auto">
                          <a:xfrm>
                            <a:off x="3384" y="10787"/>
                            <a:ext cx="6336" cy="288"/>
                          </a:xfrm>
                          <a:custGeom>
                            <a:avLst/>
                            <a:gdLst>
                              <a:gd name="T0" fmla="*/ 0 w 6336"/>
                              <a:gd name="T1" fmla="*/ 144 h 288"/>
                              <a:gd name="T2" fmla="*/ 1008 w 6336"/>
                              <a:gd name="T3" fmla="*/ 0 h 288"/>
                              <a:gd name="T4" fmla="*/ 2016 w 6336"/>
                              <a:gd name="T5" fmla="*/ 144 h 288"/>
                              <a:gd name="T6" fmla="*/ 3312 w 6336"/>
                              <a:gd name="T7" fmla="*/ 288 h 288"/>
                              <a:gd name="T8" fmla="*/ 4464 w 6336"/>
                              <a:gd name="T9" fmla="*/ 144 h 288"/>
                              <a:gd name="T10" fmla="*/ 5328 w 6336"/>
                              <a:gd name="T11" fmla="*/ 0 h 288"/>
                              <a:gd name="T12" fmla="*/ 6336 w 6336"/>
                              <a:gd name="T13" fmla="*/ 144 h 288"/>
                            </a:gdLst>
                            <a:ahLst/>
                            <a:cxnLst>
                              <a:cxn ang="0">
                                <a:pos x="T0" y="T1"/>
                              </a:cxn>
                              <a:cxn ang="0">
                                <a:pos x="T2" y="T3"/>
                              </a:cxn>
                              <a:cxn ang="0">
                                <a:pos x="T4" y="T5"/>
                              </a:cxn>
                              <a:cxn ang="0">
                                <a:pos x="T6" y="T7"/>
                              </a:cxn>
                              <a:cxn ang="0">
                                <a:pos x="T8" y="T9"/>
                              </a:cxn>
                              <a:cxn ang="0">
                                <a:pos x="T10" y="T11"/>
                              </a:cxn>
                              <a:cxn ang="0">
                                <a:pos x="T12" y="T13"/>
                              </a:cxn>
                            </a:cxnLst>
                            <a:rect l="0" t="0" r="r" b="b"/>
                            <a:pathLst>
                              <a:path w="6336" h="288">
                                <a:moveTo>
                                  <a:pt x="0" y="144"/>
                                </a:moveTo>
                                <a:cubicBezTo>
                                  <a:pt x="336" y="72"/>
                                  <a:pt x="672" y="0"/>
                                  <a:pt x="1008" y="0"/>
                                </a:cubicBezTo>
                                <a:cubicBezTo>
                                  <a:pt x="1344" y="0"/>
                                  <a:pt x="1632" y="96"/>
                                  <a:pt x="2016" y="144"/>
                                </a:cubicBezTo>
                                <a:cubicBezTo>
                                  <a:pt x="2400" y="192"/>
                                  <a:pt x="2904" y="288"/>
                                  <a:pt x="3312" y="288"/>
                                </a:cubicBezTo>
                                <a:cubicBezTo>
                                  <a:pt x="3720" y="288"/>
                                  <a:pt x="4128" y="192"/>
                                  <a:pt x="4464" y="144"/>
                                </a:cubicBezTo>
                                <a:cubicBezTo>
                                  <a:pt x="4800" y="96"/>
                                  <a:pt x="5016" y="0"/>
                                  <a:pt x="5328" y="0"/>
                                </a:cubicBezTo>
                                <a:cubicBezTo>
                                  <a:pt x="5640" y="0"/>
                                  <a:pt x="5988" y="72"/>
                                  <a:pt x="6336"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 name="Freeform 230"/>
                        <wps:cNvSpPr>
                          <a:spLocks/>
                        </wps:cNvSpPr>
                        <wps:spPr bwMode="auto">
                          <a:xfrm>
                            <a:off x="3384" y="10787"/>
                            <a:ext cx="6336" cy="288"/>
                          </a:xfrm>
                          <a:custGeom>
                            <a:avLst/>
                            <a:gdLst>
                              <a:gd name="T0" fmla="*/ 0 w 6336"/>
                              <a:gd name="T1" fmla="*/ 144 h 288"/>
                              <a:gd name="T2" fmla="*/ 1008 w 6336"/>
                              <a:gd name="T3" fmla="*/ 288 h 288"/>
                              <a:gd name="T4" fmla="*/ 2016 w 6336"/>
                              <a:gd name="T5" fmla="*/ 144 h 288"/>
                              <a:gd name="T6" fmla="*/ 3168 w 6336"/>
                              <a:gd name="T7" fmla="*/ 0 h 288"/>
                              <a:gd name="T8" fmla="*/ 4464 w 6336"/>
                              <a:gd name="T9" fmla="*/ 144 h 288"/>
                              <a:gd name="T10" fmla="*/ 5328 w 6336"/>
                              <a:gd name="T11" fmla="*/ 288 h 288"/>
                              <a:gd name="T12" fmla="*/ 6336 w 6336"/>
                              <a:gd name="T13" fmla="*/ 144 h 288"/>
                            </a:gdLst>
                            <a:ahLst/>
                            <a:cxnLst>
                              <a:cxn ang="0">
                                <a:pos x="T0" y="T1"/>
                              </a:cxn>
                              <a:cxn ang="0">
                                <a:pos x="T2" y="T3"/>
                              </a:cxn>
                              <a:cxn ang="0">
                                <a:pos x="T4" y="T5"/>
                              </a:cxn>
                              <a:cxn ang="0">
                                <a:pos x="T6" y="T7"/>
                              </a:cxn>
                              <a:cxn ang="0">
                                <a:pos x="T8" y="T9"/>
                              </a:cxn>
                              <a:cxn ang="0">
                                <a:pos x="T10" y="T11"/>
                              </a:cxn>
                              <a:cxn ang="0">
                                <a:pos x="T12" y="T13"/>
                              </a:cxn>
                            </a:cxnLst>
                            <a:rect l="0" t="0" r="r" b="b"/>
                            <a:pathLst>
                              <a:path w="6336" h="288">
                                <a:moveTo>
                                  <a:pt x="0" y="144"/>
                                </a:moveTo>
                                <a:cubicBezTo>
                                  <a:pt x="336" y="216"/>
                                  <a:pt x="672" y="288"/>
                                  <a:pt x="1008" y="288"/>
                                </a:cubicBezTo>
                                <a:cubicBezTo>
                                  <a:pt x="1344" y="288"/>
                                  <a:pt x="1656" y="192"/>
                                  <a:pt x="2016" y="144"/>
                                </a:cubicBezTo>
                                <a:cubicBezTo>
                                  <a:pt x="2376" y="96"/>
                                  <a:pt x="2760" y="0"/>
                                  <a:pt x="3168" y="0"/>
                                </a:cubicBezTo>
                                <a:cubicBezTo>
                                  <a:pt x="3576" y="0"/>
                                  <a:pt x="4104" y="96"/>
                                  <a:pt x="4464" y="144"/>
                                </a:cubicBezTo>
                                <a:cubicBezTo>
                                  <a:pt x="4824" y="192"/>
                                  <a:pt x="5016" y="288"/>
                                  <a:pt x="5328" y="288"/>
                                </a:cubicBezTo>
                                <a:cubicBezTo>
                                  <a:pt x="5640" y="288"/>
                                  <a:pt x="5988" y="216"/>
                                  <a:pt x="6336"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1C3C12" id="Group 232" o:spid="_x0000_s1402" style="position:absolute;left:0;text-align:left;margin-left:77.7pt;margin-top:3.25pt;width:316.8pt;height:280.15pt;z-index:251682816" coordorigin="3384,5472" coordsize="6336,56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">
                <v:line id="Line 213" o:spid="_x0000_s1403" style="position:absolute;visibility:visible;mso-wrap-style:square" from="3384,6807" to="9576,6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"/>
                <v:shape id="Freeform 214" o:spid="_x0000_s1404" style="position:absolute;left:3384;top:6663;width:6192;height:144;visibility:visible;mso-wrap-style:square;v-text-anchor:top" coordsize="6192,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" path="m,144c1068,72,2136,,3168,,4200,,5688,120,6192,144e" filled="f">
                  <v:path arrowok="t" o:connecttype="custom" o:connectlocs="0,144;3168,0;6192,144" o:connectangles="0,0,0"/>
                </v:shape>
                <v:shape id="Freeform 215" o:spid="_x0000_s1405" style="position:absolute;left:3384;top:6807;width:6192;height:144;visibility:visible;mso-wrap-style:square;v-text-anchor:top" coordsize="6192,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" path="m,c996,72,1992,144,3024,144,4056,144,5124,72,6192,e" filled="f">
                  <v:path arrowok="t" o:connecttype="custom" o:connectlocs="0,0;3024,144;6192,0" o:connectangles="0,0,0"/>
                </v:shape>
                <v:line id="Line 216" o:spid="_x0000_s1406" style="position:absolute;visibility:visible;mso-wrap-style:square" from="3384,6663" to="3384,6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"/>
                <v:line id="Line 217" o:spid="_x0000_s1407" style="position:absolute;visibility:visible;mso-wrap-style:square" from="9576,6663" to="9576,6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TNr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CevMD/mXgE5PwPAAD//wMAUEsBAi0AFAAGAAgAAAAhANvh9svuAAAAhQEAABMAAAAAAAAA&#10;AAAAAAAAAAAAAFtDb250ZW50X1R5cGVzXS54bWxQSwECLQAUAAYACAAAACEAWvQsW78AAAAVAQAA&#10;CwAAAAAAAAAAAAAAAAAfAQAAX3JlbHMvLnJlbHNQSwECLQAUAAYACAAAACEADFkza8YAAADcAAAA&#10;DwAAAAAAAAAAAAAAAAAHAgAAZHJzL2Rvd25yZXYueG1sUEsFBgAAAAADAAMAtwAAAPoCAAAAAA==&#10;"/>
                <v:shape id="Text Box 218" o:spid="_x0000_s1408" type="#_x0000_t202" style="position:absolute;left:6120;top:5472;width:1152;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" stroked="f">
                  <v:textbox>
                    <w:txbxContent>
                      <w:p w14:paraId="5A5D3009" w14:textId="77777777" w:rsidR="002017B4" w:rsidRDefault="002017B4" w:rsidP="002017B4">
                        <w:r>
                          <w:rPr>
                            <w:sz w:val="22"/>
                          </w:rPr>
                          <w:t>anti-node</w:t>
                        </w:r>
                      </w:p>
                    </w:txbxContent>
                  </v:textbox>
                </v:shape>
                <v:line id="Line 219" o:spid="_x0000_s1409" style="position:absolute;flip:x;visibility:visible;mso-wrap-style:square" from="6552,6139" to="6696,6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">
                  <v:stroke endarrow="block"/>
                </v:line>
                <v:shape id="Text Box 220" o:spid="_x0000_s1410" type="#_x0000_t202" style="position:absolute;left:4248;top:7292;width:864;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" stroked="f">
                  <v:textbox>
                    <w:txbxContent>
                      <w:p w14:paraId="1F0C454E" w14:textId="77777777" w:rsidR="002017B4" w:rsidRDefault="002017B4" w:rsidP="002017B4">
                        <w:r>
                          <w:rPr>
                            <w:sz w:val="22"/>
                          </w:rPr>
                          <w:t>nodes</w:t>
                        </w:r>
                      </w:p>
                    </w:txbxContent>
                  </v:textbox>
                </v:shape>
                <v:line id="Line 221" o:spid="_x0000_s1411" style="position:absolute;flip:x y;visibility:visible;mso-wrap-style:square" from="3528,6859" to="4248,7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">
                  <v:stroke endarrow="block"/>
                </v:line>
                <v:line id="Line 222" o:spid="_x0000_s1412" style="position:absolute;flip:y;visibility:visible;mso-wrap-style:square" from="4968,6859" to="9288,7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">
                  <v:stroke endarrow="block"/>
                </v:line>
                <v:line id="Line 223" o:spid="_x0000_s1413" style="position:absolute;visibility:visible;mso-wrap-style:square" from="3384,9111" to="9720,9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"/>
                <v:shape id="Freeform 224" o:spid="_x0000_s1414" style="position:absolute;left:3384;top:8967;width:6336;height:288;visibility:visible;mso-wrap-style:square;v-text-anchor:top" coordsize="6336,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" path="m,144c516,72,1032,,1584,v552,,1176,96,1728,144c3864,192,4392,288,4896,288v504,,972,-72,1440,-144e" filled="f">
                  <v:path arrowok="t" o:connecttype="custom" o:connectlocs="0,144;1584,0;3312,144;4896,288;6336,144" o:connectangles="0,0,0,0,0"/>
                </v:shape>
                <v:shape id="Freeform 225" o:spid="_x0000_s1415" style="position:absolute;left:3384;top:8967;width:6336;height:288;visibility:visible;mso-wrap-style:square;v-text-anchor:top" coordsize="6336,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" path="m,144v528,72,1056,144,1584,144c2112,288,2616,192,3168,144,3720,96,4368,,4896,v528,,984,72,1440,144e" filled="f">
                  <v:path arrowok="t" o:connecttype="custom" o:connectlocs="0,144;1584,288;3168,144;4896,0;6336,144" o:connectangles="0,0,0,0,0"/>
                </v:shape>
                <v:line id="Line 226" o:spid="_x0000_s1416" style="position:absolute;visibility:visible;mso-wrap-style:square" from="3384,8967" to="3384,9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WN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OxPljcYAAADcAAAA&#10;DwAAAAAAAAAAAAAAAAAHAgAAZHJzL2Rvd25yZXYueG1sUEsFBgAAAAADAAMAtwAAAPoCAAAAAA==&#10;"/>
                <v:line id="Line 227" o:spid="_x0000_s1417" style="position:absolute;visibility:visible;mso-wrap-style:square" from="9720,8967" to="9720,9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0AWxwAAANwAAAAPAAAAZHJzL2Rvd25yZXYueG1sRI9Ba8JA&#10;FITvBf/D8gq91U1tS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FRfQBbHAAAA3AAA&#10;AA8AAAAAAAAAAAAAAAAABwIAAGRycy9kb3ducmV2LnhtbFBLBQYAAAAAAwADALcAAAD7AgAAAAA=&#10;"/>
                <v:line id="Line 228" o:spid="_x0000_s1418" style="position:absolute;visibility:visible;mso-wrap-style:square" from="3384,10930" to="9720,10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RkwwAAANwAAAAPAAAAZHJzL2Rvd25yZXYueG1sRE/LasJA&#10;FN0X/IfhCt3VSa2E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JcDUZMMAAADcAAAADwAA&#10;AAAAAAAAAAAAAAAHAgAAZHJzL2Rvd25yZXYueG1sUEsFBgAAAAADAAMAtwAAAPcCAAAAAA==&#10;"/>
                <v:shape id="Freeform 229" o:spid="_x0000_s1419" style="position:absolute;left:3384;top:10787;width:6336;height:288;visibility:visible;mso-wrap-style:square;v-text-anchor:top" coordsize="6336,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" path="m,144c336,72,672,,1008,v336,,624,96,1008,144c2400,192,2904,288,3312,288v408,,816,-96,1152,-144c4800,96,5016,,5328,v312,,660,72,1008,144e" filled="f">
                  <v:path arrowok="t" o:connecttype="custom" o:connectlocs="0,144;1008,0;2016,144;3312,288;4464,144;5328,0;6336,144" o:connectangles="0,0,0,0,0,0,0"/>
                </v:shape>
                <v:shape id="Freeform 230" o:spid="_x0000_s1420" style="position:absolute;left:3384;top:10787;width:6336;height:288;visibility:visible;mso-wrap-style:square;v-text-anchor:top" coordsize="6336,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" path="m,144v336,72,672,144,1008,144c1344,288,1656,192,2016,144,2376,96,2760,,3168,v408,,936,96,1296,144c4824,192,5016,288,5328,288v312,,660,-72,1008,-144e" filled="f">
                  <v:path arrowok="t" o:connecttype="custom" o:connectlocs="0,144;1008,288;2016,144;3168,0;4464,144;5328,288;6336,144" o:connectangles="0,0,0,0,0,0,0"/>
                </v:shape>
              </v:group>
            </w:pict>
          </mc:Fallback>
        </mc:AlternateContent>
      </w:r>
    </w:p>
    <w:p w14:paraId="72BD13E2" w14:textId="77777777" w:rsidR="002017B4" w:rsidRPr="008A7F44" w:rsidRDefault="002017B4" w:rsidP="002017B4">
      <w:pPr>
        <w:spacing w:line="360" w:lineRule="auto"/>
        <w:jc w:val="both"/>
        <w:rPr>
          <w:sz w:val="22"/>
          <w:lang w:val="en-US"/>
        </w:rPr>
      </w:pPr>
    </w:p>
    <w:p w14:paraId="5AB0ABC1" w14:textId="77777777" w:rsidR="002017B4" w:rsidRPr="008A7F44" w:rsidRDefault="002017B4" w:rsidP="002017B4">
      <w:pPr>
        <w:spacing w:line="360" w:lineRule="auto"/>
        <w:jc w:val="both"/>
        <w:rPr>
          <w:sz w:val="22"/>
          <w:lang w:val="en-US"/>
        </w:rPr>
      </w:pPr>
    </w:p>
    <w:p w14:paraId="46B9DF42" w14:textId="77777777" w:rsidR="002017B4" w:rsidRPr="008A7F44" w:rsidRDefault="002017B4" w:rsidP="002017B4">
      <w:pPr>
        <w:spacing w:line="360" w:lineRule="auto"/>
        <w:jc w:val="both"/>
        <w:rPr>
          <w:sz w:val="22"/>
          <w:lang w:val="en-US"/>
        </w:rPr>
      </w:pPr>
    </w:p>
    <w:p w14:paraId="63B6C024" w14:textId="77777777" w:rsidR="002017B4" w:rsidRPr="008A7F44" w:rsidRDefault="002017B4" w:rsidP="002017B4">
      <w:pPr>
        <w:spacing w:line="360" w:lineRule="auto"/>
        <w:jc w:val="both"/>
        <w:rPr>
          <w:sz w:val="22"/>
          <w:lang w:val="en-US"/>
        </w:rPr>
      </w:pPr>
    </w:p>
    <w:p w14:paraId="74F604C2" w14:textId="77777777" w:rsidR="002017B4" w:rsidRPr="008A7F44" w:rsidRDefault="002017B4" w:rsidP="002017B4">
      <w:pPr>
        <w:spacing w:line="360" w:lineRule="auto"/>
        <w:jc w:val="both"/>
        <w:rPr>
          <w:sz w:val="22"/>
          <w:lang w:val="en-US"/>
        </w:rPr>
      </w:pPr>
      <w:r w:rsidRPr="008A7F44">
        <w:rPr>
          <w:sz w:val="22"/>
          <w:lang w:val="en-US"/>
        </w:rPr>
        <w:t xml:space="preserve"> A string will also sometimes vibrate so that there is a node in the middle as well as at either end:</w:t>
      </w:r>
    </w:p>
    <w:p w14:paraId="1D2184F5" w14:textId="77777777" w:rsidR="002017B4" w:rsidRPr="008A7F44" w:rsidRDefault="002017B4" w:rsidP="002017B4">
      <w:pPr>
        <w:spacing w:line="360" w:lineRule="auto"/>
        <w:jc w:val="both"/>
        <w:rPr>
          <w:sz w:val="22"/>
          <w:lang w:val="en-US"/>
        </w:rPr>
      </w:pPr>
    </w:p>
    <w:p w14:paraId="29F675DC" w14:textId="77777777" w:rsidR="002017B4" w:rsidRPr="008A7F44" w:rsidRDefault="002017B4" w:rsidP="002017B4">
      <w:pPr>
        <w:spacing w:line="360" w:lineRule="auto"/>
        <w:jc w:val="both"/>
        <w:rPr>
          <w:sz w:val="22"/>
          <w:lang w:val="en-US"/>
        </w:rPr>
      </w:pPr>
    </w:p>
    <w:p w14:paraId="6F143E01" w14:textId="77777777" w:rsidR="002017B4" w:rsidRPr="008A7F44" w:rsidRDefault="002017B4" w:rsidP="002017B4">
      <w:pPr>
        <w:spacing w:line="360" w:lineRule="auto"/>
        <w:jc w:val="both"/>
        <w:rPr>
          <w:sz w:val="22"/>
          <w:lang w:val="en-US"/>
        </w:rPr>
      </w:pPr>
    </w:p>
    <w:p w14:paraId="769B9855" w14:textId="77777777" w:rsidR="002017B4" w:rsidRDefault="002017B4" w:rsidP="002017B4">
      <w:pPr>
        <w:spacing w:line="360" w:lineRule="auto"/>
        <w:jc w:val="both"/>
        <w:rPr>
          <w:sz w:val="22"/>
          <w:lang w:val="en-US"/>
        </w:rPr>
      </w:pPr>
    </w:p>
    <w:p w14:paraId="4A2FEB57" w14:textId="77777777" w:rsidR="002017B4" w:rsidRDefault="002017B4" w:rsidP="002017B4">
      <w:pPr>
        <w:spacing w:line="360" w:lineRule="auto"/>
        <w:jc w:val="both"/>
        <w:rPr>
          <w:sz w:val="22"/>
          <w:lang w:val="en-US"/>
        </w:rPr>
      </w:pPr>
    </w:p>
    <w:p w14:paraId="2B644931" w14:textId="77777777" w:rsidR="002017B4" w:rsidRPr="008A7F44" w:rsidRDefault="002017B4" w:rsidP="002017B4">
      <w:pPr>
        <w:spacing w:line="360" w:lineRule="auto"/>
        <w:jc w:val="both"/>
        <w:rPr>
          <w:sz w:val="22"/>
          <w:lang w:val="en-US"/>
        </w:rPr>
      </w:pPr>
      <w:r w:rsidRPr="008A7F44">
        <w:rPr>
          <w:sz w:val="22"/>
          <w:lang w:val="en-US"/>
        </w:rPr>
        <w:t>or it can vibrate so that there are nodes 1/3</w:t>
      </w:r>
      <w:r w:rsidRPr="008A7F44">
        <w:rPr>
          <w:sz w:val="22"/>
          <w:vertAlign w:val="superscript"/>
          <w:lang w:val="en-US"/>
        </w:rPr>
        <w:t>rd</w:t>
      </w:r>
      <w:r w:rsidRPr="008A7F44">
        <w:rPr>
          <w:sz w:val="22"/>
          <w:lang w:val="en-US"/>
        </w:rPr>
        <w:t xml:space="preserve"> of the way along the string and 2/3</w:t>
      </w:r>
      <w:r w:rsidRPr="008A7F44">
        <w:rPr>
          <w:sz w:val="22"/>
          <w:vertAlign w:val="superscript"/>
          <w:lang w:val="en-US"/>
        </w:rPr>
        <w:t>rd</w:t>
      </w:r>
      <w:r w:rsidRPr="008A7F44">
        <w:rPr>
          <w:sz w:val="22"/>
          <w:lang w:val="en-US"/>
        </w:rPr>
        <w:t xml:space="preserve"> of the way along it.</w:t>
      </w:r>
    </w:p>
    <w:p w14:paraId="41589572" w14:textId="77777777" w:rsidR="002017B4" w:rsidRPr="008A7F44" w:rsidRDefault="002017B4" w:rsidP="002017B4">
      <w:pPr>
        <w:spacing w:line="360" w:lineRule="auto"/>
        <w:jc w:val="both"/>
        <w:rPr>
          <w:sz w:val="22"/>
          <w:lang w:val="en-US"/>
        </w:rPr>
      </w:pPr>
    </w:p>
    <w:p w14:paraId="7E6A1C8A" w14:textId="77777777" w:rsidR="002017B4" w:rsidRPr="008A7F44" w:rsidRDefault="002017B4" w:rsidP="002017B4">
      <w:pPr>
        <w:spacing w:line="360" w:lineRule="auto"/>
        <w:jc w:val="both"/>
        <w:rPr>
          <w:sz w:val="22"/>
          <w:lang w:val="en-US"/>
        </w:rPr>
      </w:pPr>
      <w:r w:rsidRPr="008A7F44">
        <w:rPr>
          <w:sz w:val="22"/>
          <w:lang w:val="en-US"/>
        </w:rPr>
        <w:t xml:space="preserve"> </w:t>
      </w:r>
    </w:p>
    <w:p w14:paraId="47D5CA13" w14:textId="77777777" w:rsidR="002017B4" w:rsidRPr="008A7F44" w:rsidRDefault="002017B4" w:rsidP="002017B4">
      <w:pPr>
        <w:spacing w:line="360" w:lineRule="auto"/>
        <w:jc w:val="both"/>
        <w:rPr>
          <w:sz w:val="22"/>
          <w:lang w:val="en-US"/>
        </w:rPr>
      </w:pPr>
    </w:p>
    <w:p w14:paraId="6FB62320" w14:textId="77777777" w:rsidR="002017B4" w:rsidRDefault="002017B4" w:rsidP="002017B4">
      <w:pPr>
        <w:spacing w:line="360" w:lineRule="auto"/>
        <w:jc w:val="both"/>
        <w:rPr>
          <w:b/>
          <w:sz w:val="22"/>
          <w:lang w:val="en-US"/>
        </w:rPr>
      </w:pPr>
    </w:p>
    <w:p w14:paraId="396E75DE" w14:textId="77777777" w:rsidR="002017B4" w:rsidRPr="008A7F44" w:rsidRDefault="002017B4" w:rsidP="002017B4">
      <w:pPr>
        <w:spacing w:line="360" w:lineRule="auto"/>
        <w:jc w:val="both"/>
        <w:rPr>
          <w:b/>
          <w:sz w:val="22"/>
          <w:lang w:val="en-US"/>
        </w:rPr>
      </w:pPr>
      <w:r w:rsidRPr="008A7F44">
        <w:rPr>
          <w:b/>
          <w:sz w:val="22"/>
          <w:lang w:val="en-US"/>
        </w:rPr>
        <w:t>In all cases, you will note that the distance between the nodes is  equal to half the wavelength.</w:t>
      </w:r>
    </w:p>
    <w:p w14:paraId="5DAC8736" w14:textId="77777777" w:rsidR="002017B4" w:rsidRPr="008A7F44" w:rsidRDefault="002017B4" w:rsidP="002017B4">
      <w:pPr>
        <w:jc w:val="both"/>
        <w:rPr>
          <w:sz w:val="22"/>
          <w:lang w:val="en-US"/>
        </w:rPr>
      </w:pPr>
    </w:p>
    <w:p w14:paraId="3ECBF9FC" w14:textId="77777777" w:rsidR="002017B4" w:rsidRPr="008A7F44" w:rsidRDefault="002017B4" w:rsidP="002017B4">
      <w:pPr>
        <w:keepNext/>
        <w:widowControl w:val="0"/>
        <w:spacing w:line="360" w:lineRule="auto"/>
        <w:jc w:val="both"/>
        <w:outlineLvl w:val="0"/>
        <w:rPr>
          <w:b/>
          <w:snapToGrid w:val="0"/>
          <w:sz w:val="22"/>
          <w:lang w:val="en-US"/>
        </w:rPr>
      </w:pPr>
      <w:r w:rsidRPr="008A7F44">
        <w:rPr>
          <w:b/>
          <w:snapToGrid w:val="0"/>
          <w:sz w:val="22"/>
          <w:lang w:val="en-US"/>
        </w:rPr>
        <w:br w:type="page"/>
      </w:r>
      <w:r w:rsidRPr="008A7F44">
        <w:rPr>
          <w:b/>
          <w:snapToGrid w:val="0"/>
          <w:sz w:val="22"/>
          <w:lang w:val="en-US"/>
        </w:rPr>
        <w:lastRenderedPageBreak/>
        <w:t>The Wave Nature of  Light</w:t>
      </w:r>
    </w:p>
    <w:p w14:paraId="32420A72" w14:textId="77777777" w:rsidR="002017B4" w:rsidRDefault="002017B4" w:rsidP="002017B4">
      <w:pPr>
        <w:widowControl w:val="0"/>
        <w:spacing w:line="360" w:lineRule="auto"/>
        <w:jc w:val="both"/>
        <w:rPr>
          <w:b/>
          <w:snapToGrid w:val="0"/>
          <w:sz w:val="22"/>
        </w:rPr>
      </w:pPr>
      <w:r w:rsidRPr="008A7F44">
        <w:rPr>
          <w:b/>
          <w:snapToGrid w:val="0"/>
          <w:sz w:val="22"/>
        </w:rPr>
        <w:t>Young's Slits.</w:t>
      </w:r>
    </w:p>
    <w:p w14:paraId="2A977F59" w14:textId="77777777" w:rsidR="002017B4" w:rsidRDefault="002017B4" w:rsidP="002017B4">
      <w:pPr>
        <w:widowControl w:val="0"/>
        <w:spacing w:line="360" w:lineRule="auto"/>
        <w:jc w:val="both"/>
        <w:rPr>
          <w:snapToGrid w:val="0"/>
          <w:sz w:val="22"/>
        </w:rPr>
      </w:pPr>
    </w:p>
    <w:p w14:paraId="10FD3B32" w14:textId="77777777" w:rsidR="002017B4" w:rsidRPr="008A7F44" w:rsidRDefault="002017B4" w:rsidP="002017B4">
      <w:pPr>
        <w:widowControl w:val="0"/>
        <w:spacing w:line="360" w:lineRule="auto"/>
        <w:jc w:val="both"/>
        <w:rPr>
          <w:snapToGrid w:val="0"/>
          <w:sz w:val="22"/>
        </w:rPr>
      </w:pPr>
      <w:r>
        <w:rPr>
          <w:noProof/>
        </w:rPr>
        <w:drawing>
          <wp:anchor distT="0" distB="0" distL="114300" distR="114300" simplePos="0" relativeHeight="251777024" behindDoc="0" locked="0" layoutInCell="1" allowOverlap="1" wp14:anchorId="21B94FB2" wp14:editId="5D33256C">
            <wp:simplePos x="0" y="0"/>
            <wp:positionH relativeFrom="column">
              <wp:align>left</wp:align>
            </wp:positionH>
            <wp:positionV relativeFrom="paragraph">
              <wp:posOffset>0</wp:posOffset>
            </wp:positionV>
            <wp:extent cx="1784350" cy="2235200"/>
            <wp:effectExtent l="0" t="0" r="6350" b="0"/>
            <wp:wrapSquare wrapText="bothSides"/>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784350" cy="2235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A7F44">
        <w:rPr>
          <w:snapToGrid w:val="0"/>
          <w:sz w:val="22"/>
        </w:rPr>
        <w:t xml:space="preserve">Throughout the 1700's it was believed that light was made up of a beam of particles. This theory had been proposed by </w:t>
      </w:r>
      <w:smartTag w:uri="urn:schemas-microsoft-com:office:smarttags" w:element="City">
        <w:smartTag w:uri="urn:schemas-microsoft-com:office:smarttags" w:element="place">
          <w:r w:rsidRPr="008A7F44">
            <w:rPr>
              <w:snapToGrid w:val="0"/>
              <w:sz w:val="22"/>
            </w:rPr>
            <w:t>Newton</w:t>
          </w:r>
        </w:smartTag>
      </w:smartTag>
      <w:r w:rsidRPr="008A7F44">
        <w:rPr>
          <w:snapToGrid w:val="0"/>
          <w:sz w:val="22"/>
        </w:rPr>
        <w:t xml:space="preserve"> and due to his reputation and power it had been widely accepted. A Dutchman by the name of van Huygens had argued  against this idea: he had proposed that in fact  light was a wave passing through space, but few people paid any attention to him.</w:t>
      </w:r>
    </w:p>
    <w:p w14:paraId="5DD4BA0A" w14:textId="77777777" w:rsidR="002017B4" w:rsidRPr="008A7F44" w:rsidRDefault="002017B4" w:rsidP="002017B4">
      <w:pPr>
        <w:widowControl w:val="0"/>
        <w:spacing w:line="360" w:lineRule="auto"/>
        <w:jc w:val="both"/>
        <w:rPr>
          <w:snapToGrid w:val="0"/>
          <w:sz w:val="22"/>
        </w:rPr>
      </w:pPr>
      <w:r w:rsidRPr="008A7F44">
        <w:rPr>
          <w:snapToGrid w:val="0"/>
          <w:sz w:val="22"/>
        </w:rPr>
        <w:t xml:space="preserve"> </w:t>
      </w:r>
    </w:p>
    <w:p w14:paraId="44F1F969" w14:textId="77777777" w:rsidR="002017B4" w:rsidRPr="008A7F44" w:rsidRDefault="002017B4" w:rsidP="002017B4">
      <w:pPr>
        <w:widowControl w:val="0"/>
        <w:spacing w:line="360" w:lineRule="auto"/>
        <w:jc w:val="both"/>
        <w:rPr>
          <w:snapToGrid w:val="0"/>
          <w:sz w:val="22"/>
        </w:rPr>
      </w:pPr>
      <w:r w:rsidRPr="008A7F44">
        <w:rPr>
          <w:snapToGrid w:val="0"/>
          <w:sz w:val="22"/>
        </w:rPr>
        <w:t>In 1803, however, a British scientist by the name of Thomas Young carried out an experiment that showed van Huygens had been correct.</w:t>
      </w:r>
    </w:p>
    <w:p w14:paraId="11F9FA94" w14:textId="77777777" w:rsidR="002017B4" w:rsidRPr="008A7F44" w:rsidRDefault="002017B4" w:rsidP="002017B4">
      <w:pPr>
        <w:widowControl w:val="0"/>
        <w:spacing w:line="360" w:lineRule="auto"/>
        <w:jc w:val="both"/>
        <w:rPr>
          <w:snapToGrid w:val="0"/>
          <w:sz w:val="22"/>
        </w:rPr>
      </w:pPr>
    </w:p>
    <w:p w14:paraId="3E0EB38B" w14:textId="77777777" w:rsidR="002017B4" w:rsidRPr="008A7F44" w:rsidRDefault="002017B4" w:rsidP="002017B4">
      <w:pPr>
        <w:widowControl w:val="0"/>
        <w:spacing w:line="360" w:lineRule="auto"/>
        <w:jc w:val="both"/>
        <w:rPr>
          <w:snapToGrid w:val="0"/>
          <w:sz w:val="22"/>
        </w:rPr>
      </w:pPr>
      <w:r w:rsidRPr="008A7F44">
        <w:rPr>
          <w:snapToGrid w:val="0"/>
          <w:sz w:val="22"/>
        </w:rPr>
        <w:t>In order to show that light is a wave it was necessary to show that it had the key properties which are common to all waves: reflection, refraction, diffraction  and interference.  It was obvious that the first two applied, but a beam of particles bouncing off a surface is very similar to reflection, and passing through a material they would also behave as if they were being refracted: the reflection and refraction of light proved nothing.</w:t>
      </w:r>
    </w:p>
    <w:p w14:paraId="550AA2AD" w14:textId="77777777" w:rsidR="002017B4" w:rsidRPr="008A7F44" w:rsidRDefault="002017B4" w:rsidP="002017B4">
      <w:pPr>
        <w:widowControl w:val="0"/>
        <w:spacing w:line="360" w:lineRule="auto"/>
        <w:jc w:val="both"/>
        <w:rPr>
          <w:snapToGrid w:val="0"/>
          <w:sz w:val="22"/>
        </w:rPr>
      </w:pPr>
    </w:p>
    <w:p w14:paraId="140FB61F"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Therefore, his experiment had to show that:</w:t>
      </w:r>
    </w:p>
    <w:p w14:paraId="39CA6C9F"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1) light  could be diffracted, and that </w:t>
      </w:r>
    </w:p>
    <w:p w14:paraId="25B5F3CB"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2) light  creates interference patterns.</w:t>
      </w:r>
    </w:p>
    <w:p w14:paraId="50567907" w14:textId="77777777" w:rsidR="002017B4" w:rsidRPr="008A7F44" w:rsidRDefault="002017B4" w:rsidP="002017B4">
      <w:pPr>
        <w:widowControl w:val="0"/>
        <w:tabs>
          <w:tab w:val="left" w:pos="-1170"/>
        </w:tabs>
        <w:jc w:val="both"/>
        <w:rPr>
          <w:snapToGrid w:val="0"/>
          <w:sz w:val="22"/>
        </w:rPr>
      </w:pPr>
    </w:p>
    <w:p w14:paraId="206DE9EC"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Remember that diffraction is the ability of  a wave to recover after it has encountered an obstacle, and that when waves meet they create interference patterns (see the section on waves).</w:t>
      </w:r>
    </w:p>
    <w:p w14:paraId="33B3B72F" w14:textId="77777777" w:rsidR="002017B4" w:rsidRPr="008A7F44" w:rsidRDefault="002017B4" w:rsidP="002017B4">
      <w:pPr>
        <w:widowControl w:val="0"/>
        <w:tabs>
          <w:tab w:val="left" w:pos="-1170"/>
        </w:tabs>
        <w:spacing w:line="360" w:lineRule="auto"/>
        <w:jc w:val="both"/>
        <w:rPr>
          <w:snapToGrid w:val="0"/>
          <w:sz w:val="22"/>
        </w:rPr>
      </w:pPr>
    </w:p>
    <w:p w14:paraId="1087659C" w14:textId="77777777" w:rsidR="002017B4" w:rsidRPr="008A7F44" w:rsidRDefault="002017B4" w:rsidP="002017B4">
      <w:pPr>
        <w:widowControl w:val="0"/>
        <w:tabs>
          <w:tab w:val="left" w:pos="-1170"/>
        </w:tabs>
        <w:jc w:val="both"/>
        <w:rPr>
          <w:snapToGrid w:val="0"/>
          <w:vanish/>
          <w:sz w:val="22"/>
        </w:rPr>
      </w:pPr>
      <w:r w:rsidRPr="008A7F44">
        <w:rPr>
          <w:snapToGrid w:val="0"/>
          <w:sz w:val="22"/>
        </w:rPr>
        <w:br w:type="page"/>
      </w:r>
    </w:p>
    <w:p w14:paraId="3551DBDA"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Young set up an apparatus as shown below:</w:t>
      </w:r>
    </w:p>
    <w:p w14:paraId="206C0D4B" w14:textId="77777777" w:rsidR="002017B4" w:rsidRPr="008A7F44" w:rsidRDefault="002017B4" w:rsidP="002017B4">
      <w:pPr>
        <w:widowControl w:val="0"/>
        <w:tabs>
          <w:tab w:val="left" w:pos="-1170"/>
        </w:tabs>
        <w:spacing w:line="360" w:lineRule="auto"/>
        <w:jc w:val="both"/>
        <w:rPr>
          <w:snapToGrid w:val="0"/>
          <w:sz w:val="22"/>
        </w:rPr>
      </w:pPr>
      <w:r w:rsidRPr="008A7F44">
        <w:rPr>
          <w:noProof/>
          <w:sz w:val="22"/>
          <w:lang w:val="en-IE" w:eastAsia="en-IE"/>
        </w:rPr>
        <mc:AlternateContent>
          <mc:Choice Requires="wpg">
            <w:drawing>
              <wp:anchor distT="0" distB="0" distL="114300" distR="114300" simplePos="0" relativeHeight="251689984" behindDoc="0" locked="0" layoutInCell="1" allowOverlap="1" wp14:anchorId="0E2F7E33" wp14:editId="4F091576">
                <wp:simplePos x="0" y="0"/>
                <wp:positionH relativeFrom="column">
                  <wp:posOffset>-137160</wp:posOffset>
                </wp:positionH>
                <wp:positionV relativeFrom="paragraph">
                  <wp:posOffset>125095</wp:posOffset>
                </wp:positionV>
                <wp:extent cx="6126480" cy="2651760"/>
                <wp:effectExtent l="0" t="13335" r="1905" b="1905"/>
                <wp:wrapNone/>
                <wp:docPr id="197"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6480" cy="2651760"/>
                          <a:chOff x="1584" y="2016"/>
                          <a:chExt cx="9648" cy="4176"/>
                        </a:xfrm>
                      </wpg:grpSpPr>
                      <wps:wsp>
                        <wps:cNvPr id="198" name="Oval 238"/>
                        <wps:cNvSpPr>
                          <a:spLocks noChangeArrowheads="1"/>
                        </wps:cNvSpPr>
                        <wps:spPr bwMode="auto">
                          <a:xfrm>
                            <a:off x="2592" y="3456"/>
                            <a:ext cx="432" cy="43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9" name="Line 239"/>
                        <wps:cNvCnPr>
                          <a:cxnSpLocks noChangeShapeType="1"/>
                        </wps:cNvCnPr>
                        <wps:spPr bwMode="auto">
                          <a:xfrm>
                            <a:off x="3456" y="2304"/>
                            <a:ext cx="0" cy="288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00" name="Rectangle 240"/>
                        <wps:cNvSpPr>
                          <a:spLocks noChangeArrowheads="1"/>
                        </wps:cNvSpPr>
                        <wps:spPr bwMode="auto">
                          <a:xfrm>
                            <a:off x="3312" y="3600"/>
                            <a:ext cx="288" cy="1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1" name="Line 241"/>
                        <wps:cNvCnPr>
                          <a:cxnSpLocks noChangeShapeType="1"/>
                        </wps:cNvCnPr>
                        <wps:spPr bwMode="auto">
                          <a:xfrm>
                            <a:off x="5040" y="2304"/>
                            <a:ext cx="0" cy="288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02" name="Rectangle 242"/>
                        <wps:cNvSpPr>
                          <a:spLocks noChangeArrowheads="1"/>
                        </wps:cNvSpPr>
                        <wps:spPr bwMode="auto">
                          <a:xfrm>
                            <a:off x="4896" y="2880"/>
                            <a:ext cx="288" cy="1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3" name="Rectangle 243"/>
                        <wps:cNvSpPr>
                          <a:spLocks noChangeArrowheads="1"/>
                        </wps:cNvSpPr>
                        <wps:spPr bwMode="auto">
                          <a:xfrm>
                            <a:off x="4896" y="4464"/>
                            <a:ext cx="288" cy="1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4" name="Line 244"/>
                        <wps:cNvCnPr>
                          <a:cxnSpLocks noChangeShapeType="1"/>
                        </wps:cNvCnPr>
                        <wps:spPr bwMode="auto">
                          <a:xfrm>
                            <a:off x="8352" y="2016"/>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Freeform 245"/>
                        <wps:cNvSpPr>
                          <a:spLocks/>
                        </wps:cNvSpPr>
                        <wps:spPr bwMode="auto">
                          <a:xfrm>
                            <a:off x="3600" y="3456"/>
                            <a:ext cx="144" cy="576"/>
                          </a:xfrm>
                          <a:custGeom>
                            <a:avLst/>
                            <a:gdLst>
                              <a:gd name="T0" fmla="*/ 0 w 144"/>
                              <a:gd name="T1" fmla="*/ 0 h 576"/>
                              <a:gd name="T2" fmla="*/ 144 w 144"/>
                              <a:gd name="T3" fmla="*/ 288 h 576"/>
                              <a:gd name="T4" fmla="*/ 0 w 144"/>
                              <a:gd name="T5" fmla="*/ 576 h 576"/>
                            </a:gdLst>
                            <a:ahLst/>
                            <a:cxnLst>
                              <a:cxn ang="0">
                                <a:pos x="T0" y="T1"/>
                              </a:cxn>
                              <a:cxn ang="0">
                                <a:pos x="T2" y="T3"/>
                              </a:cxn>
                              <a:cxn ang="0">
                                <a:pos x="T4" y="T5"/>
                              </a:cxn>
                            </a:cxnLst>
                            <a:rect l="0" t="0" r="r" b="b"/>
                            <a:pathLst>
                              <a:path w="144" h="576">
                                <a:moveTo>
                                  <a:pt x="0" y="0"/>
                                </a:moveTo>
                                <a:cubicBezTo>
                                  <a:pt x="72" y="96"/>
                                  <a:pt x="144" y="192"/>
                                  <a:pt x="144" y="288"/>
                                </a:cubicBezTo>
                                <a:cubicBezTo>
                                  <a:pt x="144" y="384"/>
                                  <a:pt x="72" y="480"/>
                                  <a:pt x="0"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Freeform 246"/>
                        <wps:cNvSpPr>
                          <a:spLocks/>
                        </wps:cNvSpPr>
                        <wps:spPr bwMode="auto">
                          <a:xfrm>
                            <a:off x="3888" y="3168"/>
                            <a:ext cx="144" cy="1296"/>
                          </a:xfrm>
                          <a:custGeom>
                            <a:avLst/>
                            <a:gdLst>
                              <a:gd name="T0" fmla="*/ 0 w 144"/>
                              <a:gd name="T1" fmla="*/ 0 h 576"/>
                              <a:gd name="T2" fmla="*/ 144 w 144"/>
                              <a:gd name="T3" fmla="*/ 288 h 576"/>
                              <a:gd name="T4" fmla="*/ 0 w 144"/>
                              <a:gd name="T5" fmla="*/ 576 h 576"/>
                            </a:gdLst>
                            <a:ahLst/>
                            <a:cxnLst>
                              <a:cxn ang="0">
                                <a:pos x="T0" y="T1"/>
                              </a:cxn>
                              <a:cxn ang="0">
                                <a:pos x="T2" y="T3"/>
                              </a:cxn>
                              <a:cxn ang="0">
                                <a:pos x="T4" y="T5"/>
                              </a:cxn>
                            </a:cxnLst>
                            <a:rect l="0" t="0" r="r" b="b"/>
                            <a:pathLst>
                              <a:path w="144" h="576">
                                <a:moveTo>
                                  <a:pt x="0" y="0"/>
                                </a:moveTo>
                                <a:cubicBezTo>
                                  <a:pt x="72" y="96"/>
                                  <a:pt x="144" y="192"/>
                                  <a:pt x="144" y="288"/>
                                </a:cubicBezTo>
                                <a:cubicBezTo>
                                  <a:pt x="144" y="384"/>
                                  <a:pt x="72" y="480"/>
                                  <a:pt x="0"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 name="Freeform 247"/>
                        <wps:cNvSpPr>
                          <a:spLocks/>
                        </wps:cNvSpPr>
                        <wps:spPr bwMode="auto">
                          <a:xfrm>
                            <a:off x="4176" y="2736"/>
                            <a:ext cx="288" cy="2160"/>
                          </a:xfrm>
                          <a:custGeom>
                            <a:avLst/>
                            <a:gdLst>
                              <a:gd name="T0" fmla="*/ 0 w 144"/>
                              <a:gd name="T1" fmla="*/ 0 h 576"/>
                              <a:gd name="T2" fmla="*/ 144 w 144"/>
                              <a:gd name="T3" fmla="*/ 288 h 576"/>
                              <a:gd name="T4" fmla="*/ 0 w 144"/>
                              <a:gd name="T5" fmla="*/ 576 h 576"/>
                            </a:gdLst>
                            <a:ahLst/>
                            <a:cxnLst>
                              <a:cxn ang="0">
                                <a:pos x="T0" y="T1"/>
                              </a:cxn>
                              <a:cxn ang="0">
                                <a:pos x="T2" y="T3"/>
                              </a:cxn>
                              <a:cxn ang="0">
                                <a:pos x="T4" y="T5"/>
                              </a:cxn>
                            </a:cxnLst>
                            <a:rect l="0" t="0" r="r" b="b"/>
                            <a:pathLst>
                              <a:path w="144" h="576">
                                <a:moveTo>
                                  <a:pt x="0" y="0"/>
                                </a:moveTo>
                                <a:cubicBezTo>
                                  <a:pt x="72" y="96"/>
                                  <a:pt x="144" y="192"/>
                                  <a:pt x="144" y="288"/>
                                </a:cubicBezTo>
                                <a:cubicBezTo>
                                  <a:pt x="144" y="384"/>
                                  <a:pt x="72" y="480"/>
                                  <a:pt x="0"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Freeform 248"/>
                        <wps:cNvSpPr>
                          <a:spLocks/>
                        </wps:cNvSpPr>
                        <wps:spPr bwMode="auto">
                          <a:xfrm>
                            <a:off x="6480" y="2016"/>
                            <a:ext cx="288" cy="2880"/>
                          </a:xfrm>
                          <a:custGeom>
                            <a:avLst/>
                            <a:gdLst>
                              <a:gd name="T0" fmla="*/ 0 w 144"/>
                              <a:gd name="T1" fmla="*/ 0 h 576"/>
                              <a:gd name="T2" fmla="*/ 144 w 144"/>
                              <a:gd name="T3" fmla="*/ 288 h 576"/>
                              <a:gd name="T4" fmla="*/ 0 w 144"/>
                              <a:gd name="T5" fmla="*/ 576 h 576"/>
                            </a:gdLst>
                            <a:ahLst/>
                            <a:cxnLst>
                              <a:cxn ang="0">
                                <a:pos x="T0" y="T1"/>
                              </a:cxn>
                              <a:cxn ang="0">
                                <a:pos x="T2" y="T3"/>
                              </a:cxn>
                              <a:cxn ang="0">
                                <a:pos x="T4" y="T5"/>
                              </a:cxn>
                            </a:cxnLst>
                            <a:rect l="0" t="0" r="r" b="b"/>
                            <a:pathLst>
                              <a:path w="144" h="576">
                                <a:moveTo>
                                  <a:pt x="0" y="0"/>
                                </a:moveTo>
                                <a:cubicBezTo>
                                  <a:pt x="72" y="96"/>
                                  <a:pt x="144" y="192"/>
                                  <a:pt x="144" y="288"/>
                                </a:cubicBezTo>
                                <a:cubicBezTo>
                                  <a:pt x="144" y="384"/>
                                  <a:pt x="72" y="480"/>
                                  <a:pt x="0"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Freeform 249"/>
                        <wps:cNvSpPr>
                          <a:spLocks/>
                        </wps:cNvSpPr>
                        <wps:spPr bwMode="auto">
                          <a:xfrm>
                            <a:off x="5184" y="2736"/>
                            <a:ext cx="144" cy="576"/>
                          </a:xfrm>
                          <a:custGeom>
                            <a:avLst/>
                            <a:gdLst>
                              <a:gd name="T0" fmla="*/ 0 w 144"/>
                              <a:gd name="T1" fmla="*/ 0 h 576"/>
                              <a:gd name="T2" fmla="*/ 144 w 144"/>
                              <a:gd name="T3" fmla="*/ 288 h 576"/>
                              <a:gd name="T4" fmla="*/ 0 w 144"/>
                              <a:gd name="T5" fmla="*/ 576 h 576"/>
                            </a:gdLst>
                            <a:ahLst/>
                            <a:cxnLst>
                              <a:cxn ang="0">
                                <a:pos x="T0" y="T1"/>
                              </a:cxn>
                              <a:cxn ang="0">
                                <a:pos x="T2" y="T3"/>
                              </a:cxn>
                              <a:cxn ang="0">
                                <a:pos x="T4" y="T5"/>
                              </a:cxn>
                            </a:cxnLst>
                            <a:rect l="0" t="0" r="r" b="b"/>
                            <a:pathLst>
                              <a:path w="144" h="576">
                                <a:moveTo>
                                  <a:pt x="0" y="0"/>
                                </a:moveTo>
                                <a:cubicBezTo>
                                  <a:pt x="72" y="96"/>
                                  <a:pt x="144" y="192"/>
                                  <a:pt x="144" y="288"/>
                                </a:cubicBezTo>
                                <a:cubicBezTo>
                                  <a:pt x="144" y="384"/>
                                  <a:pt x="72" y="480"/>
                                  <a:pt x="0"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Freeform 250"/>
                        <wps:cNvSpPr>
                          <a:spLocks/>
                        </wps:cNvSpPr>
                        <wps:spPr bwMode="auto">
                          <a:xfrm>
                            <a:off x="5184" y="4176"/>
                            <a:ext cx="144" cy="576"/>
                          </a:xfrm>
                          <a:custGeom>
                            <a:avLst/>
                            <a:gdLst>
                              <a:gd name="T0" fmla="*/ 0 w 144"/>
                              <a:gd name="T1" fmla="*/ 0 h 576"/>
                              <a:gd name="T2" fmla="*/ 144 w 144"/>
                              <a:gd name="T3" fmla="*/ 288 h 576"/>
                              <a:gd name="T4" fmla="*/ 0 w 144"/>
                              <a:gd name="T5" fmla="*/ 576 h 576"/>
                            </a:gdLst>
                            <a:ahLst/>
                            <a:cxnLst>
                              <a:cxn ang="0">
                                <a:pos x="T0" y="T1"/>
                              </a:cxn>
                              <a:cxn ang="0">
                                <a:pos x="T2" y="T3"/>
                              </a:cxn>
                              <a:cxn ang="0">
                                <a:pos x="T4" y="T5"/>
                              </a:cxn>
                            </a:cxnLst>
                            <a:rect l="0" t="0" r="r" b="b"/>
                            <a:pathLst>
                              <a:path w="144" h="576">
                                <a:moveTo>
                                  <a:pt x="0" y="0"/>
                                </a:moveTo>
                                <a:cubicBezTo>
                                  <a:pt x="72" y="96"/>
                                  <a:pt x="144" y="192"/>
                                  <a:pt x="144" y="288"/>
                                </a:cubicBezTo>
                                <a:cubicBezTo>
                                  <a:pt x="144" y="384"/>
                                  <a:pt x="72" y="480"/>
                                  <a:pt x="0"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 name="Freeform 251"/>
                        <wps:cNvSpPr>
                          <a:spLocks/>
                        </wps:cNvSpPr>
                        <wps:spPr bwMode="auto">
                          <a:xfrm>
                            <a:off x="5472" y="2448"/>
                            <a:ext cx="144" cy="1296"/>
                          </a:xfrm>
                          <a:custGeom>
                            <a:avLst/>
                            <a:gdLst>
                              <a:gd name="T0" fmla="*/ 0 w 144"/>
                              <a:gd name="T1" fmla="*/ 0 h 576"/>
                              <a:gd name="T2" fmla="*/ 144 w 144"/>
                              <a:gd name="T3" fmla="*/ 288 h 576"/>
                              <a:gd name="T4" fmla="*/ 0 w 144"/>
                              <a:gd name="T5" fmla="*/ 576 h 576"/>
                            </a:gdLst>
                            <a:ahLst/>
                            <a:cxnLst>
                              <a:cxn ang="0">
                                <a:pos x="T0" y="T1"/>
                              </a:cxn>
                              <a:cxn ang="0">
                                <a:pos x="T2" y="T3"/>
                              </a:cxn>
                              <a:cxn ang="0">
                                <a:pos x="T4" y="T5"/>
                              </a:cxn>
                            </a:cxnLst>
                            <a:rect l="0" t="0" r="r" b="b"/>
                            <a:pathLst>
                              <a:path w="144" h="576">
                                <a:moveTo>
                                  <a:pt x="0" y="0"/>
                                </a:moveTo>
                                <a:cubicBezTo>
                                  <a:pt x="72" y="96"/>
                                  <a:pt x="144" y="192"/>
                                  <a:pt x="144" y="288"/>
                                </a:cubicBezTo>
                                <a:cubicBezTo>
                                  <a:pt x="144" y="384"/>
                                  <a:pt x="72" y="480"/>
                                  <a:pt x="0"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 name="Freeform 252"/>
                        <wps:cNvSpPr>
                          <a:spLocks/>
                        </wps:cNvSpPr>
                        <wps:spPr bwMode="auto">
                          <a:xfrm>
                            <a:off x="5472" y="3744"/>
                            <a:ext cx="144" cy="1296"/>
                          </a:xfrm>
                          <a:custGeom>
                            <a:avLst/>
                            <a:gdLst>
                              <a:gd name="T0" fmla="*/ 0 w 144"/>
                              <a:gd name="T1" fmla="*/ 0 h 576"/>
                              <a:gd name="T2" fmla="*/ 144 w 144"/>
                              <a:gd name="T3" fmla="*/ 288 h 576"/>
                              <a:gd name="T4" fmla="*/ 0 w 144"/>
                              <a:gd name="T5" fmla="*/ 576 h 576"/>
                            </a:gdLst>
                            <a:ahLst/>
                            <a:cxnLst>
                              <a:cxn ang="0">
                                <a:pos x="T0" y="T1"/>
                              </a:cxn>
                              <a:cxn ang="0">
                                <a:pos x="T2" y="T3"/>
                              </a:cxn>
                              <a:cxn ang="0">
                                <a:pos x="T4" y="T5"/>
                              </a:cxn>
                            </a:cxnLst>
                            <a:rect l="0" t="0" r="r" b="b"/>
                            <a:pathLst>
                              <a:path w="144" h="576">
                                <a:moveTo>
                                  <a:pt x="0" y="0"/>
                                </a:moveTo>
                                <a:cubicBezTo>
                                  <a:pt x="72" y="96"/>
                                  <a:pt x="144" y="192"/>
                                  <a:pt x="144" y="288"/>
                                </a:cubicBezTo>
                                <a:cubicBezTo>
                                  <a:pt x="144" y="384"/>
                                  <a:pt x="72" y="480"/>
                                  <a:pt x="0"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 name="Freeform 253"/>
                        <wps:cNvSpPr>
                          <a:spLocks/>
                        </wps:cNvSpPr>
                        <wps:spPr bwMode="auto">
                          <a:xfrm>
                            <a:off x="5904" y="2160"/>
                            <a:ext cx="288" cy="2160"/>
                          </a:xfrm>
                          <a:custGeom>
                            <a:avLst/>
                            <a:gdLst>
                              <a:gd name="T0" fmla="*/ 0 w 144"/>
                              <a:gd name="T1" fmla="*/ 0 h 576"/>
                              <a:gd name="T2" fmla="*/ 144 w 144"/>
                              <a:gd name="T3" fmla="*/ 288 h 576"/>
                              <a:gd name="T4" fmla="*/ 0 w 144"/>
                              <a:gd name="T5" fmla="*/ 576 h 576"/>
                            </a:gdLst>
                            <a:ahLst/>
                            <a:cxnLst>
                              <a:cxn ang="0">
                                <a:pos x="T0" y="T1"/>
                              </a:cxn>
                              <a:cxn ang="0">
                                <a:pos x="T2" y="T3"/>
                              </a:cxn>
                              <a:cxn ang="0">
                                <a:pos x="T4" y="T5"/>
                              </a:cxn>
                            </a:cxnLst>
                            <a:rect l="0" t="0" r="r" b="b"/>
                            <a:pathLst>
                              <a:path w="144" h="576">
                                <a:moveTo>
                                  <a:pt x="0" y="0"/>
                                </a:moveTo>
                                <a:cubicBezTo>
                                  <a:pt x="72" y="96"/>
                                  <a:pt x="144" y="192"/>
                                  <a:pt x="144" y="288"/>
                                </a:cubicBezTo>
                                <a:cubicBezTo>
                                  <a:pt x="144" y="384"/>
                                  <a:pt x="72" y="480"/>
                                  <a:pt x="0"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Freeform 254"/>
                        <wps:cNvSpPr>
                          <a:spLocks/>
                        </wps:cNvSpPr>
                        <wps:spPr bwMode="auto">
                          <a:xfrm>
                            <a:off x="5904" y="3312"/>
                            <a:ext cx="288" cy="2160"/>
                          </a:xfrm>
                          <a:custGeom>
                            <a:avLst/>
                            <a:gdLst>
                              <a:gd name="T0" fmla="*/ 0 w 144"/>
                              <a:gd name="T1" fmla="*/ 0 h 576"/>
                              <a:gd name="T2" fmla="*/ 144 w 144"/>
                              <a:gd name="T3" fmla="*/ 288 h 576"/>
                              <a:gd name="T4" fmla="*/ 0 w 144"/>
                              <a:gd name="T5" fmla="*/ 576 h 576"/>
                            </a:gdLst>
                            <a:ahLst/>
                            <a:cxnLst>
                              <a:cxn ang="0">
                                <a:pos x="T0" y="T1"/>
                              </a:cxn>
                              <a:cxn ang="0">
                                <a:pos x="T2" y="T3"/>
                              </a:cxn>
                              <a:cxn ang="0">
                                <a:pos x="T4" y="T5"/>
                              </a:cxn>
                            </a:cxnLst>
                            <a:rect l="0" t="0" r="r" b="b"/>
                            <a:pathLst>
                              <a:path w="144" h="576">
                                <a:moveTo>
                                  <a:pt x="0" y="0"/>
                                </a:moveTo>
                                <a:cubicBezTo>
                                  <a:pt x="72" y="96"/>
                                  <a:pt x="144" y="192"/>
                                  <a:pt x="144" y="288"/>
                                </a:cubicBezTo>
                                <a:cubicBezTo>
                                  <a:pt x="144" y="384"/>
                                  <a:pt x="72" y="480"/>
                                  <a:pt x="0"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 name="Freeform 255"/>
                        <wps:cNvSpPr>
                          <a:spLocks/>
                        </wps:cNvSpPr>
                        <wps:spPr bwMode="auto">
                          <a:xfrm>
                            <a:off x="4608" y="2448"/>
                            <a:ext cx="288" cy="2880"/>
                          </a:xfrm>
                          <a:custGeom>
                            <a:avLst/>
                            <a:gdLst>
                              <a:gd name="T0" fmla="*/ 0 w 144"/>
                              <a:gd name="T1" fmla="*/ 0 h 576"/>
                              <a:gd name="T2" fmla="*/ 144 w 144"/>
                              <a:gd name="T3" fmla="*/ 288 h 576"/>
                              <a:gd name="T4" fmla="*/ 0 w 144"/>
                              <a:gd name="T5" fmla="*/ 576 h 576"/>
                            </a:gdLst>
                            <a:ahLst/>
                            <a:cxnLst>
                              <a:cxn ang="0">
                                <a:pos x="T0" y="T1"/>
                              </a:cxn>
                              <a:cxn ang="0">
                                <a:pos x="T2" y="T3"/>
                              </a:cxn>
                              <a:cxn ang="0">
                                <a:pos x="T4" y="T5"/>
                              </a:cxn>
                            </a:cxnLst>
                            <a:rect l="0" t="0" r="r" b="b"/>
                            <a:pathLst>
                              <a:path w="144" h="576">
                                <a:moveTo>
                                  <a:pt x="0" y="0"/>
                                </a:moveTo>
                                <a:cubicBezTo>
                                  <a:pt x="72" y="96"/>
                                  <a:pt x="144" y="192"/>
                                  <a:pt x="144" y="288"/>
                                </a:cubicBezTo>
                                <a:cubicBezTo>
                                  <a:pt x="144" y="384"/>
                                  <a:pt x="72" y="480"/>
                                  <a:pt x="0"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 name="Freeform 256"/>
                        <wps:cNvSpPr>
                          <a:spLocks/>
                        </wps:cNvSpPr>
                        <wps:spPr bwMode="auto">
                          <a:xfrm>
                            <a:off x="6480" y="2880"/>
                            <a:ext cx="288" cy="2880"/>
                          </a:xfrm>
                          <a:custGeom>
                            <a:avLst/>
                            <a:gdLst>
                              <a:gd name="T0" fmla="*/ 0 w 144"/>
                              <a:gd name="T1" fmla="*/ 0 h 576"/>
                              <a:gd name="T2" fmla="*/ 144 w 144"/>
                              <a:gd name="T3" fmla="*/ 288 h 576"/>
                              <a:gd name="T4" fmla="*/ 0 w 144"/>
                              <a:gd name="T5" fmla="*/ 576 h 576"/>
                            </a:gdLst>
                            <a:ahLst/>
                            <a:cxnLst>
                              <a:cxn ang="0">
                                <a:pos x="T0" y="T1"/>
                              </a:cxn>
                              <a:cxn ang="0">
                                <a:pos x="T2" y="T3"/>
                              </a:cxn>
                              <a:cxn ang="0">
                                <a:pos x="T4" y="T5"/>
                              </a:cxn>
                            </a:cxnLst>
                            <a:rect l="0" t="0" r="r" b="b"/>
                            <a:pathLst>
                              <a:path w="144" h="576">
                                <a:moveTo>
                                  <a:pt x="0" y="0"/>
                                </a:moveTo>
                                <a:cubicBezTo>
                                  <a:pt x="72" y="96"/>
                                  <a:pt x="144" y="192"/>
                                  <a:pt x="144" y="288"/>
                                </a:cubicBezTo>
                                <a:cubicBezTo>
                                  <a:pt x="144" y="384"/>
                                  <a:pt x="72" y="480"/>
                                  <a:pt x="0"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Oval 257"/>
                        <wps:cNvSpPr>
                          <a:spLocks noChangeArrowheads="1"/>
                        </wps:cNvSpPr>
                        <wps:spPr bwMode="auto">
                          <a:xfrm>
                            <a:off x="8208" y="3744"/>
                            <a:ext cx="288"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8" name="Oval 258"/>
                        <wps:cNvSpPr>
                          <a:spLocks noChangeArrowheads="1"/>
                        </wps:cNvSpPr>
                        <wps:spPr bwMode="auto">
                          <a:xfrm>
                            <a:off x="8208" y="3168"/>
                            <a:ext cx="288"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9" name="Oval 259"/>
                        <wps:cNvSpPr>
                          <a:spLocks noChangeArrowheads="1"/>
                        </wps:cNvSpPr>
                        <wps:spPr bwMode="auto">
                          <a:xfrm>
                            <a:off x="8208" y="4320"/>
                            <a:ext cx="288"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0" name="Oval 260"/>
                        <wps:cNvSpPr>
                          <a:spLocks noChangeArrowheads="1"/>
                        </wps:cNvSpPr>
                        <wps:spPr bwMode="auto">
                          <a:xfrm>
                            <a:off x="8208" y="2592"/>
                            <a:ext cx="288"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1" name="Oval 261"/>
                        <wps:cNvSpPr>
                          <a:spLocks noChangeArrowheads="1"/>
                        </wps:cNvSpPr>
                        <wps:spPr bwMode="auto">
                          <a:xfrm>
                            <a:off x="8208" y="4896"/>
                            <a:ext cx="288"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2" name="Text Box 262"/>
                        <wps:cNvSpPr txBox="1">
                          <a:spLocks noChangeArrowheads="1"/>
                        </wps:cNvSpPr>
                        <wps:spPr bwMode="auto">
                          <a:xfrm>
                            <a:off x="1584" y="4176"/>
                            <a:ext cx="158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43FF17" w14:textId="77777777" w:rsidR="002017B4" w:rsidRDefault="002017B4" w:rsidP="002017B4">
                              <w:r>
                                <w:t>Light source</w:t>
                              </w:r>
                            </w:p>
                          </w:txbxContent>
                        </wps:txbx>
                        <wps:bodyPr rot="0" vert="horz" wrap="square" lIns="91440" tIns="45720" rIns="91440" bIns="45720" anchor="t" anchorCtr="0" upright="1">
                          <a:noAutofit/>
                        </wps:bodyPr>
                      </wps:wsp>
                      <wps:wsp>
                        <wps:cNvPr id="223" name="Text Box 263"/>
                        <wps:cNvSpPr txBox="1">
                          <a:spLocks noChangeArrowheads="1"/>
                        </wps:cNvSpPr>
                        <wps:spPr bwMode="auto">
                          <a:xfrm>
                            <a:off x="3888" y="5616"/>
                            <a:ext cx="230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8BB945" w14:textId="77777777" w:rsidR="002017B4" w:rsidRDefault="002017B4" w:rsidP="002017B4">
                              <w:r>
                                <w:t>Screen with 2 slits</w:t>
                              </w:r>
                            </w:p>
                          </w:txbxContent>
                        </wps:txbx>
                        <wps:bodyPr rot="0" vert="horz" wrap="square" lIns="91440" tIns="45720" rIns="91440" bIns="45720" anchor="t" anchorCtr="0" upright="1">
                          <a:noAutofit/>
                        </wps:bodyPr>
                      </wps:wsp>
                      <wps:wsp>
                        <wps:cNvPr id="224" name="Text Box 264"/>
                        <wps:cNvSpPr txBox="1">
                          <a:spLocks noChangeArrowheads="1"/>
                        </wps:cNvSpPr>
                        <wps:spPr bwMode="auto">
                          <a:xfrm>
                            <a:off x="7776" y="5760"/>
                            <a:ext cx="86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9E22A0" w14:textId="77777777" w:rsidR="002017B4" w:rsidRDefault="002017B4" w:rsidP="002017B4">
                              <w:r>
                                <w:t>screen</w:t>
                              </w:r>
                            </w:p>
                          </w:txbxContent>
                        </wps:txbx>
                        <wps:bodyPr rot="0" vert="horz" wrap="square" lIns="91440" tIns="45720" rIns="91440" bIns="45720" anchor="t" anchorCtr="0" upright="1">
                          <a:noAutofit/>
                        </wps:bodyPr>
                      </wps:wsp>
                      <wps:wsp>
                        <wps:cNvPr id="225" name="Text Box 265"/>
                        <wps:cNvSpPr txBox="1">
                          <a:spLocks noChangeArrowheads="1"/>
                        </wps:cNvSpPr>
                        <wps:spPr bwMode="auto">
                          <a:xfrm>
                            <a:off x="9504" y="3024"/>
                            <a:ext cx="1728"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C46DD1" w14:textId="77777777" w:rsidR="002017B4" w:rsidRDefault="002017B4" w:rsidP="002017B4">
                              <w:r>
                                <w:t xml:space="preserve">lines of light </w:t>
                              </w:r>
                            </w:p>
                          </w:txbxContent>
                        </wps:txbx>
                        <wps:bodyPr rot="0" vert="horz" wrap="square" lIns="91440" tIns="45720" rIns="91440" bIns="45720" anchor="t" anchorCtr="0" upright="1">
                          <a:noAutofit/>
                        </wps:bodyPr>
                      </wps:wsp>
                      <wps:wsp>
                        <wps:cNvPr id="226" name="Line 266"/>
                        <wps:cNvCnPr>
                          <a:cxnSpLocks noChangeShapeType="1"/>
                        </wps:cNvCnPr>
                        <wps:spPr bwMode="auto">
                          <a:xfrm flipH="1" flipV="1">
                            <a:off x="8496" y="2736"/>
                            <a:ext cx="864"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 name="Line 267"/>
                        <wps:cNvCnPr>
                          <a:cxnSpLocks noChangeShapeType="1"/>
                        </wps:cNvCnPr>
                        <wps:spPr bwMode="auto">
                          <a:xfrm flipH="1">
                            <a:off x="8496" y="3312"/>
                            <a:ext cx="8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Line 268"/>
                        <wps:cNvCnPr>
                          <a:cxnSpLocks noChangeShapeType="1"/>
                        </wps:cNvCnPr>
                        <wps:spPr bwMode="auto">
                          <a:xfrm flipH="1">
                            <a:off x="8640" y="3456"/>
                            <a:ext cx="72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Line 269"/>
                        <wps:cNvCnPr>
                          <a:cxnSpLocks noChangeShapeType="1"/>
                        </wps:cNvCnPr>
                        <wps:spPr bwMode="auto">
                          <a:xfrm flipH="1">
                            <a:off x="8640" y="3456"/>
                            <a:ext cx="864"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 name="Line 270"/>
                        <wps:cNvCnPr>
                          <a:cxnSpLocks noChangeShapeType="1"/>
                        </wps:cNvCnPr>
                        <wps:spPr bwMode="auto">
                          <a:xfrm flipH="1">
                            <a:off x="8640" y="3456"/>
                            <a:ext cx="1008" cy="12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2F7E33" id="Group 197" o:spid="_x0000_s1421" style="position:absolute;left:0;text-align:left;margin-left:-10.8pt;margin-top:9.85pt;width:482.4pt;height:208.8pt;z-index:251689984" coordorigin="1584,2016" coordsize="9648,4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">
                <v:oval id="Oval 238" o:spid="_x0000_s1422" style="position:absolute;left:2592;top:3456;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"/>
                <v:line id="Line 239" o:spid="_x0000_s1423" style="position:absolute;visibility:visible;mso-wrap-style:square" from="3456,2304" to="3456,5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" strokeweight="3pt"/>
                <v:rect id="Rectangle 240" o:spid="_x0000_s1424" style="position:absolute;left:3312;top:3600;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" stroked="f"/>
                <v:line id="Line 241" o:spid="_x0000_s1425" style="position:absolute;visibility:visible;mso-wrap-style:square" from="5040,2304" to="5040,5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" strokeweight="3pt"/>
                <v:rect id="Rectangle 242" o:spid="_x0000_s1426" style="position:absolute;left:4896;top:2880;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" stroked="f"/>
                <v:rect id="Rectangle 243" o:spid="_x0000_s1427" style="position:absolute;left:4896;top:4464;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" stroked="f"/>
                <v:line id="Line 244" o:spid="_x0000_s1428" style="position:absolute;visibility:visible;mso-wrap-style:square" from="8352,2016" to="8352,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2eh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MudnocYAAADcAAAA&#10;DwAAAAAAAAAAAAAAAAAHAgAAZHJzL2Rvd25yZXYueG1sUEsFBgAAAAADAAMAtwAAAPoCAAAAAA==&#10;"/>
                <v:shape id="Freeform 245" o:spid="_x0000_s1429" style="position:absolute;left:3600;top:3456;width:144;height:576;visibility:visible;mso-wrap-style:square;v-text-anchor:top" coordsize="14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" path="m,c72,96,144,192,144,288,144,384,72,480,,576e" filled="f">
                  <v:path arrowok="t" o:connecttype="custom" o:connectlocs="0,0;144,288;0,576" o:connectangles="0,0,0"/>
                </v:shape>
                <v:shape id="Freeform 246" o:spid="_x0000_s1430" style="position:absolute;left:3888;top:3168;width:144;height:1296;visibility:visible;mso-wrap-style:square;v-text-anchor:top" coordsize="14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" path="m,c72,96,144,192,144,288,144,384,72,480,,576e" filled="f">
                  <v:path arrowok="t" o:connecttype="custom" o:connectlocs="0,0;144,648;0,1296" o:connectangles="0,0,0"/>
                </v:shape>
                <v:shape id="Freeform 247" o:spid="_x0000_s1431" style="position:absolute;left:4176;top:2736;width:288;height:2160;visibility:visible;mso-wrap-style:square;v-text-anchor:top" coordsize="14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" path="m,c72,96,144,192,144,288,144,384,72,480,,576e" filled="f">
                  <v:path arrowok="t" o:connecttype="custom" o:connectlocs="0,0;288,1080;0,2160" o:connectangles="0,0,0"/>
                </v:shape>
                <v:shape id="Freeform 248" o:spid="_x0000_s1432" style="position:absolute;left:6480;top:2016;width:288;height:2880;visibility:visible;mso-wrap-style:square;v-text-anchor:top" coordsize="14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" path="m,c72,96,144,192,144,288,144,384,72,480,,576e" filled="f">
                  <v:path arrowok="t" o:connecttype="custom" o:connectlocs="0,0;288,1440;0,2880" o:connectangles="0,0,0"/>
                </v:shape>
                <v:shape id="Freeform 249" o:spid="_x0000_s1433" style="position:absolute;left:5184;top:2736;width:144;height:576;visibility:visible;mso-wrap-style:square;v-text-anchor:top" coordsize="14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" path="m,c72,96,144,192,144,288,144,384,72,480,,576e" filled="f">
                  <v:path arrowok="t" o:connecttype="custom" o:connectlocs="0,0;144,288;0,576" o:connectangles="0,0,0"/>
                </v:shape>
                <v:shape id="Freeform 250" o:spid="_x0000_s1434" style="position:absolute;left:5184;top:4176;width:144;height:576;visibility:visible;mso-wrap-style:square;v-text-anchor:top" coordsize="14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" path="m,c72,96,144,192,144,288,144,384,72,480,,576e" filled="f">
                  <v:path arrowok="t" o:connecttype="custom" o:connectlocs="0,0;144,288;0,576" o:connectangles="0,0,0"/>
                </v:shape>
                <v:shape id="Freeform 251" o:spid="_x0000_s1435" style="position:absolute;left:5472;top:2448;width:144;height:1296;visibility:visible;mso-wrap-style:square;v-text-anchor:top" coordsize="14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" path="m,c72,96,144,192,144,288,144,384,72,480,,576e" filled="f">
                  <v:path arrowok="t" o:connecttype="custom" o:connectlocs="0,0;144,648;0,1296" o:connectangles="0,0,0"/>
                </v:shape>
                <v:shape id="Freeform 252" o:spid="_x0000_s1436" style="position:absolute;left:5472;top:3744;width:144;height:1296;visibility:visible;mso-wrap-style:square;v-text-anchor:top" coordsize="14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" path="m,c72,96,144,192,144,288,144,384,72,480,,576e" filled="f">
                  <v:path arrowok="t" o:connecttype="custom" o:connectlocs="0,0;144,648;0,1296" o:connectangles="0,0,0"/>
                </v:shape>
                <v:shape id="Freeform 253" o:spid="_x0000_s1437" style="position:absolute;left:5904;top:2160;width:288;height:2160;visibility:visible;mso-wrap-style:square;v-text-anchor:top" coordsize="14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" path="m,c72,96,144,192,144,288,144,384,72,480,,576e" filled="f">
                  <v:path arrowok="t" o:connecttype="custom" o:connectlocs="0,0;288,1080;0,2160" o:connectangles="0,0,0"/>
                </v:shape>
                <v:shape id="Freeform 254" o:spid="_x0000_s1438" style="position:absolute;left:5904;top:3312;width:288;height:2160;visibility:visible;mso-wrap-style:square;v-text-anchor:top" coordsize="14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" path="m,c72,96,144,192,144,288,144,384,72,480,,576e" filled="f">
                  <v:path arrowok="t" o:connecttype="custom" o:connectlocs="0,0;288,1080;0,2160" o:connectangles="0,0,0"/>
                </v:shape>
                <v:shape id="Freeform 255" o:spid="_x0000_s1439" style="position:absolute;left:4608;top:2448;width:288;height:2880;visibility:visible;mso-wrap-style:square;v-text-anchor:top" coordsize="14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" path="m,c72,96,144,192,144,288,144,384,72,480,,576e" filled="f">
                  <v:path arrowok="t" o:connecttype="custom" o:connectlocs="0,0;288,1440;0,2880" o:connectangles="0,0,0"/>
                </v:shape>
                <v:shape id="Freeform 256" o:spid="_x0000_s1440" style="position:absolute;left:6480;top:2880;width:288;height:2880;visibility:visible;mso-wrap-style:square;v-text-anchor:top" coordsize="14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" path="m,c72,96,144,192,144,288,144,384,72,480,,576e" filled="f">
                  <v:path arrowok="t" o:connecttype="custom" o:connectlocs="0,0;288,1440;0,2880" o:connectangles="0,0,0"/>
                </v:shape>
                <v:oval id="Oval 257" o:spid="_x0000_s1441" style="position:absolute;left:8208;top:3744;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"/>
                <v:oval id="Oval 258" o:spid="_x0000_s1442" style="position:absolute;left:8208;top:3168;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"/>
                <v:oval id="Oval 259" o:spid="_x0000_s1443" style="position:absolute;left:8208;top:4320;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"/>
                <v:oval id="Oval 260" o:spid="_x0000_s1444" style="position:absolute;left:8208;top:2592;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"/>
                <v:oval id="Oval 261" o:spid="_x0000_s1445" style="position:absolute;left:8208;top:4896;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"/>
                <v:shape id="Text Box 262" o:spid="_x0000_s1446" type="#_x0000_t202" style="position:absolute;left:1584;top:4176;width:158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" stroked="f">
                  <v:textbox>
                    <w:txbxContent>
                      <w:p w14:paraId="7F43FF17" w14:textId="77777777" w:rsidR="002017B4" w:rsidRDefault="002017B4" w:rsidP="002017B4">
                        <w:r>
                          <w:t>Light source</w:t>
                        </w:r>
                      </w:p>
                    </w:txbxContent>
                  </v:textbox>
                </v:shape>
                <v:shape id="Text Box 263" o:spid="_x0000_s1447" type="#_x0000_t202" style="position:absolute;left:3888;top:5616;width:230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" stroked="f">
                  <v:textbox>
                    <w:txbxContent>
                      <w:p w14:paraId="3F8BB945" w14:textId="77777777" w:rsidR="002017B4" w:rsidRDefault="002017B4" w:rsidP="002017B4">
                        <w:r>
                          <w:t>Screen with 2 slits</w:t>
                        </w:r>
                      </w:p>
                    </w:txbxContent>
                  </v:textbox>
                </v:shape>
                <v:shape id="Text Box 264" o:spid="_x0000_s1448" type="#_x0000_t202" style="position:absolute;left:7776;top:5760;width:8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" stroked="f">
                  <v:textbox>
                    <w:txbxContent>
                      <w:p w14:paraId="749E22A0" w14:textId="77777777" w:rsidR="002017B4" w:rsidRDefault="002017B4" w:rsidP="002017B4">
                        <w:r>
                          <w:t>screen</w:t>
                        </w:r>
                      </w:p>
                    </w:txbxContent>
                  </v:textbox>
                </v:shape>
                <v:shape id="Text Box 265" o:spid="_x0000_s1449" type="#_x0000_t202" style="position:absolute;left:9504;top:3024;width:172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" stroked="f">
                  <v:textbox>
                    <w:txbxContent>
                      <w:p w14:paraId="21C46DD1" w14:textId="77777777" w:rsidR="002017B4" w:rsidRDefault="002017B4" w:rsidP="002017B4">
                        <w:r>
                          <w:t xml:space="preserve">lines of light </w:t>
                        </w:r>
                      </w:p>
                    </w:txbxContent>
                  </v:textbox>
                </v:shape>
                <v:line id="Line 266" o:spid="_x0000_s1450" style="position:absolute;flip:x y;visibility:visible;mso-wrap-style:square" from="8496,2736" to="9360,3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">
                  <v:stroke endarrow="block"/>
                </v:line>
                <v:line id="Line 267" o:spid="_x0000_s1451" style="position:absolute;flip:x;visibility:visible;mso-wrap-style:square" from="8496,3312" to="9360,3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">
                  <v:stroke endarrow="block"/>
                </v:line>
                <v:line id="Line 268" o:spid="_x0000_s1452" style="position:absolute;flip:x;visibility:visible;mso-wrap-style:square" from="8640,3456" to="9360,3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">
                  <v:stroke endarrow="block"/>
                </v:line>
                <v:line id="Line 269" o:spid="_x0000_s1453" style="position:absolute;flip:x;visibility:visible;mso-wrap-style:square" from="8640,3456" to="9504,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">
                  <v:stroke endarrow="block"/>
                </v:line>
                <v:line id="Line 270" o:spid="_x0000_s1454" style="position:absolute;flip:x;visibility:visible;mso-wrap-style:square" from="8640,3456" to="9648,4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">
                  <v:stroke endarrow="block"/>
                </v:line>
              </v:group>
            </w:pict>
          </mc:Fallback>
        </mc:AlternateContent>
      </w:r>
    </w:p>
    <w:p w14:paraId="6C46BA94" w14:textId="77777777" w:rsidR="002017B4" w:rsidRPr="008A7F44" w:rsidRDefault="002017B4" w:rsidP="002017B4">
      <w:pPr>
        <w:widowControl w:val="0"/>
        <w:tabs>
          <w:tab w:val="left" w:pos="-1170"/>
        </w:tabs>
        <w:spacing w:line="360" w:lineRule="auto"/>
        <w:jc w:val="both"/>
        <w:rPr>
          <w:snapToGrid w:val="0"/>
          <w:sz w:val="22"/>
        </w:rPr>
      </w:pPr>
    </w:p>
    <w:p w14:paraId="7070B2C7" w14:textId="77777777" w:rsidR="002017B4" w:rsidRPr="008A7F44" w:rsidRDefault="002017B4" w:rsidP="002017B4">
      <w:pPr>
        <w:widowControl w:val="0"/>
        <w:tabs>
          <w:tab w:val="left" w:pos="-1170"/>
        </w:tabs>
        <w:spacing w:line="360" w:lineRule="auto"/>
        <w:jc w:val="both"/>
        <w:rPr>
          <w:snapToGrid w:val="0"/>
          <w:sz w:val="22"/>
        </w:rPr>
      </w:pPr>
    </w:p>
    <w:p w14:paraId="2E87759A" w14:textId="77777777" w:rsidR="002017B4" w:rsidRPr="008A7F44" w:rsidRDefault="002017B4" w:rsidP="002017B4">
      <w:pPr>
        <w:widowControl w:val="0"/>
        <w:tabs>
          <w:tab w:val="left" w:pos="-1170"/>
        </w:tabs>
        <w:spacing w:line="360" w:lineRule="auto"/>
        <w:jc w:val="both"/>
        <w:rPr>
          <w:snapToGrid w:val="0"/>
          <w:sz w:val="22"/>
        </w:rPr>
      </w:pPr>
    </w:p>
    <w:p w14:paraId="1DB771C9" w14:textId="77777777" w:rsidR="002017B4" w:rsidRPr="008A7F44" w:rsidRDefault="002017B4" w:rsidP="002017B4">
      <w:pPr>
        <w:widowControl w:val="0"/>
        <w:tabs>
          <w:tab w:val="left" w:pos="-1170"/>
        </w:tabs>
        <w:spacing w:line="360" w:lineRule="auto"/>
        <w:jc w:val="both"/>
        <w:rPr>
          <w:snapToGrid w:val="0"/>
          <w:sz w:val="22"/>
        </w:rPr>
      </w:pPr>
    </w:p>
    <w:p w14:paraId="2194E185" w14:textId="77777777" w:rsidR="002017B4" w:rsidRPr="008A7F44" w:rsidRDefault="002017B4" w:rsidP="002017B4">
      <w:pPr>
        <w:widowControl w:val="0"/>
        <w:tabs>
          <w:tab w:val="left" w:pos="-1170"/>
        </w:tabs>
        <w:spacing w:line="360" w:lineRule="auto"/>
        <w:jc w:val="both"/>
        <w:rPr>
          <w:snapToGrid w:val="0"/>
          <w:sz w:val="22"/>
        </w:rPr>
      </w:pPr>
    </w:p>
    <w:p w14:paraId="679C7951" w14:textId="77777777" w:rsidR="002017B4" w:rsidRPr="008A7F44" w:rsidRDefault="002017B4" w:rsidP="002017B4">
      <w:pPr>
        <w:widowControl w:val="0"/>
        <w:tabs>
          <w:tab w:val="left" w:pos="-1170"/>
        </w:tabs>
        <w:spacing w:line="360" w:lineRule="auto"/>
        <w:jc w:val="both"/>
        <w:rPr>
          <w:snapToGrid w:val="0"/>
          <w:sz w:val="22"/>
        </w:rPr>
      </w:pPr>
    </w:p>
    <w:p w14:paraId="78E6F5A2" w14:textId="77777777" w:rsidR="002017B4" w:rsidRPr="008A7F44" w:rsidRDefault="002017B4" w:rsidP="002017B4">
      <w:pPr>
        <w:widowControl w:val="0"/>
        <w:tabs>
          <w:tab w:val="left" w:pos="-1170"/>
        </w:tabs>
        <w:spacing w:line="360" w:lineRule="auto"/>
        <w:jc w:val="both"/>
        <w:rPr>
          <w:snapToGrid w:val="0"/>
          <w:sz w:val="22"/>
        </w:rPr>
      </w:pPr>
    </w:p>
    <w:p w14:paraId="4F6A468E" w14:textId="77777777" w:rsidR="002017B4" w:rsidRPr="008A7F44" w:rsidRDefault="002017B4" w:rsidP="002017B4">
      <w:pPr>
        <w:widowControl w:val="0"/>
        <w:tabs>
          <w:tab w:val="left" w:pos="-1170"/>
        </w:tabs>
        <w:spacing w:line="360" w:lineRule="auto"/>
        <w:jc w:val="both"/>
        <w:rPr>
          <w:snapToGrid w:val="0"/>
          <w:sz w:val="22"/>
        </w:rPr>
      </w:pPr>
    </w:p>
    <w:p w14:paraId="3B21956B" w14:textId="77777777" w:rsidR="002017B4" w:rsidRPr="008A7F44" w:rsidRDefault="002017B4" w:rsidP="002017B4">
      <w:pPr>
        <w:widowControl w:val="0"/>
        <w:tabs>
          <w:tab w:val="left" w:pos="-1170"/>
        </w:tabs>
        <w:spacing w:line="360" w:lineRule="auto"/>
        <w:jc w:val="both"/>
        <w:rPr>
          <w:snapToGrid w:val="0"/>
          <w:sz w:val="22"/>
        </w:rPr>
      </w:pPr>
    </w:p>
    <w:p w14:paraId="126E0FED" w14:textId="77777777" w:rsidR="002017B4" w:rsidRPr="008A7F44" w:rsidRDefault="002017B4" w:rsidP="002017B4">
      <w:pPr>
        <w:widowControl w:val="0"/>
        <w:tabs>
          <w:tab w:val="left" w:pos="-1170"/>
        </w:tabs>
        <w:spacing w:line="360" w:lineRule="auto"/>
        <w:jc w:val="both"/>
        <w:rPr>
          <w:snapToGrid w:val="0"/>
          <w:sz w:val="22"/>
        </w:rPr>
      </w:pPr>
    </w:p>
    <w:p w14:paraId="2365B9B6" w14:textId="77777777" w:rsidR="002017B4" w:rsidRPr="008A7F44" w:rsidRDefault="002017B4" w:rsidP="002017B4">
      <w:pPr>
        <w:widowControl w:val="0"/>
        <w:tabs>
          <w:tab w:val="left" w:pos="-1170"/>
        </w:tabs>
        <w:spacing w:line="360" w:lineRule="auto"/>
        <w:jc w:val="both"/>
        <w:rPr>
          <w:snapToGrid w:val="0"/>
          <w:sz w:val="22"/>
        </w:rPr>
      </w:pPr>
    </w:p>
    <w:p w14:paraId="109240F4"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A single light source is placed behind a screen. The light passes through this screen and encounters another, with two slits. A third and final screen  is found beyond this one. </w:t>
      </w:r>
    </w:p>
    <w:p w14:paraId="55D28F34"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A pattern is found on it as shown: there is a bright line in the centre, directly opposite the original light, even though there is a screen between this point and the light-source. And more lines are noted in a symmetrical pattern to either side.   This result can only be explained if light is a wave.</w:t>
      </w:r>
    </w:p>
    <w:p w14:paraId="09CCB16F"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The wave must spread out, or </w:t>
      </w:r>
      <w:r w:rsidRPr="008A7F44">
        <w:rPr>
          <w:b/>
          <w:snapToGrid w:val="0"/>
          <w:sz w:val="22"/>
        </w:rPr>
        <w:t>diffract</w:t>
      </w:r>
      <w:r w:rsidRPr="008A7F44">
        <w:rPr>
          <w:snapToGrid w:val="0"/>
          <w:sz w:val="22"/>
        </w:rPr>
        <w:t xml:space="preserve">, after passing through the first screen. </w:t>
      </w:r>
    </w:p>
    <w:p w14:paraId="0CBFA640"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At the two slits in the second screen two new waves are effectively created, but because they both come from the original light source these are </w:t>
      </w:r>
      <w:r w:rsidRPr="008A7F44">
        <w:rPr>
          <w:b/>
          <w:snapToGrid w:val="0"/>
          <w:sz w:val="22"/>
        </w:rPr>
        <w:t>coherent</w:t>
      </w:r>
      <w:r w:rsidRPr="008A7F44">
        <w:rPr>
          <w:snapToGrid w:val="0"/>
          <w:sz w:val="22"/>
        </w:rPr>
        <w:t xml:space="preserve"> waves: that is, they are </w:t>
      </w:r>
      <w:r w:rsidRPr="008A7F44">
        <w:rPr>
          <w:b/>
          <w:snapToGrid w:val="0"/>
          <w:sz w:val="22"/>
        </w:rPr>
        <w:t>in phase</w:t>
      </w:r>
      <w:r w:rsidRPr="008A7F44">
        <w:rPr>
          <w:snapToGrid w:val="0"/>
          <w:sz w:val="22"/>
        </w:rPr>
        <w:t xml:space="preserve"> with each other. </w:t>
      </w:r>
    </w:p>
    <w:p w14:paraId="2F599E32"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These two waves in turn </w:t>
      </w:r>
      <w:r w:rsidRPr="008A7F44">
        <w:rPr>
          <w:b/>
          <w:snapToGrid w:val="0"/>
          <w:sz w:val="22"/>
        </w:rPr>
        <w:t xml:space="preserve">diffract, </w:t>
      </w:r>
      <w:r w:rsidRPr="008A7F44">
        <w:rPr>
          <w:snapToGrid w:val="0"/>
          <w:sz w:val="22"/>
        </w:rPr>
        <w:t xml:space="preserve">and as they meet and overlap and an </w:t>
      </w:r>
      <w:r w:rsidRPr="008A7F44">
        <w:rPr>
          <w:b/>
          <w:snapToGrid w:val="0"/>
          <w:sz w:val="22"/>
        </w:rPr>
        <w:t>interference pattern</w:t>
      </w:r>
      <w:r w:rsidRPr="008A7F44">
        <w:rPr>
          <w:snapToGrid w:val="0"/>
          <w:sz w:val="22"/>
        </w:rPr>
        <w:t xml:space="preserve"> is formed. </w:t>
      </w:r>
    </w:p>
    <w:p w14:paraId="1C16BFCE"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In the </w:t>
      </w:r>
      <w:r w:rsidRPr="008A7F44">
        <w:rPr>
          <w:b/>
          <w:snapToGrid w:val="0"/>
          <w:sz w:val="22"/>
        </w:rPr>
        <w:t>straight through position</w:t>
      </w:r>
      <w:r w:rsidRPr="008A7F44">
        <w:rPr>
          <w:snapToGrid w:val="0"/>
          <w:sz w:val="22"/>
        </w:rPr>
        <w:t xml:space="preserve">, both wavefronts will have travelled exactly the same distance, and thus  peak will meet peak, and  </w:t>
      </w:r>
      <w:r w:rsidRPr="008A7F44">
        <w:rPr>
          <w:b/>
          <w:snapToGrid w:val="0"/>
          <w:sz w:val="22"/>
        </w:rPr>
        <w:t>constructive interference</w:t>
      </w:r>
      <w:r w:rsidRPr="008A7F44">
        <w:rPr>
          <w:snapToGrid w:val="0"/>
          <w:sz w:val="22"/>
        </w:rPr>
        <w:t xml:space="preserve"> will occur: there is a bright line. </w:t>
      </w:r>
    </w:p>
    <w:p w14:paraId="2FC8FAEF"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To either side of this, one wave will have travelled slightly further than the other and thus they will be </w:t>
      </w:r>
      <w:r w:rsidRPr="008A7F44">
        <w:rPr>
          <w:b/>
          <w:snapToGrid w:val="0"/>
          <w:sz w:val="22"/>
        </w:rPr>
        <w:t>out of phase</w:t>
      </w:r>
      <w:r w:rsidRPr="008A7F44">
        <w:rPr>
          <w:snapToGrid w:val="0"/>
          <w:sz w:val="22"/>
        </w:rPr>
        <w:t xml:space="preserve"> as they meet – the peak of one wave will meet the trough of the other -  and</w:t>
      </w:r>
      <w:r w:rsidRPr="008A7F44">
        <w:rPr>
          <w:b/>
          <w:snapToGrid w:val="0"/>
          <w:sz w:val="22"/>
        </w:rPr>
        <w:t xml:space="preserve"> destructive interference </w:t>
      </w:r>
      <w:r w:rsidRPr="008A7F44">
        <w:rPr>
          <w:snapToGrid w:val="0"/>
          <w:sz w:val="22"/>
        </w:rPr>
        <w:t>will occur.  There is darkness on the screen.</w:t>
      </w:r>
    </w:p>
    <w:p w14:paraId="4C4F6609"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Further to each side, it will happen that the </w:t>
      </w:r>
      <w:r w:rsidRPr="008A7F44">
        <w:rPr>
          <w:b/>
          <w:snapToGrid w:val="0"/>
          <w:sz w:val="22"/>
        </w:rPr>
        <w:t xml:space="preserve">path difference </w:t>
      </w:r>
      <w:r w:rsidRPr="008A7F44">
        <w:rPr>
          <w:snapToGrid w:val="0"/>
          <w:sz w:val="22"/>
        </w:rPr>
        <w:t>– the difference  lengths that  the waves have travelled</w:t>
      </w:r>
      <w:r w:rsidRPr="008A7F44">
        <w:rPr>
          <w:b/>
          <w:snapToGrid w:val="0"/>
          <w:sz w:val="22"/>
        </w:rPr>
        <w:t xml:space="preserve"> -</w:t>
      </w:r>
      <w:r w:rsidRPr="008A7F44">
        <w:rPr>
          <w:snapToGrid w:val="0"/>
          <w:sz w:val="22"/>
        </w:rPr>
        <w:t xml:space="preserve"> will be exactly equal to 1 wavelength and thus the waves will be </w:t>
      </w:r>
      <w:r w:rsidRPr="008A7F44">
        <w:rPr>
          <w:b/>
          <w:snapToGrid w:val="0"/>
          <w:sz w:val="22"/>
        </w:rPr>
        <w:t>in phase</w:t>
      </w:r>
      <w:r w:rsidRPr="008A7F44">
        <w:rPr>
          <w:snapToGrid w:val="0"/>
          <w:sz w:val="22"/>
        </w:rPr>
        <w:t xml:space="preserve"> once again, and constructive interference will occur. There will be another bright fringe.</w:t>
      </w:r>
    </w:p>
    <w:p w14:paraId="1D0A3E7D" w14:textId="77777777" w:rsidR="002017B4" w:rsidRPr="008A7F44" w:rsidRDefault="002017B4" w:rsidP="002017B4">
      <w:pPr>
        <w:widowControl w:val="0"/>
        <w:tabs>
          <w:tab w:val="left" w:pos="-1170"/>
        </w:tabs>
        <w:spacing w:line="360" w:lineRule="auto"/>
        <w:jc w:val="both"/>
        <w:rPr>
          <w:snapToGrid w:val="0"/>
          <w:sz w:val="22"/>
        </w:rPr>
      </w:pPr>
    </w:p>
    <w:p w14:paraId="2D0C055F" w14:textId="77777777" w:rsidR="002017B4" w:rsidRPr="008A7F44" w:rsidRDefault="002017B4" w:rsidP="002017B4">
      <w:pPr>
        <w:widowControl w:val="0"/>
        <w:tabs>
          <w:tab w:val="left" w:pos="-1170"/>
        </w:tabs>
        <w:spacing w:line="360" w:lineRule="auto"/>
        <w:jc w:val="both"/>
        <w:rPr>
          <w:snapToGrid w:val="0"/>
          <w:sz w:val="22"/>
        </w:rPr>
      </w:pPr>
    </w:p>
    <w:p w14:paraId="4136DDAF"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This pattern will repeat itself according to the formula: </w:t>
      </w:r>
    </w:p>
    <w:p w14:paraId="70E36A0C" w14:textId="77777777" w:rsidR="002017B4" w:rsidRPr="008A7F44" w:rsidRDefault="002017B4" w:rsidP="002017B4">
      <w:pPr>
        <w:widowControl w:val="0"/>
        <w:tabs>
          <w:tab w:val="left" w:pos="-1170"/>
        </w:tabs>
        <w:spacing w:line="360" w:lineRule="auto"/>
        <w:jc w:val="center"/>
        <w:rPr>
          <w:snapToGrid w:val="0"/>
          <w:sz w:val="22"/>
        </w:rPr>
      </w:pPr>
      <w:r w:rsidRPr="008A7F44">
        <w:rPr>
          <w:snapToGrid w:val="0"/>
          <w:position w:val="-6"/>
          <w:sz w:val="22"/>
        </w:rPr>
        <w:object w:dxaOrig="1080" w:dyaOrig="260" w14:anchorId="2A892CC8">
          <v:shape id="_x0000_i1033" type="#_x0000_t75" style="width:54.6pt;height:12.4pt" o:ole="" fillcolor="window">
            <v:imagedata r:id="rId55" o:title=""/>
          </v:shape>
          <o:OLEObject Type="Embed" ProgID="Equation.DSMT4" ShapeID="_x0000_i1033" DrawAspect="Content" ObjectID="_1632054331" r:id="rId56"/>
        </w:object>
      </w:r>
    </w:p>
    <w:p w14:paraId="5F6848A4"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where </w:t>
      </w:r>
      <w:r w:rsidRPr="008A7F44">
        <w:rPr>
          <w:snapToGrid w:val="0"/>
          <w:position w:val="-6"/>
          <w:sz w:val="22"/>
        </w:rPr>
        <w:object w:dxaOrig="180" w:dyaOrig="240" w14:anchorId="6B87B11F">
          <v:shape id="_x0000_i1034" type="#_x0000_t75" style="width:8.7pt;height:12.4pt" o:ole="" fillcolor="window">
            <v:imagedata r:id="rId57" o:title=""/>
          </v:shape>
          <o:OLEObject Type="Embed" ProgID="Equation.DSMT4" ShapeID="_x0000_i1034" DrawAspect="Content" ObjectID="_1632054332" r:id="rId58"/>
        </w:object>
      </w:r>
      <w:r w:rsidRPr="008A7F44">
        <w:rPr>
          <w:snapToGrid w:val="0"/>
          <w:sz w:val="22"/>
        </w:rPr>
        <w:t xml:space="preserve"> = the wavelength of the light, and the other symbols are as shown.</w:t>
      </w:r>
    </w:p>
    <w:p w14:paraId="3EB7A634" w14:textId="77777777" w:rsidR="002017B4" w:rsidRPr="008A7F44" w:rsidRDefault="002017B4" w:rsidP="002017B4">
      <w:pPr>
        <w:widowControl w:val="0"/>
        <w:tabs>
          <w:tab w:val="left" w:pos="-1170"/>
        </w:tabs>
        <w:spacing w:line="360" w:lineRule="auto"/>
        <w:jc w:val="both"/>
        <w:rPr>
          <w:snapToGrid w:val="0"/>
          <w:sz w:val="22"/>
        </w:rPr>
      </w:pPr>
      <w:r w:rsidRPr="008A7F44">
        <w:rPr>
          <w:noProof/>
          <w:sz w:val="22"/>
          <w:lang w:val="en-IE" w:eastAsia="en-IE"/>
        </w:rPr>
        <mc:AlternateContent>
          <mc:Choice Requires="wpg">
            <w:drawing>
              <wp:anchor distT="0" distB="0" distL="114300" distR="114300" simplePos="0" relativeHeight="251691008" behindDoc="0" locked="0" layoutInCell="1" allowOverlap="1" wp14:anchorId="4FA2E281" wp14:editId="36D84C99">
                <wp:simplePos x="0" y="0"/>
                <wp:positionH relativeFrom="column">
                  <wp:posOffset>-594360</wp:posOffset>
                </wp:positionH>
                <wp:positionV relativeFrom="paragraph">
                  <wp:posOffset>-3810</wp:posOffset>
                </wp:positionV>
                <wp:extent cx="6492240" cy="1463040"/>
                <wp:effectExtent l="0" t="7620" r="0" b="24765"/>
                <wp:wrapNone/>
                <wp:docPr id="172" name="Group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92240" cy="1463040"/>
                          <a:chOff x="864" y="2592"/>
                          <a:chExt cx="10224" cy="2304"/>
                        </a:xfrm>
                      </wpg:grpSpPr>
                      <wps:wsp>
                        <wps:cNvPr id="173" name="Text Box 272"/>
                        <wps:cNvSpPr txBox="1">
                          <a:spLocks noChangeArrowheads="1"/>
                        </wps:cNvSpPr>
                        <wps:spPr bwMode="auto">
                          <a:xfrm>
                            <a:off x="864" y="3600"/>
                            <a:ext cx="216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310891" w14:textId="77777777" w:rsidR="002017B4" w:rsidRDefault="002017B4" w:rsidP="002017B4">
                              <w:r>
                                <w:t xml:space="preserve">Light of wavelength </w:t>
                              </w:r>
                              <w:r>
                                <w:sym w:font="Symbol" w:char="F06C"/>
                              </w:r>
                            </w:p>
                          </w:txbxContent>
                        </wps:txbx>
                        <wps:bodyPr rot="0" vert="horz" wrap="square" lIns="91440" tIns="45720" rIns="91440" bIns="45720" anchor="t" anchorCtr="0" upright="1">
                          <a:noAutofit/>
                        </wps:bodyPr>
                      </wps:wsp>
                      <wps:wsp>
                        <wps:cNvPr id="174" name="Text Box 273"/>
                        <wps:cNvSpPr txBox="1">
                          <a:spLocks noChangeArrowheads="1"/>
                        </wps:cNvSpPr>
                        <wps:spPr bwMode="auto">
                          <a:xfrm>
                            <a:off x="3888" y="3453"/>
                            <a:ext cx="432"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B8BB77" w14:textId="77777777" w:rsidR="002017B4" w:rsidRDefault="002017B4" w:rsidP="002017B4">
                              <w:r>
                                <w:t>d</w:t>
                              </w:r>
                            </w:p>
                          </w:txbxContent>
                        </wps:txbx>
                        <wps:bodyPr rot="0" vert="horz" wrap="square" lIns="91440" tIns="45720" rIns="91440" bIns="45720" anchor="t" anchorCtr="0" upright="1">
                          <a:noAutofit/>
                        </wps:bodyPr>
                      </wps:wsp>
                      <wps:wsp>
                        <wps:cNvPr id="175" name="Line 274"/>
                        <wps:cNvCnPr>
                          <a:cxnSpLocks noChangeShapeType="1"/>
                        </wps:cNvCnPr>
                        <wps:spPr bwMode="auto">
                          <a:xfrm flipV="1">
                            <a:off x="4608" y="3312"/>
                            <a:ext cx="2592"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275"/>
                        <wps:cNvCnPr>
                          <a:cxnSpLocks noChangeShapeType="1"/>
                        </wps:cNvCnPr>
                        <wps:spPr bwMode="auto">
                          <a:xfrm>
                            <a:off x="4608" y="3888"/>
                            <a:ext cx="25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276"/>
                        <wps:cNvCnPr>
                          <a:cxnSpLocks noChangeShapeType="1"/>
                        </wps:cNvCnPr>
                        <wps:spPr bwMode="auto">
                          <a:xfrm>
                            <a:off x="3456" y="2736"/>
                            <a:ext cx="0" cy="21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78" name="Rectangle 277"/>
                        <wps:cNvSpPr>
                          <a:spLocks noChangeArrowheads="1"/>
                        </wps:cNvSpPr>
                        <wps:spPr bwMode="auto">
                          <a:xfrm>
                            <a:off x="3312" y="3744"/>
                            <a:ext cx="288" cy="1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9" name="Line 278"/>
                        <wps:cNvCnPr>
                          <a:cxnSpLocks noChangeShapeType="1"/>
                        </wps:cNvCnPr>
                        <wps:spPr bwMode="auto">
                          <a:xfrm>
                            <a:off x="4608" y="2736"/>
                            <a:ext cx="0" cy="21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80" name="Rectangle 279"/>
                        <wps:cNvSpPr>
                          <a:spLocks noChangeArrowheads="1"/>
                        </wps:cNvSpPr>
                        <wps:spPr bwMode="auto">
                          <a:xfrm>
                            <a:off x="4464" y="3168"/>
                            <a:ext cx="288" cy="1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1" name="Rectangle 280"/>
                        <wps:cNvSpPr>
                          <a:spLocks noChangeArrowheads="1"/>
                        </wps:cNvSpPr>
                        <wps:spPr bwMode="auto">
                          <a:xfrm>
                            <a:off x="4464" y="4320"/>
                            <a:ext cx="288" cy="1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2" name="Line 281"/>
                        <wps:cNvCnPr>
                          <a:cxnSpLocks noChangeShapeType="1"/>
                        </wps:cNvCnPr>
                        <wps:spPr bwMode="auto">
                          <a:xfrm>
                            <a:off x="7200" y="2592"/>
                            <a:ext cx="0" cy="2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Oval 282"/>
                        <wps:cNvSpPr>
                          <a:spLocks noChangeArrowheads="1"/>
                        </wps:cNvSpPr>
                        <wps:spPr bwMode="auto">
                          <a:xfrm>
                            <a:off x="7056" y="3744"/>
                            <a:ext cx="288"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283"/>
                        <wps:cNvSpPr>
                          <a:spLocks noChangeArrowheads="1"/>
                        </wps:cNvSpPr>
                        <wps:spPr bwMode="auto">
                          <a:xfrm>
                            <a:off x="7056" y="4176"/>
                            <a:ext cx="288"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Oval 284"/>
                        <wps:cNvSpPr>
                          <a:spLocks noChangeArrowheads="1"/>
                        </wps:cNvSpPr>
                        <wps:spPr bwMode="auto">
                          <a:xfrm>
                            <a:off x="7056" y="4608"/>
                            <a:ext cx="288"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 name="Oval 285"/>
                        <wps:cNvSpPr>
                          <a:spLocks noChangeArrowheads="1"/>
                        </wps:cNvSpPr>
                        <wps:spPr bwMode="auto">
                          <a:xfrm>
                            <a:off x="7056" y="3312"/>
                            <a:ext cx="288"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7" name="Oval 286"/>
                        <wps:cNvSpPr>
                          <a:spLocks noChangeArrowheads="1"/>
                        </wps:cNvSpPr>
                        <wps:spPr bwMode="auto">
                          <a:xfrm>
                            <a:off x="7056" y="2880"/>
                            <a:ext cx="288"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8" name="Freeform 287"/>
                        <wps:cNvSpPr>
                          <a:spLocks/>
                        </wps:cNvSpPr>
                        <wps:spPr bwMode="auto">
                          <a:xfrm>
                            <a:off x="6192" y="3600"/>
                            <a:ext cx="168" cy="288"/>
                          </a:xfrm>
                          <a:custGeom>
                            <a:avLst/>
                            <a:gdLst>
                              <a:gd name="T0" fmla="*/ 0 w 168"/>
                              <a:gd name="T1" fmla="*/ 0 h 288"/>
                              <a:gd name="T2" fmla="*/ 144 w 168"/>
                              <a:gd name="T3" fmla="*/ 144 h 288"/>
                              <a:gd name="T4" fmla="*/ 144 w 168"/>
                              <a:gd name="T5" fmla="*/ 288 h 288"/>
                            </a:gdLst>
                            <a:ahLst/>
                            <a:cxnLst>
                              <a:cxn ang="0">
                                <a:pos x="T0" y="T1"/>
                              </a:cxn>
                              <a:cxn ang="0">
                                <a:pos x="T2" y="T3"/>
                              </a:cxn>
                              <a:cxn ang="0">
                                <a:pos x="T4" y="T5"/>
                              </a:cxn>
                            </a:cxnLst>
                            <a:rect l="0" t="0" r="r" b="b"/>
                            <a:pathLst>
                              <a:path w="168" h="288">
                                <a:moveTo>
                                  <a:pt x="0" y="0"/>
                                </a:moveTo>
                                <a:cubicBezTo>
                                  <a:pt x="60" y="48"/>
                                  <a:pt x="120" y="96"/>
                                  <a:pt x="144" y="144"/>
                                </a:cubicBezTo>
                                <a:cubicBezTo>
                                  <a:pt x="168" y="192"/>
                                  <a:pt x="156" y="240"/>
                                  <a:pt x="144" y="28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Text Box 288"/>
                        <wps:cNvSpPr txBox="1">
                          <a:spLocks noChangeArrowheads="1"/>
                        </wps:cNvSpPr>
                        <wps:spPr bwMode="auto">
                          <a:xfrm>
                            <a:off x="5904" y="3600"/>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1AEC47" w14:textId="77777777" w:rsidR="002017B4" w:rsidRDefault="002017B4" w:rsidP="002017B4">
                              <w:r>
                                <w:sym w:font="Symbol" w:char="F071"/>
                              </w:r>
                            </w:p>
                          </w:txbxContent>
                        </wps:txbx>
                        <wps:bodyPr rot="0" vert="horz" wrap="square" lIns="91440" tIns="45720" rIns="91440" bIns="45720" anchor="t" anchorCtr="0" upright="1">
                          <a:noAutofit/>
                        </wps:bodyPr>
                      </wps:wsp>
                      <wps:wsp>
                        <wps:cNvPr id="190" name="Line 289"/>
                        <wps:cNvCnPr>
                          <a:cxnSpLocks noChangeShapeType="1"/>
                        </wps:cNvCnPr>
                        <wps:spPr bwMode="auto">
                          <a:xfrm>
                            <a:off x="4320" y="3312"/>
                            <a:ext cx="0" cy="100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1" name="Text Box 290"/>
                        <wps:cNvSpPr txBox="1">
                          <a:spLocks noChangeArrowheads="1"/>
                        </wps:cNvSpPr>
                        <wps:spPr bwMode="auto">
                          <a:xfrm>
                            <a:off x="7488" y="3600"/>
                            <a:ext cx="360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AB5EC8" w14:textId="77777777" w:rsidR="002017B4" w:rsidRDefault="002017B4" w:rsidP="002017B4">
                              <w:r>
                                <w:t>The straight –through position  ( n = 0 )</w:t>
                              </w:r>
                            </w:p>
                          </w:txbxContent>
                        </wps:txbx>
                        <wps:bodyPr rot="0" vert="horz" wrap="square" lIns="91440" tIns="45720" rIns="91440" bIns="45720" anchor="t" anchorCtr="0" upright="1">
                          <a:noAutofit/>
                        </wps:bodyPr>
                      </wps:wsp>
                      <wps:wsp>
                        <wps:cNvPr id="192" name="Text Box 291"/>
                        <wps:cNvSpPr txBox="1">
                          <a:spLocks noChangeArrowheads="1"/>
                        </wps:cNvSpPr>
                        <wps:spPr bwMode="auto">
                          <a:xfrm>
                            <a:off x="7632" y="3168"/>
                            <a:ext cx="86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6DBF0E" w14:textId="77777777" w:rsidR="002017B4" w:rsidRDefault="002017B4" w:rsidP="002017B4">
                              <w:r>
                                <w:t>n = 1</w:t>
                              </w:r>
                            </w:p>
                          </w:txbxContent>
                        </wps:txbx>
                        <wps:bodyPr rot="0" vert="horz" wrap="square" lIns="91440" tIns="45720" rIns="91440" bIns="45720" anchor="t" anchorCtr="0" upright="1">
                          <a:noAutofit/>
                        </wps:bodyPr>
                      </wps:wsp>
                      <wps:wsp>
                        <wps:cNvPr id="193" name="Text Box 292"/>
                        <wps:cNvSpPr txBox="1">
                          <a:spLocks noChangeArrowheads="1"/>
                        </wps:cNvSpPr>
                        <wps:spPr bwMode="auto">
                          <a:xfrm>
                            <a:off x="7632" y="4032"/>
                            <a:ext cx="86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16BB7C" w14:textId="77777777" w:rsidR="002017B4" w:rsidRDefault="002017B4" w:rsidP="002017B4">
                              <w:r>
                                <w:t>n = 1</w:t>
                              </w:r>
                            </w:p>
                          </w:txbxContent>
                        </wps:txbx>
                        <wps:bodyPr rot="0" vert="horz" wrap="square" lIns="91440" tIns="45720" rIns="91440" bIns="45720" anchor="t" anchorCtr="0" upright="1">
                          <a:noAutofit/>
                        </wps:bodyPr>
                      </wps:wsp>
                      <wps:wsp>
                        <wps:cNvPr id="194" name="Text Box 293"/>
                        <wps:cNvSpPr txBox="1">
                          <a:spLocks noChangeArrowheads="1"/>
                        </wps:cNvSpPr>
                        <wps:spPr bwMode="auto">
                          <a:xfrm>
                            <a:off x="7632" y="2736"/>
                            <a:ext cx="86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F02C02" w14:textId="77777777" w:rsidR="002017B4" w:rsidRDefault="002017B4" w:rsidP="002017B4">
                              <w:r>
                                <w:t>n = 2</w:t>
                              </w:r>
                            </w:p>
                          </w:txbxContent>
                        </wps:txbx>
                        <wps:bodyPr rot="0" vert="horz" wrap="square" lIns="91440" tIns="45720" rIns="91440" bIns="45720" anchor="t" anchorCtr="0" upright="1">
                          <a:noAutofit/>
                        </wps:bodyPr>
                      </wps:wsp>
                      <wps:wsp>
                        <wps:cNvPr id="195" name="Text Box 294"/>
                        <wps:cNvSpPr txBox="1">
                          <a:spLocks noChangeArrowheads="1"/>
                        </wps:cNvSpPr>
                        <wps:spPr bwMode="auto">
                          <a:xfrm>
                            <a:off x="7632" y="4464"/>
                            <a:ext cx="86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DFB2D4" w14:textId="77777777" w:rsidR="002017B4" w:rsidRDefault="002017B4" w:rsidP="002017B4">
                              <w:r>
                                <w:t>n = 2</w:t>
                              </w:r>
                            </w:p>
                          </w:txbxContent>
                        </wps:txbx>
                        <wps:bodyPr rot="0" vert="horz" wrap="square" lIns="91440" tIns="45720" rIns="91440" bIns="45720" anchor="t" anchorCtr="0" upright="1">
                          <a:noAutofit/>
                        </wps:bodyPr>
                      </wps:wsp>
                      <wps:wsp>
                        <wps:cNvPr id="196" name="Oval 295"/>
                        <wps:cNvSpPr>
                          <a:spLocks noChangeArrowheads="1"/>
                        </wps:cNvSpPr>
                        <wps:spPr bwMode="auto">
                          <a:xfrm>
                            <a:off x="3024" y="3600"/>
                            <a:ext cx="288" cy="43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A2E281" id="Group 172" o:spid="_x0000_s1455" style="position:absolute;left:0;text-align:left;margin-left:-46.8pt;margin-top:-.3pt;width:511.2pt;height:115.2pt;z-index:251691008" coordorigin="864,2592" coordsize="10224,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">
                <v:shape id="Text Box 272" o:spid="_x0000_s1456" type="#_x0000_t202" style="position:absolute;left:864;top:3600;width:216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" stroked="f">
                  <v:textbox>
                    <w:txbxContent>
                      <w:p w14:paraId="60310891" w14:textId="77777777" w:rsidR="002017B4" w:rsidRDefault="002017B4" w:rsidP="002017B4">
                        <w:r>
                          <w:t xml:space="preserve">Light of wavelength </w:t>
                        </w:r>
                        <w:r>
                          <w:sym w:font="Symbol" w:char="F06C"/>
                        </w:r>
                      </w:p>
                    </w:txbxContent>
                  </v:textbox>
                </v:shape>
                <v:shape id="Text Box 273" o:spid="_x0000_s1457" type="#_x0000_t202" style="position:absolute;left:3888;top:3453;width:432;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" stroked="f">
                  <v:textbox>
                    <w:txbxContent>
                      <w:p w14:paraId="4DB8BB77" w14:textId="77777777" w:rsidR="002017B4" w:rsidRDefault="002017B4" w:rsidP="002017B4">
                        <w:r>
                          <w:t>d</w:t>
                        </w:r>
                      </w:p>
                    </w:txbxContent>
                  </v:textbox>
                </v:shape>
                <v:line id="Line 274" o:spid="_x0000_s1458" style="position:absolute;flip:y;visibility:visible;mso-wrap-style:square" from="4608,3312" to="7200,3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"/>
                <v:line id="Line 275" o:spid="_x0000_s1459" style="position:absolute;visibility:visible;mso-wrap-style:square" from="4608,3888" to="7200,3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"/>
                <v:line id="Line 276" o:spid="_x0000_s1460" style="position:absolute;visibility:visible;mso-wrap-style:square" from="3456,2736" to="3456,4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" strokeweight="3pt"/>
                <v:rect id="Rectangle 277" o:spid="_x0000_s1461" style="position:absolute;left:3312;top:3744;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" stroked="f"/>
                <v:line id="Line 278" o:spid="_x0000_s1462" style="position:absolute;visibility:visible;mso-wrap-style:square" from="4608,2736" to="4608,4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" strokeweight="3pt"/>
                <v:rect id="Rectangle 279" o:spid="_x0000_s1463" style="position:absolute;left:4464;top:3168;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" stroked="f"/>
                <v:rect id="Rectangle 280" o:spid="_x0000_s1464" style="position:absolute;left:4464;top:4320;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" stroked="f"/>
                <v:line id="Line 281" o:spid="_x0000_s1465" style="position:absolute;visibility:visible;mso-wrap-style:square" from="7200,2592" to="7200,4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"/>
                <v:oval id="Oval 282" o:spid="_x0000_s1466" style="position:absolute;left:7056;top:3744;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"/>
                <v:oval id="Oval 283" o:spid="_x0000_s1467" style="position:absolute;left:7056;top:4176;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"/>
                <v:oval id="Oval 284" o:spid="_x0000_s1468" style="position:absolute;left:7056;top:4608;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"/>
                <v:oval id="Oval 285" o:spid="_x0000_s1469" style="position:absolute;left:7056;top:3312;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"/>
                <v:oval id="Oval 286" o:spid="_x0000_s1470" style="position:absolute;left:7056;top:2880;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"/>
                <v:shape id="Freeform 287" o:spid="_x0000_s1471" style="position:absolute;left:6192;top:3600;width:168;height:288;visibility:visible;mso-wrap-style:square;v-text-anchor:top" coordsize="16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" path="m,c60,48,120,96,144,144v24,48,12,96,,144e" filled="f">
                  <v:path arrowok="t" o:connecttype="custom" o:connectlocs="0,0;144,144;144,288" o:connectangles="0,0,0"/>
                </v:shape>
                <v:shape id="Text Box 288" o:spid="_x0000_s1472" type="#_x0000_t202" style="position:absolute;left:5904;top:3600;width:57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" filled="f" stroked="f">
                  <v:textbox>
                    <w:txbxContent>
                      <w:p w14:paraId="701AEC47" w14:textId="77777777" w:rsidR="002017B4" w:rsidRDefault="002017B4" w:rsidP="002017B4">
                        <w:r>
                          <w:sym w:font="Symbol" w:char="F071"/>
                        </w:r>
                      </w:p>
                    </w:txbxContent>
                  </v:textbox>
                </v:shape>
                <v:line id="Line 289" o:spid="_x0000_s1473" style="position:absolute;visibility:visible;mso-wrap-style:square" from="4320,3312" to="4320,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">
                  <v:stroke startarrow="block" endarrow="block"/>
                </v:line>
                <v:shape id="Text Box 290" o:spid="_x0000_s1474" type="#_x0000_t202" style="position:absolute;left:7488;top:3600;width:360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" stroked="f">
                  <v:textbox>
                    <w:txbxContent>
                      <w:p w14:paraId="6CAB5EC8" w14:textId="77777777" w:rsidR="002017B4" w:rsidRDefault="002017B4" w:rsidP="002017B4">
                        <w:r>
                          <w:t>The straight –through position  ( n = 0 )</w:t>
                        </w:r>
                      </w:p>
                    </w:txbxContent>
                  </v:textbox>
                </v:shape>
                <v:shape id="Text Box 291" o:spid="_x0000_s1475" type="#_x0000_t202" style="position:absolute;left:7632;top:3168;width:8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" stroked="f">
                  <v:textbox>
                    <w:txbxContent>
                      <w:p w14:paraId="4F6DBF0E" w14:textId="77777777" w:rsidR="002017B4" w:rsidRDefault="002017B4" w:rsidP="002017B4">
                        <w:r>
                          <w:t>n = 1</w:t>
                        </w:r>
                      </w:p>
                    </w:txbxContent>
                  </v:textbox>
                </v:shape>
                <v:shape id="Text Box 292" o:spid="_x0000_s1476" type="#_x0000_t202" style="position:absolute;left:7632;top:4032;width:8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" stroked="f">
                  <v:textbox>
                    <w:txbxContent>
                      <w:p w14:paraId="0E16BB7C" w14:textId="77777777" w:rsidR="002017B4" w:rsidRDefault="002017B4" w:rsidP="002017B4">
                        <w:r>
                          <w:t>n = 1</w:t>
                        </w:r>
                      </w:p>
                    </w:txbxContent>
                  </v:textbox>
                </v:shape>
                <v:shape id="Text Box 293" o:spid="_x0000_s1477" type="#_x0000_t202" style="position:absolute;left:7632;top:2736;width:8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" stroked="f">
                  <v:textbox>
                    <w:txbxContent>
                      <w:p w14:paraId="78F02C02" w14:textId="77777777" w:rsidR="002017B4" w:rsidRDefault="002017B4" w:rsidP="002017B4">
                        <w:r>
                          <w:t>n = 2</w:t>
                        </w:r>
                      </w:p>
                    </w:txbxContent>
                  </v:textbox>
                </v:shape>
                <v:shape id="Text Box 294" o:spid="_x0000_s1478" type="#_x0000_t202" style="position:absolute;left:7632;top:4464;width:8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" stroked="f">
                  <v:textbox>
                    <w:txbxContent>
                      <w:p w14:paraId="02DFB2D4" w14:textId="77777777" w:rsidR="002017B4" w:rsidRDefault="002017B4" w:rsidP="002017B4">
                        <w:r>
                          <w:t>n = 2</w:t>
                        </w:r>
                      </w:p>
                    </w:txbxContent>
                  </v:textbox>
                </v:shape>
                <v:oval id="Oval 295" o:spid="_x0000_s1479" style="position:absolute;left:3024;top:3600;width:28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"/>
              </v:group>
            </w:pict>
          </mc:Fallback>
        </mc:AlternateContent>
      </w:r>
    </w:p>
    <w:p w14:paraId="266FDE93" w14:textId="77777777" w:rsidR="002017B4" w:rsidRPr="008A7F44" w:rsidRDefault="002017B4" w:rsidP="002017B4">
      <w:pPr>
        <w:widowControl w:val="0"/>
        <w:tabs>
          <w:tab w:val="left" w:pos="-1170"/>
        </w:tabs>
        <w:spacing w:line="360" w:lineRule="auto"/>
        <w:jc w:val="both"/>
        <w:rPr>
          <w:snapToGrid w:val="0"/>
          <w:sz w:val="22"/>
        </w:rPr>
      </w:pPr>
    </w:p>
    <w:p w14:paraId="2CBA8465" w14:textId="77777777" w:rsidR="002017B4" w:rsidRPr="008A7F44" w:rsidRDefault="002017B4" w:rsidP="002017B4">
      <w:pPr>
        <w:widowControl w:val="0"/>
        <w:tabs>
          <w:tab w:val="left" w:pos="-1170"/>
        </w:tabs>
        <w:spacing w:line="360" w:lineRule="auto"/>
        <w:jc w:val="both"/>
        <w:rPr>
          <w:snapToGrid w:val="0"/>
          <w:sz w:val="22"/>
        </w:rPr>
      </w:pPr>
    </w:p>
    <w:p w14:paraId="0A75EC1D" w14:textId="77777777" w:rsidR="002017B4" w:rsidRPr="008A7F44" w:rsidRDefault="002017B4" w:rsidP="002017B4">
      <w:pPr>
        <w:widowControl w:val="0"/>
        <w:tabs>
          <w:tab w:val="left" w:pos="-1170"/>
        </w:tabs>
        <w:spacing w:line="360" w:lineRule="auto"/>
        <w:jc w:val="both"/>
        <w:rPr>
          <w:snapToGrid w:val="0"/>
          <w:sz w:val="22"/>
        </w:rPr>
      </w:pPr>
    </w:p>
    <w:p w14:paraId="68EFCAB5" w14:textId="77777777" w:rsidR="002017B4" w:rsidRPr="008A7F44" w:rsidRDefault="002017B4" w:rsidP="002017B4">
      <w:pPr>
        <w:widowControl w:val="0"/>
        <w:tabs>
          <w:tab w:val="left" w:pos="-1170"/>
        </w:tabs>
        <w:spacing w:line="360" w:lineRule="auto"/>
        <w:jc w:val="both"/>
        <w:rPr>
          <w:snapToGrid w:val="0"/>
          <w:sz w:val="22"/>
        </w:rPr>
      </w:pPr>
    </w:p>
    <w:p w14:paraId="5240681B" w14:textId="77777777" w:rsidR="002017B4" w:rsidRPr="008A7F44" w:rsidRDefault="002017B4" w:rsidP="002017B4">
      <w:pPr>
        <w:widowControl w:val="0"/>
        <w:tabs>
          <w:tab w:val="left" w:pos="-1170"/>
        </w:tabs>
        <w:spacing w:line="360" w:lineRule="auto"/>
        <w:jc w:val="both"/>
        <w:rPr>
          <w:snapToGrid w:val="0"/>
          <w:sz w:val="22"/>
        </w:rPr>
      </w:pPr>
    </w:p>
    <w:p w14:paraId="0BE6B24C" w14:textId="77777777" w:rsidR="002017B4" w:rsidRPr="008A7F44" w:rsidRDefault="002017B4" w:rsidP="002017B4">
      <w:pPr>
        <w:widowControl w:val="0"/>
        <w:tabs>
          <w:tab w:val="left" w:pos="-1170"/>
        </w:tabs>
        <w:spacing w:line="360" w:lineRule="auto"/>
        <w:jc w:val="both"/>
        <w:rPr>
          <w:snapToGrid w:val="0"/>
          <w:sz w:val="22"/>
        </w:rPr>
      </w:pPr>
    </w:p>
    <w:p w14:paraId="2C52C2F6" w14:textId="77777777" w:rsidR="002017B4" w:rsidRPr="008A7F44" w:rsidRDefault="002017B4" w:rsidP="002017B4">
      <w:pPr>
        <w:widowControl w:val="0"/>
        <w:tabs>
          <w:tab w:val="left" w:pos="-1170"/>
        </w:tabs>
        <w:spacing w:line="360" w:lineRule="auto"/>
        <w:jc w:val="both"/>
        <w:rPr>
          <w:snapToGrid w:val="0"/>
          <w:sz w:val="22"/>
        </w:rPr>
      </w:pPr>
    </w:p>
    <w:p w14:paraId="7E0E176D"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A diffraction grating is often used in modern times. Because a grating has thousands of lines etched into a very small area of glass, there are not two but thousands of waves creating the interference pattern.   This makes it much clearer.</w:t>
      </w:r>
    </w:p>
    <w:p w14:paraId="7DA5BC69" w14:textId="77777777" w:rsidR="002017B4" w:rsidRPr="008A7F44" w:rsidRDefault="002017B4" w:rsidP="002017B4">
      <w:pPr>
        <w:widowControl w:val="0"/>
        <w:tabs>
          <w:tab w:val="left" w:pos="-1170"/>
        </w:tabs>
        <w:spacing w:line="360" w:lineRule="auto"/>
        <w:jc w:val="both"/>
        <w:rPr>
          <w:snapToGrid w:val="0"/>
          <w:sz w:val="22"/>
        </w:rPr>
      </w:pPr>
    </w:p>
    <w:p w14:paraId="5A3A063F"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If white light is used, a spectrum – of blue green and red light - is formed for each value of n. </w:t>
      </w:r>
    </w:p>
    <w:p w14:paraId="7F0E93B2" w14:textId="77777777" w:rsidR="002017B4" w:rsidRPr="008A7F44" w:rsidRDefault="002017B4" w:rsidP="002017B4">
      <w:pPr>
        <w:widowControl w:val="0"/>
        <w:tabs>
          <w:tab w:val="left" w:pos="-1170"/>
        </w:tabs>
        <w:spacing w:line="360" w:lineRule="auto"/>
        <w:jc w:val="both"/>
        <w:rPr>
          <w:snapToGrid w:val="0"/>
          <w:sz w:val="22"/>
        </w:rPr>
      </w:pPr>
    </w:p>
    <w:p w14:paraId="6D451AAF"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The method can be adapted to find the wavelength of monochromatic light using a spectrometer.</w:t>
      </w:r>
    </w:p>
    <w:p w14:paraId="0F1D91B4" w14:textId="77777777" w:rsidR="002017B4" w:rsidRPr="008A7F44" w:rsidRDefault="002017B4" w:rsidP="002017B4">
      <w:pPr>
        <w:widowControl w:val="0"/>
        <w:tabs>
          <w:tab w:val="left" w:pos="-1170"/>
        </w:tabs>
        <w:spacing w:line="360" w:lineRule="auto"/>
        <w:jc w:val="both"/>
        <w:rPr>
          <w:snapToGrid w:val="0"/>
          <w:sz w:val="22"/>
        </w:rPr>
      </w:pPr>
    </w:p>
    <w:p w14:paraId="7C6B700B" w14:textId="77777777" w:rsidR="002017B4" w:rsidRPr="008A7F44" w:rsidRDefault="002017B4" w:rsidP="002017B4">
      <w:pPr>
        <w:widowControl w:val="0"/>
        <w:tabs>
          <w:tab w:val="left" w:pos="-1170"/>
        </w:tabs>
        <w:spacing w:line="360" w:lineRule="auto"/>
        <w:jc w:val="both"/>
        <w:rPr>
          <w:snapToGrid w:val="0"/>
          <w:sz w:val="22"/>
        </w:rPr>
      </w:pPr>
      <w:r w:rsidRPr="008A7F44">
        <w:rPr>
          <w:b/>
          <w:sz w:val="22"/>
        </w:rPr>
        <w:t>The Spectrometer</w:t>
      </w:r>
    </w:p>
    <w:p w14:paraId="40B6450A" w14:textId="77777777" w:rsidR="002017B4" w:rsidRPr="008A7F44" w:rsidRDefault="002017B4" w:rsidP="002017B4">
      <w:pPr>
        <w:widowControl w:val="0"/>
        <w:tabs>
          <w:tab w:val="left" w:pos="-1170"/>
        </w:tabs>
        <w:spacing w:line="360" w:lineRule="auto"/>
        <w:jc w:val="both"/>
        <w:rPr>
          <w:snapToGrid w:val="0"/>
          <w:sz w:val="22"/>
        </w:rPr>
      </w:pPr>
      <w:r w:rsidRPr="008A7F44">
        <w:rPr>
          <w:noProof/>
          <w:sz w:val="22"/>
          <w:lang w:val="en-IE" w:eastAsia="en-IE"/>
        </w:rPr>
        <mc:AlternateContent>
          <mc:Choice Requires="wpg">
            <w:drawing>
              <wp:anchor distT="0" distB="0" distL="114300" distR="114300" simplePos="0" relativeHeight="251692032" behindDoc="0" locked="0" layoutInCell="1" allowOverlap="1" wp14:anchorId="22FF6C57" wp14:editId="3BEC0884">
                <wp:simplePos x="0" y="0"/>
                <wp:positionH relativeFrom="column">
                  <wp:posOffset>-683895</wp:posOffset>
                </wp:positionH>
                <wp:positionV relativeFrom="paragraph">
                  <wp:posOffset>297815</wp:posOffset>
                </wp:positionV>
                <wp:extent cx="6170295" cy="1223645"/>
                <wp:effectExtent l="1905" t="5080" r="9525" b="0"/>
                <wp:wrapNone/>
                <wp:docPr id="153" name="Group 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70295" cy="1223645"/>
                          <a:chOff x="723" y="9897"/>
                          <a:chExt cx="9717" cy="1927"/>
                        </a:xfrm>
                      </wpg:grpSpPr>
                      <wps:wsp>
                        <wps:cNvPr id="154" name="Oval 297"/>
                        <wps:cNvSpPr>
                          <a:spLocks noChangeArrowheads="1"/>
                        </wps:cNvSpPr>
                        <wps:spPr bwMode="auto">
                          <a:xfrm>
                            <a:off x="5544" y="9952"/>
                            <a:ext cx="1152" cy="1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5" name="Line 298"/>
                        <wps:cNvCnPr>
                          <a:cxnSpLocks noChangeShapeType="1"/>
                        </wps:cNvCnPr>
                        <wps:spPr bwMode="auto">
                          <a:xfrm>
                            <a:off x="6120" y="1024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Rectangle 299"/>
                        <wps:cNvSpPr>
                          <a:spLocks noChangeArrowheads="1"/>
                        </wps:cNvSpPr>
                        <wps:spPr bwMode="auto">
                          <a:xfrm>
                            <a:off x="6984" y="10384"/>
                            <a:ext cx="2160" cy="4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7" name="Rectangle 300"/>
                        <wps:cNvSpPr>
                          <a:spLocks noChangeArrowheads="1"/>
                        </wps:cNvSpPr>
                        <wps:spPr bwMode="auto">
                          <a:xfrm>
                            <a:off x="9144" y="10528"/>
                            <a:ext cx="288" cy="14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8" name="Line 301"/>
                        <wps:cNvCnPr>
                          <a:cxnSpLocks noChangeShapeType="1"/>
                        </wps:cNvCnPr>
                        <wps:spPr bwMode="auto">
                          <a:xfrm>
                            <a:off x="9720" y="10384"/>
                            <a:ext cx="72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302"/>
                        <wps:cNvCnPr>
                          <a:cxnSpLocks noChangeShapeType="1"/>
                        </wps:cNvCnPr>
                        <wps:spPr bwMode="auto">
                          <a:xfrm flipH="1">
                            <a:off x="9720" y="10672"/>
                            <a:ext cx="72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Freeform 303"/>
                        <wps:cNvSpPr>
                          <a:spLocks/>
                        </wps:cNvSpPr>
                        <wps:spPr bwMode="auto">
                          <a:xfrm>
                            <a:off x="9864" y="10528"/>
                            <a:ext cx="144" cy="288"/>
                          </a:xfrm>
                          <a:custGeom>
                            <a:avLst/>
                            <a:gdLst>
                              <a:gd name="T0" fmla="*/ 144 w 144"/>
                              <a:gd name="T1" fmla="*/ 0 h 288"/>
                              <a:gd name="T2" fmla="*/ 0 w 144"/>
                              <a:gd name="T3" fmla="*/ 144 h 288"/>
                              <a:gd name="T4" fmla="*/ 144 w 144"/>
                              <a:gd name="T5" fmla="*/ 288 h 288"/>
                            </a:gdLst>
                            <a:ahLst/>
                            <a:cxnLst>
                              <a:cxn ang="0">
                                <a:pos x="T0" y="T1"/>
                              </a:cxn>
                              <a:cxn ang="0">
                                <a:pos x="T2" y="T3"/>
                              </a:cxn>
                              <a:cxn ang="0">
                                <a:pos x="T4" y="T5"/>
                              </a:cxn>
                            </a:cxnLst>
                            <a:rect l="0" t="0" r="r" b="b"/>
                            <a:pathLst>
                              <a:path w="144" h="288">
                                <a:moveTo>
                                  <a:pt x="144" y="0"/>
                                </a:moveTo>
                                <a:cubicBezTo>
                                  <a:pt x="72" y="48"/>
                                  <a:pt x="0" y="96"/>
                                  <a:pt x="0" y="144"/>
                                </a:cubicBezTo>
                                <a:cubicBezTo>
                                  <a:pt x="0" y="192"/>
                                  <a:pt x="72" y="240"/>
                                  <a:pt x="144" y="28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Freeform 304"/>
                        <wps:cNvSpPr>
                          <a:spLocks/>
                        </wps:cNvSpPr>
                        <wps:spPr bwMode="auto">
                          <a:xfrm>
                            <a:off x="10008" y="10528"/>
                            <a:ext cx="1" cy="288"/>
                          </a:xfrm>
                          <a:custGeom>
                            <a:avLst/>
                            <a:gdLst>
                              <a:gd name="T0" fmla="*/ 0 w 1"/>
                              <a:gd name="T1" fmla="*/ 0 h 288"/>
                              <a:gd name="T2" fmla="*/ 0 w 1"/>
                              <a:gd name="T3" fmla="*/ 144 h 288"/>
                              <a:gd name="T4" fmla="*/ 0 w 1"/>
                              <a:gd name="T5" fmla="*/ 288 h 288"/>
                            </a:gdLst>
                            <a:ahLst/>
                            <a:cxnLst>
                              <a:cxn ang="0">
                                <a:pos x="T0" y="T1"/>
                              </a:cxn>
                              <a:cxn ang="0">
                                <a:pos x="T2" y="T3"/>
                              </a:cxn>
                              <a:cxn ang="0">
                                <a:pos x="T4" y="T5"/>
                              </a:cxn>
                            </a:cxnLst>
                            <a:rect l="0" t="0" r="r" b="b"/>
                            <a:pathLst>
                              <a:path w="1" h="288">
                                <a:moveTo>
                                  <a:pt x="0" y="0"/>
                                </a:moveTo>
                                <a:cubicBezTo>
                                  <a:pt x="0" y="48"/>
                                  <a:pt x="0" y="96"/>
                                  <a:pt x="0" y="144"/>
                                </a:cubicBezTo>
                                <a:cubicBezTo>
                                  <a:pt x="0" y="192"/>
                                  <a:pt x="0" y="240"/>
                                  <a:pt x="0" y="28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Oval 305"/>
                        <wps:cNvSpPr>
                          <a:spLocks noChangeArrowheads="1"/>
                        </wps:cNvSpPr>
                        <wps:spPr bwMode="auto">
                          <a:xfrm>
                            <a:off x="2160" y="10329"/>
                            <a:ext cx="432" cy="43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Line 306"/>
                        <wps:cNvCnPr>
                          <a:cxnSpLocks noChangeShapeType="1"/>
                        </wps:cNvCnPr>
                        <wps:spPr bwMode="auto">
                          <a:xfrm flipV="1">
                            <a:off x="1872" y="10656"/>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Text Box 307"/>
                        <wps:cNvSpPr txBox="1">
                          <a:spLocks noChangeArrowheads="1"/>
                        </wps:cNvSpPr>
                        <wps:spPr bwMode="auto">
                          <a:xfrm>
                            <a:off x="3384" y="11104"/>
                            <a:ext cx="144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46B768" w14:textId="77777777" w:rsidR="002017B4" w:rsidRDefault="002017B4" w:rsidP="002017B4">
                              <w:r>
                                <w:t>collimator</w:t>
                              </w:r>
                            </w:p>
                          </w:txbxContent>
                        </wps:txbx>
                        <wps:bodyPr rot="0" vert="horz" wrap="square" lIns="91440" tIns="45720" rIns="91440" bIns="45720" anchor="t" anchorCtr="0" upright="1">
                          <a:noAutofit/>
                        </wps:bodyPr>
                      </wps:wsp>
                      <wps:wsp>
                        <wps:cNvPr id="165" name="Text Box 308"/>
                        <wps:cNvSpPr txBox="1">
                          <a:spLocks noChangeArrowheads="1"/>
                        </wps:cNvSpPr>
                        <wps:spPr bwMode="auto">
                          <a:xfrm>
                            <a:off x="5832" y="11392"/>
                            <a:ext cx="1008"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C4B0BE" w14:textId="77777777" w:rsidR="002017B4" w:rsidRDefault="002017B4" w:rsidP="002017B4">
                              <w:r>
                                <w:t>grating</w:t>
                              </w:r>
                            </w:p>
                          </w:txbxContent>
                        </wps:txbx>
                        <wps:bodyPr rot="0" vert="horz" wrap="square" lIns="91440" tIns="45720" rIns="91440" bIns="45720" anchor="t" anchorCtr="0" upright="1">
                          <a:noAutofit/>
                        </wps:bodyPr>
                      </wps:wsp>
                      <wps:wsp>
                        <wps:cNvPr id="166" name="Line 309"/>
                        <wps:cNvCnPr>
                          <a:cxnSpLocks noChangeShapeType="1"/>
                        </wps:cNvCnPr>
                        <wps:spPr bwMode="auto">
                          <a:xfrm flipH="1" flipV="1">
                            <a:off x="6264" y="10816"/>
                            <a:ext cx="144"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Text Box 310"/>
                        <wps:cNvSpPr txBox="1">
                          <a:spLocks noChangeArrowheads="1"/>
                        </wps:cNvSpPr>
                        <wps:spPr bwMode="auto">
                          <a:xfrm>
                            <a:off x="7413" y="10960"/>
                            <a:ext cx="1728"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E27A2E" w14:textId="77777777" w:rsidR="002017B4" w:rsidRDefault="002017B4" w:rsidP="002017B4">
                              <w:r>
                                <w:t>telescope</w:t>
                              </w:r>
                            </w:p>
                          </w:txbxContent>
                        </wps:txbx>
                        <wps:bodyPr rot="0" vert="horz" wrap="square" lIns="91440" tIns="45720" rIns="91440" bIns="45720" anchor="t" anchorCtr="0" upright="1">
                          <a:noAutofit/>
                        </wps:bodyPr>
                      </wps:wsp>
                      <wps:wsp>
                        <wps:cNvPr id="168" name="Rectangle 311"/>
                        <wps:cNvSpPr>
                          <a:spLocks noChangeArrowheads="1"/>
                        </wps:cNvSpPr>
                        <wps:spPr bwMode="auto">
                          <a:xfrm>
                            <a:off x="2880" y="10329"/>
                            <a:ext cx="2160" cy="4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9" name="Line 312"/>
                        <wps:cNvCnPr>
                          <a:cxnSpLocks noChangeShapeType="1"/>
                        </wps:cNvCnPr>
                        <wps:spPr bwMode="auto">
                          <a:xfrm>
                            <a:off x="2736" y="9897"/>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313"/>
                        <wps:cNvCnPr>
                          <a:cxnSpLocks noChangeShapeType="1"/>
                        </wps:cNvCnPr>
                        <wps:spPr bwMode="auto">
                          <a:xfrm>
                            <a:off x="2736" y="10617"/>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Text Box 314"/>
                        <wps:cNvSpPr txBox="1">
                          <a:spLocks noChangeArrowheads="1"/>
                        </wps:cNvSpPr>
                        <wps:spPr bwMode="auto">
                          <a:xfrm>
                            <a:off x="723" y="10944"/>
                            <a:ext cx="144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D866B3" w14:textId="77777777" w:rsidR="002017B4" w:rsidRDefault="002017B4" w:rsidP="002017B4">
                              <w:r>
                                <w:t>light sourc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FF6C57" id="Group 153" o:spid="_x0000_s1480" style="position:absolute;left:0;text-align:left;margin-left:-53.85pt;margin-top:23.45pt;width:485.85pt;height:96.35pt;z-index:251692032" coordorigin="723,9897" coordsize="9717,1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">
                <v:oval id="Oval 297" o:spid="_x0000_s1481" style="position:absolute;left:5544;top:9952;width:1152;height:1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"/>
                <v:line id="Line 298" o:spid="_x0000_s1482" style="position:absolute;visibility:visible;mso-wrap-style:square" from="6120,10240" to="6120,10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"/>
                <v:rect id="Rectangle 299" o:spid="_x0000_s1483" style="position:absolute;left:6984;top:10384;width:216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"/>
                <v:rect id="Rectangle 300" o:spid="_x0000_s1484" style="position:absolute;left:9144;top:10528;width:28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"/>
                <v:line id="Line 301" o:spid="_x0000_s1485" style="position:absolute;visibility:visible;mso-wrap-style:square" from="9720,10384" to="10440,10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CPFxwAAANwAAAAPAAAAZHJzL2Rvd25yZXYueG1sRI9BS8NA&#10;EIXvQv/DMgVvdlPFI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Hs8I8XHAAAA3AAA&#10;AA8AAAAAAAAAAAAAAAAABwIAAGRycy9kb3ducmV2LnhtbFBLBQYAAAAAAwADALcAAAD7AgAAAAA=&#10;"/>
                <v:line id="Line 302" o:spid="_x0000_s1486" style="position:absolute;flip:x;visibility:visible;mso-wrap-style:square" from="9720,10672" to="10440,10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"/>
                <v:shape id="Freeform 303" o:spid="_x0000_s1487" style="position:absolute;left:9864;top:10528;width:144;height:288;visibility:visible;mso-wrap-style:square;v-text-anchor:top" coordsize="144,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" path="m144,c72,48,,96,,144v,48,72,96,144,144e" filled="f">
                  <v:path arrowok="t" o:connecttype="custom" o:connectlocs="144,0;0,144;144,288" o:connectangles="0,0,0"/>
                </v:shape>
                <v:shape id="Freeform 304" o:spid="_x0000_s1488" style="position:absolute;left:10008;top:10528;width:1;height:288;visibility:visible;mso-wrap-style:square;v-text-anchor:top" coordsize="1,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" path="m,c,48,,96,,144v,48,,96,,144e" filled="f">
                  <v:path arrowok="t" o:connecttype="custom" o:connectlocs="0,0;0,144;0,288" o:connectangles="0,0,0"/>
                </v:shape>
                <v:oval id="Oval 305" o:spid="_x0000_s1489" style="position:absolute;left:2160;top:10329;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"/>
                <v:line id="Line 306" o:spid="_x0000_s1490" style="position:absolute;flip:y;visibility:visible;mso-wrap-style:square" from="1872,10656" to="2160,10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"/>
                <v:shape id="Text Box 307" o:spid="_x0000_s1491" type="#_x0000_t202" style="position:absolute;left:3384;top:11104;width:144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" stroked="f">
                  <v:textbox>
                    <w:txbxContent>
                      <w:p w14:paraId="4946B768" w14:textId="77777777" w:rsidR="002017B4" w:rsidRDefault="002017B4" w:rsidP="002017B4">
                        <w:r>
                          <w:t>collimator</w:t>
                        </w:r>
                      </w:p>
                    </w:txbxContent>
                  </v:textbox>
                </v:shape>
                <v:shape id="Text Box 308" o:spid="_x0000_s1492" type="#_x0000_t202" style="position:absolute;left:5832;top:11392;width:100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" stroked="f">
                  <v:textbox>
                    <w:txbxContent>
                      <w:p w14:paraId="72C4B0BE" w14:textId="77777777" w:rsidR="002017B4" w:rsidRDefault="002017B4" w:rsidP="002017B4">
                        <w:r>
                          <w:t>grating</w:t>
                        </w:r>
                      </w:p>
                    </w:txbxContent>
                  </v:textbox>
                </v:shape>
                <v:line id="Line 309" o:spid="_x0000_s1493" style="position:absolute;flip:x y;visibility:visible;mso-wrap-style:square" from="6264,10816" to="6408,11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"/>
                <v:shape id="Text Box 310" o:spid="_x0000_s1494" type="#_x0000_t202" style="position:absolute;left:7413;top:10960;width:172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" stroked="f">
                  <v:textbox>
                    <w:txbxContent>
                      <w:p w14:paraId="41E27A2E" w14:textId="77777777" w:rsidR="002017B4" w:rsidRDefault="002017B4" w:rsidP="002017B4">
                        <w:r>
                          <w:t>telescope</w:t>
                        </w:r>
                      </w:p>
                    </w:txbxContent>
                  </v:textbox>
                </v:shape>
                <v:rect id="Rectangle 311" o:spid="_x0000_s1495" style="position:absolute;left:2880;top:10329;width:216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"/>
                <v:line id="Line 312" o:spid="_x0000_s1496" style="position:absolute;visibility:visible;mso-wrap-style:square" from="2736,9897" to="2736,10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"/>
                <v:line id="Line 313" o:spid="_x0000_s1497" style="position:absolute;visibility:visible;mso-wrap-style:square" from="2736,10617" to="2736,11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OjxwAAANwAAAAPAAAAZHJzL2Rvd25yZXYueG1sRI9BS8NA&#10;EIXvQv/DMgVvdlOFK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M7/c6PHAAAA3AAA&#10;AA8AAAAAAAAAAAAAAAAABwIAAGRycy9kb3ducmV2LnhtbFBLBQYAAAAAAwADALcAAAD7AgAAAAA=&#10;"/>
                <v:shape id="Text Box 314" o:spid="_x0000_s1498" type="#_x0000_t202" style="position:absolute;left:723;top:10944;width:144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" stroked="f">
                  <v:textbox>
                    <w:txbxContent>
                      <w:p w14:paraId="56D866B3" w14:textId="77777777" w:rsidR="002017B4" w:rsidRDefault="002017B4" w:rsidP="002017B4">
                        <w:r>
                          <w:t>light source</w:t>
                        </w:r>
                      </w:p>
                    </w:txbxContent>
                  </v:textbox>
                </v:shape>
              </v:group>
            </w:pict>
          </mc:Fallback>
        </mc:AlternateContent>
      </w:r>
      <w:r w:rsidRPr="008A7F44">
        <w:rPr>
          <w:snapToGrid w:val="0"/>
          <w:sz w:val="22"/>
        </w:rPr>
        <w:t xml:space="preserve">         </w:t>
      </w:r>
    </w:p>
    <w:p w14:paraId="2B8371F7" w14:textId="77777777" w:rsidR="002017B4" w:rsidRPr="008A7F44" w:rsidRDefault="002017B4" w:rsidP="002017B4">
      <w:pPr>
        <w:widowControl w:val="0"/>
        <w:tabs>
          <w:tab w:val="left" w:pos="-1170"/>
        </w:tabs>
        <w:spacing w:line="360" w:lineRule="auto"/>
        <w:jc w:val="both"/>
        <w:rPr>
          <w:sz w:val="22"/>
        </w:rPr>
      </w:pPr>
    </w:p>
    <w:p w14:paraId="6CB7E8B2" w14:textId="77777777" w:rsidR="002017B4" w:rsidRPr="008A7F44" w:rsidRDefault="002017B4" w:rsidP="002017B4">
      <w:pPr>
        <w:keepNext/>
        <w:outlineLvl w:val="2"/>
        <w:rPr>
          <w:b/>
          <w:sz w:val="22"/>
          <w:lang w:val="en-US"/>
        </w:rPr>
      </w:pPr>
      <w:r w:rsidRPr="008A7F44">
        <w:rPr>
          <w:b/>
          <w:sz w:val="22"/>
          <w:lang w:val="en-US"/>
        </w:rPr>
        <w:br w:type="page"/>
      </w:r>
      <w:r w:rsidRPr="008A7F44">
        <w:rPr>
          <w:b/>
          <w:sz w:val="22"/>
          <w:lang w:val="en-US"/>
        </w:rPr>
        <w:lastRenderedPageBreak/>
        <w:t>STS</w:t>
      </w:r>
    </w:p>
    <w:p w14:paraId="6666D7F1" w14:textId="77777777" w:rsidR="002017B4" w:rsidRPr="008A7F44" w:rsidRDefault="002017B4" w:rsidP="002017B4">
      <w:pPr>
        <w:spacing w:line="360" w:lineRule="auto"/>
        <w:jc w:val="both"/>
        <w:rPr>
          <w:sz w:val="22"/>
        </w:rPr>
      </w:pPr>
      <w:r w:rsidRPr="008A7F44">
        <w:rPr>
          <w:sz w:val="22"/>
        </w:rPr>
        <w:t>When there is a thin layer of oil on top of some water we will normally see a multi-coloured pattern in swirls on the oil.  The is because some of light reflects from the  top of the layer of oil, and some light reflects from the water underneath it. The two waves then meet and overlap and create an interference pattern. This is the pattern we see.</w:t>
      </w:r>
    </w:p>
    <w:p w14:paraId="12772C51" w14:textId="77777777" w:rsidR="002017B4" w:rsidRPr="008A7F44" w:rsidRDefault="002017B4" w:rsidP="002017B4">
      <w:pPr>
        <w:spacing w:line="360" w:lineRule="auto"/>
        <w:jc w:val="both"/>
        <w:rPr>
          <w:sz w:val="22"/>
        </w:rPr>
      </w:pPr>
      <w:r w:rsidRPr="008A7F44">
        <w:rPr>
          <w:sz w:val="22"/>
        </w:rPr>
        <w:t>Something similar is often visible when we blow soap-bubbles.</w:t>
      </w:r>
    </w:p>
    <w:p w14:paraId="00EBEB42" w14:textId="77777777" w:rsidR="002017B4" w:rsidRPr="008A7F44" w:rsidRDefault="002017B4" w:rsidP="002017B4">
      <w:pPr>
        <w:spacing w:line="360" w:lineRule="auto"/>
        <w:rPr>
          <w:sz w:val="22"/>
        </w:rPr>
      </w:pPr>
    </w:p>
    <w:p w14:paraId="75ACEF8E" w14:textId="77777777" w:rsidR="002017B4" w:rsidRPr="008A7F44" w:rsidRDefault="002017B4" w:rsidP="002017B4">
      <w:pPr>
        <w:keepNext/>
        <w:spacing w:line="360" w:lineRule="auto"/>
        <w:outlineLvl w:val="1"/>
        <w:rPr>
          <w:b/>
          <w:iCs/>
          <w:snapToGrid w:val="0"/>
          <w:sz w:val="22"/>
        </w:rPr>
      </w:pPr>
      <w:r w:rsidRPr="008A7F44">
        <w:rPr>
          <w:b/>
          <w:iCs/>
          <w:snapToGrid w:val="0"/>
          <w:sz w:val="22"/>
        </w:rPr>
        <w:t>Polarisation</w:t>
      </w:r>
    </w:p>
    <w:p w14:paraId="066F1DB7" w14:textId="77777777" w:rsidR="002017B4" w:rsidRPr="008A7F44" w:rsidRDefault="002017B4" w:rsidP="002017B4">
      <w:pPr>
        <w:keepNext/>
        <w:spacing w:line="360" w:lineRule="auto"/>
        <w:jc w:val="both"/>
        <w:outlineLvl w:val="1"/>
        <w:rPr>
          <w:iCs/>
          <w:snapToGrid w:val="0"/>
          <w:sz w:val="22"/>
        </w:rPr>
      </w:pPr>
      <w:r w:rsidRPr="008A7F44">
        <w:rPr>
          <w:iCs/>
          <w:snapToGrid w:val="0"/>
          <w:sz w:val="22"/>
        </w:rPr>
        <w:t xml:space="preserve">Light waves can be </w:t>
      </w:r>
      <w:r w:rsidRPr="008A7F44">
        <w:rPr>
          <w:b/>
          <w:iCs/>
          <w:snapToGrid w:val="0"/>
          <w:sz w:val="22"/>
        </w:rPr>
        <w:t>polarised</w:t>
      </w:r>
      <w:r w:rsidRPr="008A7F44">
        <w:rPr>
          <w:iCs/>
          <w:snapToGrid w:val="0"/>
          <w:sz w:val="22"/>
        </w:rPr>
        <w:t xml:space="preserve"> (see the section on waves). This proves that light is a </w:t>
      </w:r>
      <w:r w:rsidRPr="008A7F44">
        <w:rPr>
          <w:b/>
          <w:iCs/>
          <w:snapToGrid w:val="0"/>
          <w:sz w:val="22"/>
        </w:rPr>
        <w:t>transverse</w:t>
      </w:r>
      <w:r w:rsidRPr="008A7F44">
        <w:rPr>
          <w:iCs/>
          <w:snapToGrid w:val="0"/>
          <w:sz w:val="22"/>
        </w:rPr>
        <w:t xml:space="preserve"> wave. </w:t>
      </w:r>
    </w:p>
    <w:p w14:paraId="6FD3AF8C" w14:textId="77777777" w:rsidR="002017B4" w:rsidRPr="008A7F44" w:rsidRDefault="002017B4" w:rsidP="002017B4">
      <w:pPr>
        <w:keepNext/>
        <w:spacing w:line="360" w:lineRule="auto"/>
        <w:jc w:val="both"/>
        <w:outlineLvl w:val="1"/>
        <w:rPr>
          <w:b/>
          <w:i/>
          <w:snapToGrid w:val="0"/>
          <w:sz w:val="24"/>
        </w:rPr>
      </w:pPr>
      <w:r w:rsidRPr="008A7F44">
        <w:rPr>
          <w:bCs/>
          <w:iCs/>
          <w:snapToGrid w:val="0"/>
          <w:sz w:val="22"/>
        </w:rPr>
        <w:t>Polaroid sunglasses make use of the fact that light can be polarised.  In general they only take advantage of the fact that polarised  light is less bright than non-polarised light, as the amount of energy in the wave has been reduced.  But sometimes wearing polaroid sunglasses you will see strange patterns on the front or back windows of cars.  What you are seeing is an interference pattern, but it is a pattern that can only be seen in polarised light. Without the glasses, it is lost in all the surrounding bright light</w:t>
      </w:r>
      <w:r w:rsidRPr="008A7F44">
        <w:rPr>
          <w:b/>
          <w:iCs/>
          <w:snapToGrid w:val="0"/>
          <w:sz w:val="22"/>
        </w:rPr>
        <w:t>.</w:t>
      </w:r>
    </w:p>
    <w:p w14:paraId="2702854C" w14:textId="77777777" w:rsidR="002017B4" w:rsidRPr="008A7F44" w:rsidRDefault="002017B4" w:rsidP="002017B4">
      <w:pPr>
        <w:spacing w:line="360" w:lineRule="auto"/>
        <w:rPr>
          <w:sz w:val="22"/>
        </w:rPr>
      </w:pPr>
    </w:p>
    <w:p w14:paraId="26C07CC4" w14:textId="77777777" w:rsidR="002017B4" w:rsidRPr="008A7F44" w:rsidRDefault="002017B4" w:rsidP="002017B4">
      <w:pPr>
        <w:widowControl w:val="0"/>
        <w:tabs>
          <w:tab w:val="left" w:pos="-1170"/>
        </w:tabs>
        <w:spacing w:line="360" w:lineRule="auto"/>
        <w:jc w:val="both"/>
        <w:rPr>
          <w:snapToGrid w:val="0"/>
          <w:sz w:val="22"/>
        </w:rPr>
      </w:pPr>
      <w:r w:rsidRPr="008A7F44">
        <w:rPr>
          <w:b/>
          <w:snapToGrid w:val="0"/>
          <w:sz w:val="22"/>
        </w:rPr>
        <w:t>Colour</w:t>
      </w:r>
    </w:p>
    <w:p w14:paraId="417F41F8"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Dispersion is the breaking up of white</w:t>
      </w:r>
      <w:r w:rsidRPr="008A7F44">
        <w:rPr>
          <w:b/>
          <w:snapToGrid w:val="0"/>
          <w:sz w:val="22"/>
        </w:rPr>
        <w:t xml:space="preserve"> </w:t>
      </w:r>
      <w:r w:rsidRPr="008A7F44">
        <w:rPr>
          <w:snapToGrid w:val="0"/>
          <w:sz w:val="22"/>
        </w:rPr>
        <w:t xml:space="preserve">light into it's constituent colours.   White light can be formed from the </w:t>
      </w:r>
      <w:r w:rsidRPr="008A7F44">
        <w:rPr>
          <w:b/>
          <w:snapToGrid w:val="0"/>
          <w:sz w:val="22"/>
        </w:rPr>
        <w:t>primary</w:t>
      </w:r>
      <w:r w:rsidRPr="008A7F44">
        <w:rPr>
          <w:snapToGrid w:val="0"/>
          <w:sz w:val="22"/>
        </w:rPr>
        <w:t xml:space="preserve"> colours; red, green and blue.  </w:t>
      </w:r>
    </w:p>
    <w:p w14:paraId="4A12ADF8"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The </w:t>
      </w:r>
      <w:r w:rsidRPr="008A7F44">
        <w:rPr>
          <w:b/>
          <w:snapToGrid w:val="0"/>
          <w:sz w:val="22"/>
        </w:rPr>
        <w:t>secondary</w:t>
      </w:r>
      <w:r w:rsidRPr="008A7F44">
        <w:rPr>
          <w:snapToGrid w:val="0"/>
          <w:sz w:val="22"/>
        </w:rPr>
        <w:t xml:space="preserve"> colours - magenta, cyan and yellow - are formed by mixing two of these, as shown below. </w:t>
      </w:r>
    </w:p>
    <w:p w14:paraId="49A8EBFE" w14:textId="77777777" w:rsidR="002017B4" w:rsidRPr="008A7F44" w:rsidRDefault="002017B4" w:rsidP="002017B4">
      <w:pPr>
        <w:widowControl w:val="0"/>
        <w:tabs>
          <w:tab w:val="left" w:pos="-1170"/>
        </w:tabs>
        <w:spacing w:line="360" w:lineRule="auto"/>
        <w:jc w:val="both"/>
        <w:rPr>
          <w:snapToGrid w:val="0"/>
          <w:sz w:val="22"/>
        </w:rPr>
      </w:pPr>
      <w:r w:rsidRPr="008A7F44">
        <w:rPr>
          <w:b/>
          <w:snapToGrid w:val="0"/>
          <w:sz w:val="22"/>
        </w:rPr>
        <w:t>Complimentary</w:t>
      </w:r>
      <w:r w:rsidRPr="008A7F44">
        <w:rPr>
          <w:snapToGrid w:val="0"/>
          <w:sz w:val="22"/>
        </w:rPr>
        <w:t xml:space="preserve"> colours are combinations of primary and secondary  colours which together give white light. </w:t>
      </w:r>
    </w:p>
    <w:p w14:paraId="70725480" w14:textId="77777777" w:rsidR="002017B4" w:rsidRPr="004E2018" w:rsidRDefault="002017B4" w:rsidP="002017B4">
      <w:pPr>
        <w:widowControl w:val="0"/>
        <w:tabs>
          <w:tab w:val="left" w:pos="-1170"/>
        </w:tabs>
        <w:spacing w:line="360" w:lineRule="auto"/>
        <w:jc w:val="both"/>
        <w:rPr>
          <w:snapToGrid w:val="0"/>
          <w:sz w:val="22"/>
        </w:rPr>
      </w:pPr>
      <w:r w:rsidRPr="008A7F44">
        <w:rPr>
          <w:b/>
          <w:noProof/>
          <w:sz w:val="22"/>
          <w:lang w:val="en-IE" w:eastAsia="en-IE"/>
        </w:rPr>
        <mc:AlternateContent>
          <mc:Choice Requires="wpg">
            <w:drawing>
              <wp:anchor distT="0" distB="0" distL="114300" distR="114300" simplePos="0" relativeHeight="251694080" behindDoc="0" locked="0" layoutInCell="1" allowOverlap="1" wp14:anchorId="690F91A8" wp14:editId="1553D4D7">
                <wp:simplePos x="0" y="0"/>
                <wp:positionH relativeFrom="column">
                  <wp:posOffset>1417320</wp:posOffset>
                </wp:positionH>
                <wp:positionV relativeFrom="paragraph">
                  <wp:posOffset>401320</wp:posOffset>
                </wp:positionV>
                <wp:extent cx="2377440" cy="1554480"/>
                <wp:effectExtent l="0" t="0" r="0" b="2540"/>
                <wp:wrapNone/>
                <wp:docPr id="144" name="Group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7440" cy="1554480"/>
                          <a:chOff x="4032" y="11053"/>
                          <a:chExt cx="3744" cy="2448"/>
                        </a:xfrm>
                      </wpg:grpSpPr>
                      <wps:wsp>
                        <wps:cNvPr id="145" name="Text Box 329"/>
                        <wps:cNvSpPr txBox="1">
                          <a:spLocks noChangeArrowheads="1"/>
                        </wps:cNvSpPr>
                        <wps:spPr bwMode="auto">
                          <a:xfrm>
                            <a:off x="4176" y="11917"/>
                            <a:ext cx="1008" cy="43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C9D028E" w14:textId="77777777" w:rsidR="002017B4" w:rsidRDefault="002017B4" w:rsidP="002017B4">
                              <w:r>
                                <w:t>magenta</w:t>
                              </w:r>
                            </w:p>
                          </w:txbxContent>
                        </wps:txbx>
                        <wps:bodyPr rot="0" vert="horz" wrap="square" lIns="91440" tIns="45720" rIns="91440" bIns="45720" anchor="t" anchorCtr="0" upright="1">
                          <a:noAutofit/>
                        </wps:bodyPr>
                      </wps:wsp>
                      <wps:wsp>
                        <wps:cNvPr id="146" name="Text Box 330"/>
                        <wps:cNvSpPr txBox="1">
                          <a:spLocks noChangeArrowheads="1"/>
                        </wps:cNvSpPr>
                        <wps:spPr bwMode="auto">
                          <a:xfrm>
                            <a:off x="6192" y="11917"/>
                            <a:ext cx="720" cy="43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ABBCD38" w14:textId="77777777" w:rsidR="002017B4" w:rsidRDefault="002017B4" w:rsidP="002017B4">
                              <w:r>
                                <w:t>cyan</w:t>
                              </w:r>
                            </w:p>
                          </w:txbxContent>
                        </wps:txbx>
                        <wps:bodyPr rot="0" vert="horz" wrap="square" lIns="91440" tIns="45720" rIns="91440" bIns="45720" anchor="t" anchorCtr="0" upright="1">
                          <a:noAutofit/>
                        </wps:bodyPr>
                      </wps:wsp>
                      <wps:wsp>
                        <wps:cNvPr id="147" name="Text Box 331"/>
                        <wps:cNvSpPr txBox="1">
                          <a:spLocks noChangeArrowheads="1"/>
                        </wps:cNvSpPr>
                        <wps:spPr bwMode="auto">
                          <a:xfrm>
                            <a:off x="6624" y="12781"/>
                            <a:ext cx="1152" cy="43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FDAB719" w14:textId="77777777" w:rsidR="002017B4" w:rsidRDefault="002017B4" w:rsidP="002017B4">
                              <w:pPr>
                                <w:rPr>
                                  <w:b/>
                                </w:rPr>
                              </w:pPr>
                              <w:r>
                                <w:rPr>
                                  <w:b/>
                                </w:rPr>
                                <w:t>green</w:t>
                              </w:r>
                            </w:p>
                          </w:txbxContent>
                        </wps:txbx>
                        <wps:bodyPr rot="0" vert="horz" wrap="square" lIns="91440" tIns="45720" rIns="91440" bIns="45720" anchor="t" anchorCtr="0" upright="1">
                          <a:noAutofit/>
                        </wps:bodyPr>
                      </wps:wsp>
                      <wps:wsp>
                        <wps:cNvPr id="148" name="Text Box 332"/>
                        <wps:cNvSpPr txBox="1">
                          <a:spLocks noChangeArrowheads="1"/>
                        </wps:cNvSpPr>
                        <wps:spPr bwMode="auto">
                          <a:xfrm>
                            <a:off x="4032" y="12781"/>
                            <a:ext cx="720" cy="37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E341889" w14:textId="77777777" w:rsidR="002017B4" w:rsidRDefault="002017B4" w:rsidP="002017B4">
                              <w:pPr>
                                <w:rPr>
                                  <w:b/>
                                </w:rPr>
                              </w:pPr>
                              <w:r>
                                <w:rPr>
                                  <w:b/>
                                </w:rPr>
                                <w:t>red</w:t>
                              </w:r>
                            </w:p>
                          </w:txbxContent>
                        </wps:txbx>
                        <wps:bodyPr rot="0" vert="horz" wrap="square" lIns="91440" tIns="45720" rIns="91440" bIns="45720" anchor="t" anchorCtr="0" upright="1">
                          <a:noAutofit/>
                        </wps:bodyPr>
                      </wps:wsp>
                      <wps:wsp>
                        <wps:cNvPr id="149" name="AutoShape 333"/>
                        <wps:cNvSpPr>
                          <a:spLocks noChangeArrowheads="1"/>
                        </wps:cNvSpPr>
                        <wps:spPr bwMode="auto">
                          <a:xfrm>
                            <a:off x="4608" y="11485"/>
                            <a:ext cx="2160" cy="1440"/>
                          </a:xfrm>
                          <a:prstGeom prst="triangle">
                            <a:avLst>
                              <a:gd name="adj" fmla="val 50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0" name="Text Box 334"/>
                        <wps:cNvSpPr txBox="1">
                          <a:spLocks noChangeArrowheads="1"/>
                        </wps:cNvSpPr>
                        <wps:spPr bwMode="auto">
                          <a:xfrm>
                            <a:off x="5184" y="11053"/>
                            <a:ext cx="1008" cy="43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A895E0C" w14:textId="77777777" w:rsidR="002017B4" w:rsidRDefault="002017B4" w:rsidP="002017B4">
                              <w:pPr>
                                <w:rPr>
                                  <w:b/>
                                </w:rPr>
                              </w:pPr>
                              <w:r>
                                <w:rPr>
                                  <w:b/>
                                </w:rPr>
                                <w:t xml:space="preserve">   blue</w:t>
                              </w:r>
                            </w:p>
                          </w:txbxContent>
                        </wps:txbx>
                        <wps:bodyPr rot="0" vert="horz" wrap="square" lIns="91440" tIns="45720" rIns="91440" bIns="45720" anchor="t" anchorCtr="0" upright="1">
                          <a:noAutofit/>
                        </wps:bodyPr>
                      </wps:wsp>
                      <wps:wsp>
                        <wps:cNvPr id="151" name="Text Box 335"/>
                        <wps:cNvSpPr txBox="1">
                          <a:spLocks noChangeArrowheads="1"/>
                        </wps:cNvSpPr>
                        <wps:spPr bwMode="auto">
                          <a:xfrm>
                            <a:off x="5184" y="13069"/>
                            <a:ext cx="1008" cy="43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0C11606" w14:textId="77777777" w:rsidR="002017B4" w:rsidRDefault="002017B4" w:rsidP="002017B4">
                              <w:r>
                                <w:t>yellow</w:t>
                              </w:r>
                            </w:p>
                          </w:txbxContent>
                        </wps:txbx>
                        <wps:bodyPr rot="0" vert="horz" wrap="square" lIns="91440" tIns="45720" rIns="91440" bIns="45720" anchor="t" anchorCtr="0" upright="1">
                          <a:noAutofit/>
                        </wps:bodyPr>
                      </wps:wsp>
                      <wps:wsp>
                        <wps:cNvPr id="152" name="Text Box 336"/>
                        <wps:cNvSpPr txBox="1">
                          <a:spLocks noChangeArrowheads="1"/>
                        </wps:cNvSpPr>
                        <wps:spPr bwMode="auto">
                          <a:xfrm>
                            <a:off x="5184" y="12349"/>
                            <a:ext cx="1008" cy="43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D2497C9" w14:textId="77777777" w:rsidR="002017B4" w:rsidRDefault="002017B4" w:rsidP="002017B4">
                              <w:r>
                                <w:t xml:space="preserve">   whi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0F91A8" id="Group 144" o:spid="_x0000_s1499" style="position:absolute;left:0;text-align:left;margin-left:111.6pt;margin-top:31.6pt;width:187.2pt;height:122.4pt;z-index:251694080" coordorigin="4032,11053" coordsize="3744,2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">
                <v:shape id="Text Box 329" o:spid="_x0000_s1500" type="#_x0000_t202" style="position:absolute;left:4176;top:11917;width:100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" stroked="f">
                  <v:textbox>
                    <w:txbxContent>
                      <w:p w14:paraId="6C9D028E" w14:textId="77777777" w:rsidR="002017B4" w:rsidRDefault="002017B4" w:rsidP="002017B4">
                        <w:r>
                          <w:t>magenta</w:t>
                        </w:r>
                      </w:p>
                    </w:txbxContent>
                  </v:textbox>
                </v:shape>
                <v:shape id="Text Box 330" o:spid="_x0000_s1501" type="#_x0000_t202" style="position:absolute;left:6192;top:11917;width:72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" stroked="f">
                  <v:textbox>
                    <w:txbxContent>
                      <w:p w14:paraId="3ABBCD38" w14:textId="77777777" w:rsidR="002017B4" w:rsidRDefault="002017B4" w:rsidP="002017B4">
                        <w:r>
                          <w:t>cyan</w:t>
                        </w:r>
                      </w:p>
                    </w:txbxContent>
                  </v:textbox>
                </v:shape>
                <v:shape id="Text Box 331" o:spid="_x0000_s1502" type="#_x0000_t202" style="position:absolute;left:6624;top:12781;width:115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" stroked="f">
                  <v:textbox>
                    <w:txbxContent>
                      <w:p w14:paraId="4FDAB719" w14:textId="77777777" w:rsidR="002017B4" w:rsidRDefault="002017B4" w:rsidP="002017B4">
                        <w:pPr>
                          <w:rPr>
                            <w:b/>
                          </w:rPr>
                        </w:pPr>
                        <w:r>
                          <w:rPr>
                            <w:b/>
                          </w:rPr>
                          <w:t>green</w:t>
                        </w:r>
                      </w:p>
                    </w:txbxContent>
                  </v:textbox>
                </v:shape>
                <v:shape id="Text Box 332" o:spid="_x0000_s1503" type="#_x0000_t202" style="position:absolute;left:4032;top:12781;width:720;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" stroked="f">
                  <v:textbox>
                    <w:txbxContent>
                      <w:p w14:paraId="1E341889" w14:textId="77777777" w:rsidR="002017B4" w:rsidRDefault="002017B4" w:rsidP="002017B4">
                        <w:pPr>
                          <w:rPr>
                            <w:b/>
                          </w:rPr>
                        </w:pPr>
                        <w:r>
                          <w:rPr>
                            <w:b/>
                          </w:rPr>
                          <w:t>red</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33" o:spid="_x0000_s1504" type="#_x0000_t5" style="position:absolute;left:4608;top:11485;width:216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"/>
                <v:shape id="_x0000_s1505" type="#_x0000_t202" style="position:absolute;left:5184;top:11053;width:100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" stroked="f">
                  <v:textbox>
                    <w:txbxContent>
                      <w:p w14:paraId="7A895E0C" w14:textId="77777777" w:rsidR="002017B4" w:rsidRDefault="002017B4" w:rsidP="002017B4">
                        <w:pPr>
                          <w:rPr>
                            <w:b/>
                          </w:rPr>
                        </w:pPr>
                        <w:r>
                          <w:rPr>
                            <w:b/>
                          </w:rPr>
                          <w:t xml:space="preserve">   blue</w:t>
                        </w:r>
                      </w:p>
                    </w:txbxContent>
                  </v:textbox>
                </v:shape>
                <v:shape id="_x0000_s1506" type="#_x0000_t202" style="position:absolute;left:5184;top:13069;width:100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" stroked="f">
                  <v:textbox>
                    <w:txbxContent>
                      <w:p w14:paraId="60C11606" w14:textId="77777777" w:rsidR="002017B4" w:rsidRDefault="002017B4" w:rsidP="002017B4">
                        <w:r>
                          <w:t>yellow</w:t>
                        </w:r>
                      </w:p>
                    </w:txbxContent>
                  </v:textbox>
                </v:shape>
                <v:shape id="Text Box 336" o:spid="_x0000_s1507" type="#_x0000_t202" style="position:absolute;left:5184;top:12349;width:100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" stroked="f">
                  <v:textbox>
                    <w:txbxContent>
                      <w:p w14:paraId="6D2497C9" w14:textId="77777777" w:rsidR="002017B4" w:rsidRDefault="002017B4" w:rsidP="002017B4">
                        <w:r>
                          <w:t xml:space="preserve">   white</w:t>
                        </w:r>
                      </w:p>
                    </w:txbxContent>
                  </v:textbox>
                </v:shape>
              </v:group>
            </w:pict>
          </mc:Fallback>
        </mc:AlternateContent>
      </w:r>
      <w:r w:rsidRPr="008A7F44">
        <w:rPr>
          <w:b/>
          <w:snapToGrid w:val="0"/>
          <w:sz w:val="22"/>
          <w:lang w:val="en-US"/>
        </w:rPr>
        <w:t>STS</w:t>
      </w:r>
    </w:p>
    <w:p w14:paraId="6D209B8C" w14:textId="77777777" w:rsidR="002017B4" w:rsidRPr="008A7F44" w:rsidRDefault="002017B4" w:rsidP="002017B4">
      <w:pPr>
        <w:spacing w:line="360" w:lineRule="auto"/>
        <w:jc w:val="both"/>
        <w:rPr>
          <w:bCs/>
          <w:sz w:val="22"/>
        </w:rPr>
      </w:pPr>
      <w:r w:rsidRPr="008A7F44">
        <w:rPr>
          <w:bCs/>
          <w:sz w:val="22"/>
        </w:rPr>
        <w:t>TV’s only produce the three primary colours directly. All the other colours are made by mixing the primary colours in the appropriate way.</w:t>
      </w:r>
    </w:p>
    <w:p w14:paraId="16FC3D2D" w14:textId="77777777" w:rsidR="002017B4" w:rsidRPr="008A7F44" w:rsidRDefault="002017B4" w:rsidP="002017B4">
      <w:pPr>
        <w:keepNext/>
        <w:widowControl w:val="0"/>
        <w:tabs>
          <w:tab w:val="left" w:pos="-1170"/>
        </w:tabs>
        <w:spacing w:line="360" w:lineRule="auto"/>
        <w:jc w:val="both"/>
        <w:outlineLvl w:val="0"/>
        <w:rPr>
          <w:b/>
          <w:snapToGrid w:val="0"/>
          <w:sz w:val="22"/>
          <w:lang w:val="en-US"/>
        </w:rPr>
      </w:pPr>
      <w:r w:rsidRPr="008A7F44">
        <w:rPr>
          <w:b/>
          <w:snapToGrid w:val="0"/>
          <w:sz w:val="22"/>
          <w:lang w:val="en-US"/>
        </w:rPr>
        <w:br w:type="page"/>
      </w:r>
      <w:r w:rsidRPr="008A7F44">
        <w:rPr>
          <w:b/>
          <w:snapToGrid w:val="0"/>
          <w:sz w:val="22"/>
          <w:lang w:val="en-US"/>
        </w:rPr>
        <w:lastRenderedPageBreak/>
        <w:t xml:space="preserve">Dispersion </w:t>
      </w:r>
    </w:p>
    <w:p w14:paraId="65C3AFCD" w14:textId="77777777" w:rsidR="002017B4" w:rsidRPr="008A7F44" w:rsidRDefault="002017B4" w:rsidP="002017B4">
      <w:pPr>
        <w:keepNext/>
        <w:widowControl w:val="0"/>
        <w:tabs>
          <w:tab w:val="left" w:pos="-1170"/>
        </w:tabs>
        <w:spacing w:line="360" w:lineRule="auto"/>
        <w:jc w:val="both"/>
        <w:outlineLvl w:val="0"/>
        <w:rPr>
          <w:b/>
          <w:snapToGrid w:val="0"/>
          <w:sz w:val="22"/>
          <w:lang w:val="en-US"/>
        </w:rPr>
      </w:pPr>
      <w:r w:rsidRPr="008A7F44">
        <w:rPr>
          <w:b/>
          <w:noProof/>
          <w:sz w:val="22"/>
          <w:lang w:val="en-IE" w:eastAsia="en-IE"/>
        </w:rPr>
        <mc:AlternateContent>
          <mc:Choice Requires="wpg">
            <w:drawing>
              <wp:anchor distT="0" distB="0" distL="114300" distR="114300" simplePos="0" relativeHeight="251693056" behindDoc="0" locked="0" layoutInCell="1" allowOverlap="1" wp14:anchorId="4C190AC8" wp14:editId="77BF69DA">
                <wp:simplePos x="0" y="0"/>
                <wp:positionH relativeFrom="column">
                  <wp:posOffset>365760</wp:posOffset>
                </wp:positionH>
                <wp:positionV relativeFrom="paragraph">
                  <wp:posOffset>275590</wp:posOffset>
                </wp:positionV>
                <wp:extent cx="4206240" cy="1005840"/>
                <wp:effectExtent l="13335" t="20955" r="0" b="1905"/>
                <wp:wrapNone/>
                <wp:docPr id="131"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6240" cy="1005840"/>
                          <a:chOff x="2376" y="2253"/>
                          <a:chExt cx="6624" cy="1584"/>
                        </a:xfrm>
                      </wpg:grpSpPr>
                      <wps:wsp>
                        <wps:cNvPr id="132" name="AutoShape 316"/>
                        <wps:cNvSpPr>
                          <a:spLocks noChangeArrowheads="1"/>
                        </wps:cNvSpPr>
                        <wps:spPr bwMode="auto">
                          <a:xfrm>
                            <a:off x="4392" y="2253"/>
                            <a:ext cx="1728" cy="129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3" name="Line 317"/>
                        <wps:cNvCnPr>
                          <a:cxnSpLocks noChangeShapeType="1"/>
                        </wps:cNvCnPr>
                        <wps:spPr bwMode="auto">
                          <a:xfrm>
                            <a:off x="4680" y="3117"/>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318"/>
                        <wps:cNvCnPr>
                          <a:cxnSpLocks noChangeShapeType="1"/>
                        </wps:cNvCnPr>
                        <wps:spPr bwMode="auto">
                          <a:xfrm flipV="1">
                            <a:off x="4680" y="2973"/>
                            <a:ext cx="1008"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319"/>
                        <wps:cNvCnPr>
                          <a:cxnSpLocks noChangeShapeType="1"/>
                        </wps:cNvCnPr>
                        <wps:spPr bwMode="auto">
                          <a:xfrm>
                            <a:off x="5832" y="2973"/>
                            <a:ext cx="23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320"/>
                        <wps:cNvCnPr>
                          <a:cxnSpLocks noChangeShapeType="1"/>
                        </wps:cNvCnPr>
                        <wps:spPr bwMode="auto">
                          <a:xfrm flipH="1">
                            <a:off x="2376" y="3117"/>
                            <a:ext cx="2304"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Text Box 321"/>
                        <wps:cNvSpPr txBox="1">
                          <a:spLocks noChangeArrowheads="1"/>
                        </wps:cNvSpPr>
                        <wps:spPr bwMode="auto">
                          <a:xfrm>
                            <a:off x="2376" y="2976"/>
                            <a:ext cx="158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9B5BFA" w14:textId="77777777" w:rsidR="002017B4" w:rsidRDefault="002017B4" w:rsidP="002017B4">
                              <w:r>
                                <w:t>white light</w:t>
                              </w:r>
                            </w:p>
                          </w:txbxContent>
                        </wps:txbx>
                        <wps:bodyPr rot="0" vert="horz" wrap="square" lIns="91440" tIns="45720" rIns="91440" bIns="45720" anchor="t" anchorCtr="0" upright="1">
                          <a:noAutofit/>
                        </wps:bodyPr>
                      </wps:wsp>
                      <wps:wsp>
                        <wps:cNvPr id="138" name="Line 322"/>
                        <wps:cNvCnPr>
                          <a:cxnSpLocks noChangeShapeType="1"/>
                        </wps:cNvCnPr>
                        <wps:spPr bwMode="auto">
                          <a:xfrm flipH="1">
                            <a:off x="2376" y="3117"/>
                            <a:ext cx="2304" cy="57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 name="Text Box 323"/>
                        <wps:cNvSpPr txBox="1">
                          <a:spLocks noChangeArrowheads="1"/>
                        </wps:cNvSpPr>
                        <wps:spPr bwMode="auto">
                          <a:xfrm>
                            <a:off x="7560" y="3405"/>
                            <a:ext cx="1440" cy="43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F5CC93C" w14:textId="77777777" w:rsidR="002017B4" w:rsidRDefault="002017B4" w:rsidP="002017B4">
                              <w:r>
                                <w:t>blue light</w:t>
                              </w:r>
                            </w:p>
                          </w:txbxContent>
                        </wps:txbx>
                        <wps:bodyPr rot="0" vert="horz" wrap="square" lIns="91440" tIns="45720" rIns="91440" bIns="45720" anchor="t" anchorCtr="0" upright="1">
                          <a:noAutofit/>
                        </wps:bodyPr>
                      </wps:wsp>
                      <wps:wsp>
                        <wps:cNvPr id="140" name="Text Box 324"/>
                        <wps:cNvSpPr txBox="1">
                          <a:spLocks noChangeArrowheads="1"/>
                        </wps:cNvSpPr>
                        <wps:spPr bwMode="auto">
                          <a:xfrm>
                            <a:off x="7488" y="2448"/>
                            <a:ext cx="1152" cy="43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13E2FF3" w14:textId="77777777" w:rsidR="002017B4" w:rsidRDefault="002017B4" w:rsidP="002017B4">
                              <w:r>
                                <w:t>red light</w:t>
                              </w:r>
                            </w:p>
                          </w:txbxContent>
                        </wps:txbx>
                        <wps:bodyPr rot="0" vert="horz" wrap="square" lIns="91440" tIns="45720" rIns="91440" bIns="45720" anchor="t" anchorCtr="0" upright="1">
                          <a:noAutofit/>
                        </wps:bodyPr>
                      </wps:wsp>
                      <wps:wsp>
                        <wps:cNvPr id="141" name="Line 325"/>
                        <wps:cNvCnPr>
                          <a:cxnSpLocks noChangeShapeType="1"/>
                        </wps:cNvCnPr>
                        <wps:spPr bwMode="auto">
                          <a:xfrm flipV="1">
                            <a:off x="2376" y="3405"/>
                            <a:ext cx="1152" cy="28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 name="Line 326"/>
                        <wps:cNvCnPr>
                          <a:cxnSpLocks noChangeShapeType="1"/>
                        </wps:cNvCnPr>
                        <wps:spPr bwMode="auto">
                          <a:xfrm>
                            <a:off x="5688" y="2973"/>
                            <a:ext cx="100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Line 327"/>
                        <wps:cNvCnPr>
                          <a:cxnSpLocks noChangeShapeType="1"/>
                        </wps:cNvCnPr>
                        <wps:spPr bwMode="auto">
                          <a:xfrm>
                            <a:off x="5832" y="3117"/>
                            <a:ext cx="3024" cy="28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4C190AC8" id="Group 131" o:spid="_x0000_s1508" style="position:absolute;left:0;text-align:left;margin-left:28.8pt;margin-top:21.7pt;width:331.2pt;height:79.2pt;z-index:251693056" coordorigin="2376,2253" coordsize="6624,1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">
                <v:shape id="AutoShape 316" o:spid="_x0000_s1509" type="#_x0000_t5" style="position:absolute;left:4392;top:2253;width:1728;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"/>
                <v:line id="Line 317" o:spid="_x0000_s1510" style="position:absolute;visibility:visible;mso-wrap-style:square" from="4680,3117" to="5832,3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"/>
                <v:line id="Line 318" o:spid="_x0000_s1511" style="position:absolute;flip:y;visibility:visible;mso-wrap-style:square" from="4680,2973" to="5688,3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"/>
                <v:line id="Line 319" o:spid="_x0000_s1512" style="position:absolute;visibility:visible;mso-wrap-style:square" from="5832,2973" to="8136,2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mn7xAAAANwAAAAPAAAAZHJzL2Rvd25yZXYueG1sRE9La8JA&#10;EL4L/odlhN50Y6V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EjiafvEAAAA3AAAAA8A&#10;AAAAAAAAAAAAAAAABwIAAGRycy9kb3ducmV2LnhtbFBLBQYAAAAAAwADALcAAAD4AgAAAAA=&#10;"/>
                <v:line id="Line 320" o:spid="_x0000_s1513" style="position:absolute;flip:x;visibility:visible;mso-wrap-style:square" from="2376,3117" to="4680,3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"/>
                <v:shape id="Text Box 321" o:spid="_x0000_s1514" type="#_x0000_t202" style="position:absolute;left:2376;top:2976;width:158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" stroked="f">
                  <v:textbox>
                    <w:txbxContent>
                      <w:p w14:paraId="3A9B5BFA" w14:textId="77777777" w:rsidR="002017B4" w:rsidRDefault="002017B4" w:rsidP="002017B4">
                        <w:r>
                          <w:t>white light</w:t>
                        </w:r>
                      </w:p>
                    </w:txbxContent>
                  </v:textbox>
                </v:shape>
                <v:line id="Line 322" o:spid="_x0000_s1515" style="position:absolute;flip:x;visibility:visible;mso-wrap-style:square" from="2376,3117" to="4680,3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"/>
                <v:shape id="Text Box 323" o:spid="_x0000_s1516" type="#_x0000_t202" style="position:absolute;left:7560;top:3405;width:144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" stroked="f">
                  <v:textbox>
                    <w:txbxContent>
                      <w:p w14:paraId="0F5CC93C" w14:textId="77777777" w:rsidR="002017B4" w:rsidRDefault="002017B4" w:rsidP="002017B4">
                        <w:r>
                          <w:t>blue light</w:t>
                        </w:r>
                      </w:p>
                    </w:txbxContent>
                  </v:textbox>
                </v:shape>
                <v:shape id="Text Box 324" o:spid="_x0000_s1517" type="#_x0000_t202" style="position:absolute;left:7488;top:2448;width:115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" stroked="f">
                  <v:textbox>
                    <w:txbxContent>
                      <w:p w14:paraId="313E2FF3" w14:textId="77777777" w:rsidR="002017B4" w:rsidRDefault="002017B4" w:rsidP="002017B4">
                        <w:r>
                          <w:t>red light</w:t>
                        </w:r>
                      </w:p>
                    </w:txbxContent>
                  </v:textbox>
                </v:shape>
                <v:line id="Line 325" o:spid="_x0000_s1518" style="position:absolute;flip:y;visibility:visible;mso-wrap-style:square" from="2376,3405" to="3528,3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">
                  <v:stroke endarrow="block"/>
                </v:line>
                <v:line id="Line 326" o:spid="_x0000_s1519" style="position:absolute;visibility:visible;mso-wrap-style:square" from="5688,2973" to="6696,2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">
                  <v:stroke endarrow="block"/>
                </v:line>
                <v:line id="Line 327" o:spid="_x0000_s1520" style="position:absolute;visibility:visible;mso-wrap-style:square" from="5832,3117" to="8856,3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">
                  <v:stroke endarrow="block"/>
                </v:line>
              </v:group>
            </w:pict>
          </mc:Fallback>
        </mc:AlternateContent>
      </w:r>
      <w:r w:rsidRPr="008A7F44">
        <w:rPr>
          <w:b/>
          <w:snapToGrid w:val="0"/>
          <w:sz w:val="22"/>
          <w:lang w:val="en-US"/>
        </w:rPr>
        <w:t>Dispersion by refraction</w:t>
      </w:r>
    </w:p>
    <w:p w14:paraId="1F3C3E1E" w14:textId="77777777" w:rsidR="002017B4" w:rsidRPr="008A7F44" w:rsidRDefault="002017B4" w:rsidP="002017B4">
      <w:pPr>
        <w:widowControl w:val="0"/>
        <w:tabs>
          <w:tab w:val="left" w:pos="-1170"/>
        </w:tabs>
        <w:spacing w:line="360" w:lineRule="auto"/>
        <w:jc w:val="both"/>
        <w:rPr>
          <w:snapToGrid w:val="0"/>
          <w:sz w:val="22"/>
        </w:rPr>
      </w:pPr>
    </w:p>
    <w:p w14:paraId="6527B4ED" w14:textId="77777777" w:rsidR="002017B4" w:rsidRPr="008A7F44" w:rsidRDefault="002017B4" w:rsidP="002017B4">
      <w:pPr>
        <w:widowControl w:val="0"/>
        <w:tabs>
          <w:tab w:val="left" w:pos="-1170"/>
        </w:tabs>
        <w:spacing w:line="360" w:lineRule="auto"/>
        <w:jc w:val="both"/>
        <w:rPr>
          <w:snapToGrid w:val="0"/>
          <w:sz w:val="22"/>
        </w:rPr>
      </w:pPr>
    </w:p>
    <w:p w14:paraId="3F54D27F" w14:textId="77777777" w:rsidR="002017B4" w:rsidRPr="008A7F44" w:rsidRDefault="002017B4" w:rsidP="002017B4">
      <w:pPr>
        <w:widowControl w:val="0"/>
        <w:tabs>
          <w:tab w:val="left" w:pos="-1170"/>
        </w:tabs>
        <w:spacing w:line="360" w:lineRule="auto"/>
        <w:jc w:val="both"/>
        <w:rPr>
          <w:snapToGrid w:val="0"/>
          <w:sz w:val="22"/>
        </w:rPr>
      </w:pPr>
    </w:p>
    <w:p w14:paraId="341C2948" w14:textId="77777777" w:rsidR="002017B4" w:rsidRPr="008A7F44" w:rsidRDefault="002017B4" w:rsidP="002017B4">
      <w:pPr>
        <w:widowControl w:val="0"/>
        <w:tabs>
          <w:tab w:val="left" w:pos="-1170"/>
        </w:tabs>
        <w:spacing w:line="360" w:lineRule="auto"/>
        <w:jc w:val="both"/>
        <w:rPr>
          <w:snapToGrid w:val="0"/>
          <w:sz w:val="22"/>
        </w:rPr>
      </w:pPr>
    </w:p>
    <w:p w14:paraId="37686C26" w14:textId="77777777" w:rsidR="002017B4" w:rsidRPr="008A7F44" w:rsidRDefault="002017B4" w:rsidP="002017B4">
      <w:pPr>
        <w:widowControl w:val="0"/>
        <w:tabs>
          <w:tab w:val="left" w:pos="-1170"/>
        </w:tabs>
        <w:spacing w:line="360" w:lineRule="auto"/>
        <w:jc w:val="both"/>
        <w:rPr>
          <w:snapToGrid w:val="0"/>
          <w:sz w:val="22"/>
        </w:rPr>
      </w:pPr>
    </w:p>
    <w:p w14:paraId="3C09C219"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 </w:t>
      </w:r>
    </w:p>
    <w:p w14:paraId="5D68202F"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On entering a dense medium such as glass, all light is refracted. </w:t>
      </w:r>
    </w:p>
    <w:p w14:paraId="7EA78283" w14:textId="77777777" w:rsidR="002017B4" w:rsidRPr="008A7F44" w:rsidRDefault="002017B4" w:rsidP="002017B4">
      <w:pPr>
        <w:widowControl w:val="0"/>
        <w:tabs>
          <w:tab w:val="left" w:pos="-1170"/>
        </w:tabs>
        <w:spacing w:line="360" w:lineRule="auto"/>
        <w:jc w:val="both"/>
        <w:rPr>
          <w:snapToGrid w:val="0"/>
          <w:sz w:val="22"/>
        </w:rPr>
      </w:pPr>
      <w:r w:rsidRPr="008A7F44">
        <w:rPr>
          <w:snapToGrid w:val="0"/>
          <w:sz w:val="22"/>
        </w:rPr>
        <w:t xml:space="preserve">Refraction is caused by the light wave slowing down on entering the new medium, but not all colours slow down to the same extent and because of this they are not all refracted to the same extent. Blue light slows down the most, and therefore is the most deflected. Red light slows down to a lesser extent, and therefore is deflected to a lesser extent.  In this way,  white light is broken up into it's different colours, and a spectrum is formed.  Another prism held in the right location can be used to recombine all the colours and reproduce white light. </w:t>
      </w:r>
    </w:p>
    <w:p w14:paraId="7B46DAD1" w14:textId="77777777" w:rsidR="002017B4" w:rsidRPr="008A7F44" w:rsidRDefault="002017B4" w:rsidP="002017B4">
      <w:pPr>
        <w:widowControl w:val="0"/>
        <w:tabs>
          <w:tab w:val="left" w:pos="-1170"/>
        </w:tabs>
        <w:spacing w:line="360" w:lineRule="auto"/>
        <w:jc w:val="both"/>
        <w:rPr>
          <w:snapToGrid w:val="0"/>
          <w:sz w:val="22"/>
        </w:rPr>
      </w:pPr>
      <w:r w:rsidRPr="008A7F44">
        <w:rPr>
          <w:noProof/>
          <w:sz w:val="22"/>
          <w:lang w:val="en-IE" w:eastAsia="en-IE"/>
        </w:rPr>
        <mc:AlternateContent>
          <mc:Choice Requires="wpg">
            <w:drawing>
              <wp:anchor distT="0" distB="0" distL="114300" distR="114300" simplePos="0" relativeHeight="251704320" behindDoc="0" locked="0" layoutInCell="1" allowOverlap="1" wp14:anchorId="054CD02D" wp14:editId="6EDB0B1D">
                <wp:simplePos x="0" y="0"/>
                <wp:positionH relativeFrom="column">
                  <wp:posOffset>-405765</wp:posOffset>
                </wp:positionH>
                <wp:positionV relativeFrom="paragraph">
                  <wp:posOffset>71120</wp:posOffset>
                </wp:positionV>
                <wp:extent cx="5600700" cy="1097280"/>
                <wp:effectExtent l="3810" t="0" r="5715" b="151130"/>
                <wp:wrapNone/>
                <wp:docPr id="117" name="Group 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0" cy="1097280"/>
                          <a:chOff x="1161" y="7244"/>
                          <a:chExt cx="8820" cy="1728"/>
                        </a:xfrm>
                      </wpg:grpSpPr>
                      <wps:wsp>
                        <wps:cNvPr id="118" name="AutoShape 506"/>
                        <wps:cNvSpPr>
                          <a:spLocks noChangeArrowheads="1"/>
                        </wps:cNvSpPr>
                        <wps:spPr bwMode="auto">
                          <a:xfrm>
                            <a:off x="3168" y="7460"/>
                            <a:ext cx="1728" cy="129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9" name="AutoShape 507"/>
                        <wps:cNvSpPr>
                          <a:spLocks noChangeArrowheads="1"/>
                        </wps:cNvSpPr>
                        <wps:spPr bwMode="auto">
                          <a:xfrm rot="3385215">
                            <a:off x="6480" y="7460"/>
                            <a:ext cx="1728" cy="129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0" name="Line 508"/>
                        <wps:cNvCnPr>
                          <a:cxnSpLocks noChangeShapeType="1"/>
                        </wps:cNvCnPr>
                        <wps:spPr bwMode="auto">
                          <a:xfrm flipV="1">
                            <a:off x="1584" y="8036"/>
                            <a:ext cx="2160"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Line 509"/>
                        <wps:cNvCnPr>
                          <a:cxnSpLocks noChangeShapeType="1"/>
                        </wps:cNvCnPr>
                        <wps:spPr bwMode="auto">
                          <a:xfrm>
                            <a:off x="3744" y="8036"/>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Line 510"/>
                        <wps:cNvCnPr>
                          <a:cxnSpLocks noChangeShapeType="1"/>
                        </wps:cNvCnPr>
                        <wps:spPr bwMode="auto">
                          <a:xfrm>
                            <a:off x="3600" y="8036"/>
                            <a:ext cx="864"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Line 511"/>
                        <wps:cNvCnPr>
                          <a:cxnSpLocks noChangeShapeType="1"/>
                        </wps:cNvCnPr>
                        <wps:spPr bwMode="auto">
                          <a:xfrm>
                            <a:off x="4464" y="8036"/>
                            <a:ext cx="2304"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Line 512"/>
                        <wps:cNvCnPr>
                          <a:cxnSpLocks noChangeShapeType="1"/>
                        </wps:cNvCnPr>
                        <wps:spPr bwMode="auto">
                          <a:xfrm>
                            <a:off x="4464" y="8180"/>
                            <a:ext cx="2592"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Line 513"/>
                        <wps:cNvCnPr>
                          <a:cxnSpLocks noChangeShapeType="1"/>
                        </wps:cNvCnPr>
                        <wps:spPr bwMode="auto">
                          <a:xfrm flipV="1">
                            <a:off x="6768" y="8467"/>
                            <a:ext cx="8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Line 514"/>
                        <wps:cNvCnPr>
                          <a:cxnSpLocks noChangeShapeType="1"/>
                        </wps:cNvCnPr>
                        <wps:spPr bwMode="auto">
                          <a:xfrm flipV="1">
                            <a:off x="7056" y="8467"/>
                            <a:ext cx="576"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Line 515"/>
                        <wps:cNvCnPr>
                          <a:cxnSpLocks noChangeShapeType="1"/>
                        </wps:cNvCnPr>
                        <wps:spPr bwMode="auto">
                          <a:xfrm flipV="1">
                            <a:off x="7632" y="7603"/>
                            <a:ext cx="2304" cy="8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 name="Text Box 516"/>
                        <wps:cNvSpPr txBox="1">
                          <a:spLocks noChangeArrowheads="1"/>
                        </wps:cNvSpPr>
                        <wps:spPr bwMode="auto">
                          <a:xfrm>
                            <a:off x="1161" y="7984"/>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DA9681" w14:textId="77777777" w:rsidR="002017B4" w:rsidRDefault="002017B4" w:rsidP="002017B4">
                              <w:r>
                                <w:t>white light</w:t>
                              </w:r>
                            </w:p>
                          </w:txbxContent>
                        </wps:txbx>
                        <wps:bodyPr rot="0" vert="horz" wrap="square" lIns="91440" tIns="45720" rIns="91440" bIns="45720" anchor="t" anchorCtr="0" upright="1">
                          <a:noAutofit/>
                        </wps:bodyPr>
                      </wps:wsp>
                      <wps:wsp>
                        <wps:cNvPr id="129" name="Text Box 517"/>
                        <wps:cNvSpPr txBox="1">
                          <a:spLocks noChangeArrowheads="1"/>
                        </wps:cNvSpPr>
                        <wps:spPr bwMode="auto">
                          <a:xfrm>
                            <a:off x="4941" y="7803"/>
                            <a:ext cx="19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CA5BF1" w14:textId="77777777" w:rsidR="002017B4" w:rsidRDefault="002017B4" w:rsidP="002017B4">
                              <w:r>
                                <w:t>dispersed light</w:t>
                              </w:r>
                            </w:p>
                          </w:txbxContent>
                        </wps:txbx>
                        <wps:bodyPr rot="0" vert="horz" wrap="square" lIns="91440" tIns="45720" rIns="91440" bIns="45720" anchor="t" anchorCtr="0" upright="1">
                          <a:noAutofit/>
                        </wps:bodyPr>
                      </wps:wsp>
                      <wps:wsp>
                        <wps:cNvPr id="130" name="Text Box 518"/>
                        <wps:cNvSpPr txBox="1">
                          <a:spLocks noChangeArrowheads="1"/>
                        </wps:cNvSpPr>
                        <wps:spPr bwMode="auto">
                          <a:xfrm>
                            <a:off x="8541" y="7984"/>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4C48BA" w14:textId="77777777" w:rsidR="002017B4" w:rsidRDefault="002017B4" w:rsidP="002017B4">
                              <w:r>
                                <w:t>white ligh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4CD02D" id="Group 117" o:spid="_x0000_s1521" style="position:absolute;left:0;text-align:left;margin-left:-31.95pt;margin-top:5.6pt;width:441pt;height:86.4pt;z-index:251704320" coordorigin="1161,7244" coordsize="8820,1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">
                <v:shape id="AutoShape 506" o:spid="_x0000_s1522" type="#_x0000_t5" style="position:absolute;left:3168;top:7460;width:1728;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"/>
                <v:shape id="AutoShape 507" o:spid="_x0000_s1523" type="#_x0000_t5" style="position:absolute;left:6480;top:7460;width:1728;height:1296;rotation:369755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"/>
                <v:line id="Line 508" o:spid="_x0000_s1524" style="position:absolute;flip:y;visibility:visible;mso-wrap-style:square" from="1584,8036" to="3744,8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">
                  <v:stroke endarrow="block"/>
                </v:line>
                <v:line id="Line 509" o:spid="_x0000_s1525" style="position:absolute;visibility:visible;mso-wrap-style:square" from="3744,8036" to="4464,8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">
                  <v:stroke endarrow="block"/>
                </v:line>
                <v:line id="Line 510" o:spid="_x0000_s1526" style="position:absolute;visibility:visible;mso-wrap-style:square" from="3600,8036" to="4464,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">
                  <v:stroke endarrow="block"/>
                </v:line>
                <v:line id="Line 511" o:spid="_x0000_s1527" style="position:absolute;visibility:visible;mso-wrap-style:square" from="4464,8036" to="6768,8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JdwwAAANwAAAAPAAAAZHJzL2Rvd25yZXYueG1sRE/fa8Iw&#10;EH4X9j+EG+xNUx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MaYSXcMAAADcAAAADwAA&#10;AAAAAAAAAAAAAAAHAgAAZHJzL2Rvd25yZXYueG1sUEsFBgAAAAADAAMAtwAAAPcCAAAAAA==&#10;">
                  <v:stroke endarrow="block"/>
                </v:line>
                <v:line id="Line 512" o:spid="_x0000_s1528" style="position:absolute;visibility:visible;mso-wrap-style:square" from="4464,8180" to="7056,8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opwwAAANwAAAAPAAAAZHJzL2Rvd25yZXYueG1sRE/fa8Iw&#10;EH4X9j+EG+xNU0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vk+KKcMAAADcAAAADwAA&#10;AAAAAAAAAAAAAAAHAgAAZHJzL2Rvd25yZXYueG1sUEsFBgAAAAADAAMAtwAAAPcCAAAAAA==&#10;">
                  <v:stroke endarrow="block"/>
                </v:line>
                <v:line id="Line 513" o:spid="_x0000_s1529" style="position:absolute;flip:y;visibility:visible;mso-wrap-style:square" from="6768,8467" to="7632,8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">
                  <v:stroke endarrow="block"/>
                </v:line>
                <v:line id="Line 514" o:spid="_x0000_s1530" style="position:absolute;flip:y;visibility:visible;mso-wrap-style:square" from="7056,8467" to="7632,8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">
                  <v:stroke endarrow="block"/>
                </v:line>
                <v:line id="Line 515" o:spid="_x0000_s1531" style="position:absolute;flip:y;visibility:visible;mso-wrap-style:square" from="7632,7603" to="9936,8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">
                  <v:stroke endarrow="block"/>
                </v:line>
                <v:shape id="Text Box 516" o:spid="_x0000_s1532" type="#_x0000_t202" style="position:absolute;left:1161;top:7984;width:14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" filled="f" stroked="f">
                  <v:textbox>
                    <w:txbxContent>
                      <w:p w14:paraId="6BDA9681" w14:textId="77777777" w:rsidR="002017B4" w:rsidRDefault="002017B4" w:rsidP="002017B4">
                        <w:r>
                          <w:t>white light</w:t>
                        </w:r>
                      </w:p>
                    </w:txbxContent>
                  </v:textbox>
                </v:shape>
                <v:shape id="Text Box 517" o:spid="_x0000_s1533" type="#_x0000_t202" style="position:absolute;left:4941;top:7803;width:19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" filled="f" stroked="f">
                  <v:textbox>
                    <w:txbxContent>
                      <w:p w14:paraId="39CA5BF1" w14:textId="77777777" w:rsidR="002017B4" w:rsidRDefault="002017B4" w:rsidP="002017B4">
                        <w:r>
                          <w:t>dispersed light</w:t>
                        </w:r>
                      </w:p>
                    </w:txbxContent>
                  </v:textbox>
                </v:shape>
                <v:shape id="Text Box 518" o:spid="_x0000_s1534" type="#_x0000_t202" style="position:absolute;left:8541;top:7984;width:14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NVd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" filled="f" stroked="f">
                  <v:textbox>
                    <w:txbxContent>
                      <w:p w14:paraId="6C4C48BA" w14:textId="77777777" w:rsidR="002017B4" w:rsidRDefault="002017B4" w:rsidP="002017B4">
                        <w:r>
                          <w:t>white light</w:t>
                        </w:r>
                      </w:p>
                    </w:txbxContent>
                  </v:textbox>
                </v:shape>
              </v:group>
            </w:pict>
          </mc:Fallback>
        </mc:AlternateContent>
      </w:r>
    </w:p>
    <w:p w14:paraId="68456E3F" w14:textId="77777777" w:rsidR="002017B4" w:rsidRPr="008A7F44" w:rsidRDefault="002017B4" w:rsidP="002017B4">
      <w:pPr>
        <w:widowControl w:val="0"/>
        <w:tabs>
          <w:tab w:val="left" w:pos="-1170"/>
        </w:tabs>
        <w:spacing w:line="360" w:lineRule="auto"/>
        <w:jc w:val="both"/>
        <w:rPr>
          <w:snapToGrid w:val="0"/>
          <w:sz w:val="22"/>
        </w:rPr>
      </w:pPr>
    </w:p>
    <w:p w14:paraId="4AA35D7F" w14:textId="77777777" w:rsidR="002017B4" w:rsidRPr="008A7F44" w:rsidRDefault="002017B4" w:rsidP="002017B4">
      <w:pPr>
        <w:widowControl w:val="0"/>
        <w:tabs>
          <w:tab w:val="left" w:pos="-1170"/>
        </w:tabs>
        <w:spacing w:line="360" w:lineRule="auto"/>
        <w:jc w:val="both"/>
        <w:rPr>
          <w:snapToGrid w:val="0"/>
          <w:sz w:val="22"/>
        </w:rPr>
      </w:pPr>
    </w:p>
    <w:p w14:paraId="7846BF94" w14:textId="77777777" w:rsidR="002017B4" w:rsidRPr="008A7F44" w:rsidRDefault="002017B4" w:rsidP="002017B4">
      <w:pPr>
        <w:widowControl w:val="0"/>
        <w:tabs>
          <w:tab w:val="left" w:pos="-1170"/>
        </w:tabs>
        <w:spacing w:line="360" w:lineRule="auto"/>
        <w:jc w:val="both"/>
        <w:rPr>
          <w:snapToGrid w:val="0"/>
          <w:sz w:val="22"/>
        </w:rPr>
      </w:pPr>
    </w:p>
    <w:p w14:paraId="4D3086ED" w14:textId="77777777" w:rsidR="002017B4" w:rsidRPr="008A7F44" w:rsidRDefault="002017B4" w:rsidP="002017B4">
      <w:pPr>
        <w:widowControl w:val="0"/>
        <w:tabs>
          <w:tab w:val="left" w:pos="-1170"/>
        </w:tabs>
        <w:spacing w:line="360" w:lineRule="auto"/>
        <w:jc w:val="both"/>
        <w:rPr>
          <w:snapToGrid w:val="0"/>
          <w:sz w:val="22"/>
        </w:rPr>
      </w:pPr>
    </w:p>
    <w:p w14:paraId="59B51D2B" w14:textId="77777777" w:rsidR="002017B4" w:rsidRDefault="002017B4" w:rsidP="002017B4">
      <w:pPr>
        <w:keepNext/>
        <w:widowControl w:val="0"/>
        <w:tabs>
          <w:tab w:val="left" w:pos="-1170"/>
        </w:tabs>
        <w:spacing w:line="360" w:lineRule="auto"/>
        <w:jc w:val="both"/>
        <w:outlineLvl w:val="0"/>
        <w:rPr>
          <w:b/>
          <w:snapToGrid w:val="0"/>
          <w:sz w:val="22"/>
          <w:lang w:val="en-US"/>
        </w:rPr>
      </w:pPr>
    </w:p>
    <w:p w14:paraId="142CEA1E" w14:textId="77777777" w:rsidR="002017B4" w:rsidRDefault="002017B4" w:rsidP="002017B4">
      <w:pPr>
        <w:keepNext/>
        <w:widowControl w:val="0"/>
        <w:tabs>
          <w:tab w:val="left" w:pos="-1170"/>
        </w:tabs>
        <w:spacing w:line="360" w:lineRule="auto"/>
        <w:jc w:val="both"/>
        <w:outlineLvl w:val="0"/>
        <w:rPr>
          <w:b/>
          <w:snapToGrid w:val="0"/>
          <w:sz w:val="22"/>
          <w:lang w:val="en-US"/>
        </w:rPr>
      </w:pPr>
    </w:p>
    <w:p w14:paraId="1A1E3F2B" w14:textId="77777777" w:rsidR="002017B4" w:rsidRPr="008A7F44" w:rsidRDefault="002017B4" w:rsidP="002017B4">
      <w:pPr>
        <w:keepNext/>
        <w:widowControl w:val="0"/>
        <w:tabs>
          <w:tab w:val="left" w:pos="-1170"/>
        </w:tabs>
        <w:spacing w:line="360" w:lineRule="auto"/>
        <w:jc w:val="both"/>
        <w:outlineLvl w:val="0"/>
        <w:rPr>
          <w:b/>
          <w:snapToGrid w:val="0"/>
          <w:sz w:val="22"/>
          <w:lang w:val="en-US"/>
        </w:rPr>
      </w:pPr>
      <w:r w:rsidRPr="008A7F44">
        <w:rPr>
          <w:b/>
          <w:snapToGrid w:val="0"/>
          <w:sz w:val="22"/>
          <w:lang w:val="en-US"/>
        </w:rPr>
        <w:t>Dispersion by diffraction</w:t>
      </w:r>
    </w:p>
    <w:p w14:paraId="156A05ED" w14:textId="77777777" w:rsidR="002017B4" w:rsidRPr="008A7F44" w:rsidRDefault="002017B4" w:rsidP="002017B4">
      <w:pPr>
        <w:widowControl w:val="0"/>
        <w:tabs>
          <w:tab w:val="left" w:pos="-1170"/>
        </w:tabs>
        <w:spacing w:line="360" w:lineRule="auto"/>
        <w:jc w:val="both"/>
        <w:rPr>
          <w:snapToGrid w:val="0"/>
          <w:sz w:val="22"/>
          <w:lang w:val="en-US"/>
        </w:rPr>
      </w:pPr>
      <w:r w:rsidRPr="008A7F44">
        <w:rPr>
          <w:snapToGrid w:val="0"/>
          <w:sz w:val="22"/>
          <w:lang w:val="en-US"/>
        </w:rPr>
        <w:t>When white light passes through a diffraction grating an interference pattern is formed, In this case the red light has the longest wavelength and is therefore deflected  through a greater angle (</w:t>
      </w:r>
      <w:r w:rsidRPr="008A7F44">
        <w:rPr>
          <w:snapToGrid w:val="0"/>
          <w:position w:val="-6"/>
          <w:sz w:val="22"/>
          <w:lang w:val="en-US"/>
        </w:rPr>
        <w:object w:dxaOrig="580" w:dyaOrig="240" w14:anchorId="64463D49">
          <v:shape id="_x0000_i1035" type="#_x0000_t75" style="width:28.55pt;height:12.4pt" o:ole="" fillcolor="window">
            <v:imagedata r:id="rId59" o:title=""/>
          </v:shape>
          <o:OLEObject Type="Embed" ProgID="Equation.DSMT4" ShapeID="_x0000_i1035" DrawAspect="Content" ObjectID="_1632054333" r:id="rId60"/>
        </w:object>
      </w:r>
      <w:r w:rsidRPr="008A7F44">
        <w:rPr>
          <w:snapToGrid w:val="0"/>
          <w:sz w:val="22"/>
          <w:lang w:val="en-US"/>
        </w:rPr>
        <w:t>), and blue light  (with the shortest wavelength)  is deflected by the least amount.</w:t>
      </w:r>
    </w:p>
    <w:p w14:paraId="1F721C82" w14:textId="77777777" w:rsidR="002017B4" w:rsidRPr="008A7F44" w:rsidRDefault="002017B4" w:rsidP="002017B4">
      <w:pPr>
        <w:widowControl w:val="0"/>
        <w:tabs>
          <w:tab w:val="left" w:pos="-1170"/>
        </w:tabs>
        <w:spacing w:line="360" w:lineRule="auto"/>
        <w:jc w:val="both"/>
        <w:rPr>
          <w:b/>
          <w:snapToGrid w:val="0"/>
          <w:sz w:val="22"/>
          <w:lang w:val="en-US"/>
        </w:rPr>
      </w:pPr>
      <w:r w:rsidRPr="008A7F44">
        <w:rPr>
          <w:snapToGrid w:val="0"/>
          <w:sz w:val="22"/>
          <w:lang w:val="en-US"/>
        </w:rPr>
        <w:t>The colours we sometimes see when light reflects off a compact disc are present because the grooves on the disc are acting as a sort of diffraction grating</w:t>
      </w:r>
    </w:p>
    <w:p w14:paraId="77BC5EAC" w14:textId="77777777" w:rsidR="002017B4" w:rsidRDefault="002017B4" w:rsidP="002017B4">
      <w:pPr>
        <w:widowControl w:val="0"/>
        <w:tabs>
          <w:tab w:val="left" w:pos="-1170"/>
        </w:tabs>
        <w:spacing w:line="360" w:lineRule="auto"/>
        <w:jc w:val="both"/>
        <w:rPr>
          <w:b/>
          <w:snapToGrid w:val="0"/>
          <w:sz w:val="22"/>
          <w:lang w:val="en-US"/>
        </w:rPr>
      </w:pPr>
    </w:p>
    <w:p w14:paraId="1088D636" w14:textId="77777777" w:rsidR="002017B4" w:rsidRDefault="002017B4" w:rsidP="002017B4">
      <w:pPr>
        <w:widowControl w:val="0"/>
        <w:tabs>
          <w:tab w:val="left" w:pos="-1170"/>
        </w:tabs>
        <w:spacing w:line="360" w:lineRule="auto"/>
        <w:jc w:val="both"/>
        <w:rPr>
          <w:b/>
          <w:snapToGrid w:val="0"/>
          <w:sz w:val="22"/>
          <w:lang w:val="en-US"/>
        </w:rPr>
      </w:pPr>
    </w:p>
    <w:p w14:paraId="6C8E947B" w14:textId="77777777" w:rsidR="002017B4" w:rsidRPr="008A7F44" w:rsidRDefault="002017B4" w:rsidP="002017B4">
      <w:pPr>
        <w:widowControl w:val="0"/>
        <w:tabs>
          <w:tab w:val="left" w:pos="-1170"/>
        </w:tabs>
        <w:spacing w:line="360" w:lineRule="auto"/>
        <w:jc w:val="both"/>
        <w:rPr>
          <w:snapToGrid w:val="0"/>
          <w:sz w:val="22"/>
          <w:lang w:val="en-US"/>
        </w:rPr>
      </w:pPr>
      <w:r>
        <w:rPr>
          <w:b/>
          <w:snapToGrid w:val="0"/>
          <w:sz w:val="22"/>
          <w:lang w:val="en-US"/>
        </w:rPr>
        <w:br w:type="page"/>
      </w:r>
      <w:r w:rsidRPr="008A7F44">
        <w:rPr>
          <w:b/>
          <w:snapToGrid w:val="0"/>
          <w:sz w:val="22"/>
          <w:lang w:val="en-US"/>
        </w:rPr>
        <w:lastRenderedPageBreak/>
        <w:t>STS</w:t>
      </w:r>
    </w:p>
    <w:p w14:paraId="34E31BBC" w14:textId="77777777" w:rsidR="002017B4" w:rsidRPr="008A7F44" w:rsidRDefault="002017B4" w:rsidP="002017B4">
      <w:pPr>
        <w:widowControl w:val="0"/>
        <w:tabs>
          <w:tab w:val="left" w:pos="-1170"/>
        </w:tabs>
        <w:spacing w:line="360" w:lineRule="auto"/>
        <w:jc w:val="both"/>
        <w:rPr>
          <w:snapToGrid w:val="0"/>
          <w:sz w:val="22"/>
          <w:lang w:val="en-US"/>
        </w:rPr>
      </w:pPr>
      <w:r w:rsidRPr="008A7F44">
        <w:rPr>
          <w:snapToGrid w:val="0"/>
          <w:sz w:val="22"/>
          <w:lang w:val="en-US"/>
        </w:rPr>
        <w:t>The rainbow is formed because of the dispersion of white light. The light enters a rain-drop and is refracted as shown. The light hits the back of the raindrop at an angle greater than the critical angle and is therefore reflected. When it leaves the water, the colours are still separated and this creates the rainbow.</w:t>
      </w:r>
    </w:p>
    <w:p w14:paraId="07ABC841" w14:textId="77777777" w:rsidR="002017B4" w:rsidRPr="008A7F44" w:rsidRDefault="002017B4" w:rsidP="002017B4">
      <w:pPr>
        <w:widowControl w:val="0"/>
        <w:tabs>
          <w:tab w:val="left" w:pos="-1170"/>
        </w:tabs>
        <w:spacing w:line="360" w:lineRule="auto"/>
        <w:jc w:val="both"/>
        <w:rPr>
          <w:snapToGrid w:val="0"/>
          <w:sz w:val="22"/>
          <w:lang w:val="en-US"/>
        </w:rPr>
      </w:pPr>
      <w:r w:rsidRPr="008A7F44">
        <w:rPr>
          <w:noProof/>
          <w:lang w:val="en-IE" w:eastAsia="en-IE"/>
        </w:rPr>
        <mc:AlternateContent>
          <mc:Choice Requires="wpg">
            <w:drawing>
              <wp:anchor distT="0" distB="0" distL="114300" distR="114300" simplePos="0" relativeHeight="251698176" behindDoc="0" locked="0" layoutInCell="1" allowOverlap="1" wp14:anchorId="75AA0D22" wp14:editId="17C6B59C">
                <wp:simplePos x="0" y="0"/>
                <wp:positionH relativeFrom="column">
                  <wp:posOffset>1697355</wp:posOffset>
                </wp:positionH>
                <wp:positionV relativeFrom="paragraph">
                  <wp:posOffset>84455</wp:posOffset>
                </wp:positionV>
                <wp:extent cx="2926080" cy="1165860"/>
                <wp:effectExtent l="11430" t="12700" r="24765" b="50165"/>
                <wp:wrapNone/>
                <wp:docPr id="105"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6080" cy="1165860"/>
                          <a:chOff x="4473" y="13153"/>
                          <a:chExt cx="4608" cy="1836"/>
                        </a:xfrm>
                      </wpg:grpSpPr>
                      <wps:wsp>
                        <wps:cNvPr id="106" name="Text Box 356"/>
                        <wps:cNvSpPr txBox="1">
                          <a:spLocks noChangeArrowheads="1"/>
                        </wps:cNvSpPr>
                        <wps:spPr bwMode="auto">
                          <a:xfrm>
                            <a:off x="6381" y="14233"/>
                            <a:ext cx="720" cy="6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1029EB" w14:textId="77777777" w:rsidR="002017B4" w:rsidRDefault="002017B4" w:rsidP="002017B4">
                              <w:r>
                                <w:t>blue</w:t>
                              </w:r>
                            </w:p>
                          </w:txbxContent>
                        </wps:txbx>
                        <wps:bodyPr rot="0" vert="horz" wrap="square" lIns="91440" tIns="45720" rIns="91440" bIns="45720" anchor="t" anchorCtr="0" upright="1">
                          <a:noAutofit/>
                        </wps:bodyPr>
                      </wps:wsp>
                      <wps:wsp>
                        <wps:cNvPr id="107" name="Text Box 357"/>
                        <wps:cNvSpPr txBox="1">
                          <a:spLocks noChangeArrowheads="1"/>
                        </wps:cNvSpPr>
                        <wps:spPr bwMode="auto">
                          <a:xfrm>
                            <a:off x="5661" y="13872"/>
                            <a:ext cx="576"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B146C" w14:textId="77777777" w:rsidR="002017B4" w:rsidRDefault="002017B4" w:rsidP="002017B4">
                              <w:r>
                                <w:t>red</w:t>
                              </w:r>
                            </w:p>
                          </w:txbxContent>
                        </wps:txbx>
                        <wps:bodyPr rot="0" vert="horz" wrap="square" lIns="91440" tIns="45720" rIns="91440" bIns="45720" anchor="t" anchorCtr="0" upright="1">
                          <a:noAutofit/>
                        </wps:bodyPr>
                      </wps:wsp>
                      <wps:wsp>
                        <wps:cNvPr id="108" name="Oval 358"/>
                        <wps:cNvSpPr>
                          <a:spLocks noChangeArrowheads="1"/>
                        </wps:cNvSpPr>
                        <wps:spPr bwMode="auto">
                          <a:xfrm>
                            <a:off x="6921" y="13153"/>
                            <a:ext cx="2160" cy="18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9" name="Line 359"/>
                        <wps:cNvCnPr>
                          <a:cxnSpLocks noChangeShapeType="1"/>
                        </wps:cNvCnPr>
                        <wps:spPr bwMode="auto">
                          <a:xfrm flipV="1">
                            <a:off x="4473" y="13584"/>
                            <a:ext cx="2736"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Line 360"/>
                        <wps:cNvCnPr>
                          <a:cxnSpLocks noChangeShapeType="1"/>
                        </wps:cNvCnPr>
                        <wps:spPr bwMode="auto">
                          <a:xfrm>
                            <a:off x="7209" y="13584"/>
                            <a:ext cx="1728"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Line 361"/>
                        <wps:cNvCnPr>
                          <a:cxnSpLocks noChangeShapeType="1"/>
                        </wps:cNvCnPr>
                        <wps:spPr bwMode="auto">
                          <a:xfrm>
                            <a:off x="7209" y="13584"/>
                            <a:ext cx="1872"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362"/>
                        <wps:cNvCnPr>
                          <a:cxnSpLocks noChangeShapeType="1"/>
                        </wps:cNvCnPr>
                        <wps:spPr bwMode="auto">
                          <a:xfrm flipH="1">
                            <a:off x="6921" y="13728"/>
                            <a:ext cx="2016"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Line 363"/>
                        <wps:cNvCnPr>
                          <a:cxnSpLocks noChangeShapeType="1"/>
                        </wps:cNvCnPr>
                        <wps:spPr bwMode="auto">
                          <a:xfrm flipH="1">
                            <a:off x="7101" y="14069"/>
                            <a:ext cx="1980" cy="3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Line 364"/>
                        <wps:cNvCnPr>
                          <a:cxnSpLocks noChangeShapeType="1"/>
                        </wps:cNvCnPr>
                        <wps:spPr bwMode="auto">
                          <a:xfrm flipH="1">
                            <a:off x="4761" y="13872"/>
                            <a:ext cx="216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Line 365"/>
                        <wps:cNvCnPr>
                          <a:cxnSpLocks noChangeShapeType="1"/>
                        </wps:cNvCnPr>
                        <wps:spPr bwMode="auto">
                          <a:xfrm flipH="1">
                            <a:off x="6381" y="14413"/>
                            <a:ext cx="720"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Text Box 366"/>
                        <wps:cNvSpPr txBox="1">
                          <a:spLocks noChangeArrowheads="1"/>
                        </wps:cNvSpPr>
                        <wps:spPr bwMode="auto">
                          <a:xfrm>
                            <a:off x="5661" y="13153"/>
                            <a:ext cx="9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B8E3E3" w14:textId="77777777" w:rsidR="002017B4" w:rsidRDefault="002017B4" w:rsidP="002017B4">
                              <w:r>
                                <w:t>whi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AA0D22" id="Group 105" o:spid="_x0000_s1535" style="position:absolute;left:0;text-align:left;margin-left:133.65pt;margin-top:6.65pt;width:230.4pt;height:91.8pt;z-index:251698176" coordorigin="4473,13153" coordsize="4608,1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">
                <v:shape id="Text Box 356" o:spid="_x0000_s1536" type="#_x0000_t202" style="position:absolute;left:6381;top:14233;width:720;height: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" stroked="f">
                  <v:textbox>
                    <w:txbxContent>
                      <w:p w14:paraId="1B1029EB" w14:textId="77777777" w:rsidR="002017B4" w:rsidRDefault="002017B4" w:rsidP="002017B4">
                        <w:r>
                          <w:t>blue</w:t>
                        </w:r>
                      </w:p>
                    </w:txbxContent>
                  </v:textbox>
                </v:shape>
                <v:shape id="Text Box 357" o:spid="_x0000_s1537" type="#_x0000_t202" style="position:absolute;left:5661;top:13872;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" stroked="f">
                  <v:textbox>
                    <w:txbxContent>
                      <w:p w14:paraId="5F1B146C" w14:textId="77777777" w:rsidR="002017B4" w:rsidRDefault="002017B4" w:rsidP="002017B4">
                        <w:r>
                          <w:t>red</w:t>
                        </w:r>
                      </w:p>
                    </w:txbxContent>
                  </v:textbox>
                </v:shape>
                <v:oval id="Oval 358" o:spid="_x0000_s1538" style="position:absolute;left:6921;top:13153;width:216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"/>
                <v:line id="Line 359" o:spid="_x0000_s1539" style="position:absolute;flip:y;visibility:visible;mso-wrap-style:square" from="4473,13584" to="7209,13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">
                  <v:stroke endarrow="block"/>
                </v:line>
                <v:line id="Line 360" o:spid="_x0000_s1540" style="position:absolute;visibility:visible;mso-wrap-style:square" from="7209,13584" to="8937,13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">
                  <v:stroke endarrow="block"/>
                </v:line>
                <v:line id="Line 361" o:spid="_x0000_s1541" style="position:absolute;visibility:visible;mso-wrap-style:square" from="7209,13584" to="9081,14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">
                  <v:stroke endarrow="block"/>
                </v:line>
                <v:line id="Line 362" o:spid="_x0000_s1542" style="position:absolute;flip:x;visibility:visible;mso-wrap-style:square" from="6921,13728" to="8937,1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">
                  <v:stroke endarrow="block"/>
                </v:line>
                <v:line id="Line 363" o:spid="_x0000_s1543" style="position:absolute;flip:x;visibility:visible;mso-wrap-style:square" from="7101,14069" to="9081,1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">
                  <v:stroke endarrow="block"/>
                </v:line>
                <v:line id="Line 364" o:spid="_x0000_s1544" style="position:absolute;flip:x;visibility:visible;mso-wrap-style:square" from="4761,13872" to="6921,14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">
                  <v:stroke endarrow="block"/>
                </v:line>
                <v:line id="Line 365" o:spid="_x0000_s1545" style="position:absolute;flip:x;visibility:visible;mso-wrap-style:square" from="6381,14413" to="7101,14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">
                  <v:stroke endarrow="block"/>
                </v:line>
                <v:shape id="Text Box 366" o:spid="_x0000_s1546" type="#_x0000_t202" style="position:absolute;left:5661;top:13153;width:90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" filled="f" stroked="f">
                  <v:textbox>
                    <w:txbxContent>
                      <w:p w14:paraId="5CB8E3E3" w14:textId="77777777" w:rsidR="002017B4" w:rsidRDefault="002017B4" w:rsidP="002017B4">
                        <w:r>
                          <w:t>white</w:t>
                        </w:r>
                      </w:p>
                    </w:txbxContent>
                  </v:textbox>
                </v:shape>
              </v:group>
            </w:pict>
          </mc:Fallback>
        </mc:AlternateContent>
      </w:r>
    </w:p>
    <w:p w14:paraId="642E07A1" w14:textId="77777777" w:rsidR="002017B4" w:rsidRDefault="002017B4" w:rsidP="002017B4">
      <w:pPr>
        <w:widowControl w:val="0"/>
        <w:tabs>
          <w:tab w:val="left" w:pos="-1170"/>
        </w:tabs>
        <w:spacing w:line="360" w:lineRule="auto"/>
        <w:jc w:val="both"/>
        <w:rPr>
          <w:snapToGrid w:val="0"/>
          <w:sz w:val="22"/>
          <w:lang w:val="en-US"/>
        </w:rPr>
      </w:pPr>
    </w:p>
    <w:p w14:paraId="54E79729" w14:textId="77777777" w:rsidR="002017B4" w:rsidRDefault="002017B4" w:rsidP="002017B4">
      <w:pPr>
        <w:widowControl w:val="0"/>
        <w:tabs>
          <w:tab w:val="left" w:pos="-1170"/>
        </w:tabs>
        <w:spacing w:line="360" w:lineRule="auto"/>
        <w:jc w:val="both"/>
        <w:rPr>
          <w:snapToGrid w:val="0"/>
          <w:sz w:val="22"/>
          <w:lang w:val="en-US"/>
        </w:rPr>
      </w:pPr>
    </w:p>
    <w:p w14:paraId="539EDA68" w14:textId="77777777" w:rsidR="002017B4" w:rsidRDefault="002017B4" w:rsidP="002017B4">
      <w:pPr>
        <w:widowControl w:val="0"/>
        <w:tabs>
          <w:tab w:val="left" w:pos="-1170"/>
        </w:tabs>
        <w:spacing w:line="360" w:lineRule="auto"/>
        <w:jc w:val="both"/>
        <w:rPr>
          <w:snapToGrid w:val="0"/>
          <w:sz w:val="22"/>
          <w:lang w:val="en-US"/>
        </w:rPr>
      </w:pPr>
    </w:p>
    <w:p w14:paraId="102DB1CF" w14:textId="77777777" w:rsidR="002017B4" w:rsidRDefault="002017B4" w:rsidP="002017B4">
      <w:pPr>
        <w:widowControl w:val="0"/>
        <w:tabs>
          <w:tab w:val="left" w:pos="-1170"/>
        </w:tabs>
        <w:spacing w:line="360" w:lineRule="auto"/>
        <w:jc w:val="both"/>
        <w:rPr>
          <w:snapToGrid w:val="0"/>
          <w:sz w:val="22"/>
          <w:lang w:val="en-US"/>
        </w:rPr>
      </w:pPr>
    </w:p>
    <w:p w14:paraId="440B0680" w14:textId="77777777" w:rsidR="002017B4" w:rsidRPr="008A7F44" w:rsidRDefault="002017B4" w:rsidP="002017B4">
      <w:pPr>
        <w:widowControl w:val="0"/>
        <w:tabs>
          <w:tab w:val="left" w:pos="-1170"/>
        </w:tabs>
        <w:spacing w:line="360" w:lineRule="auto"/>
        <w:jc w:val="both"/>
        <w:rPr>
          <w:snapToGrid w:val="0"/>
          <w:sz w:val="22"/>
          <w:lang w:val="en-US"/>
        </w:rPr>
      </w:pPr>
    </w:p>
    <w:p w14:paraId="76052E18" w14:textId="77777777" w:rsidR="002017B4" w:rsidRPr="008A7F44" w:rsidRDefault="002017B4" w:rsidP="002017B4">
      <w:pPr>
        <w:widowControl w:val="0"/>
        <w:tabs>
          <w:tab w:val="left" w:pos="-1170"/>
        </w:tabs>
        <w:spacing w:line="360" w:lineRule="auto"/>
        <w:jc w:val="both"/>
        <w:rPr>
          <w:snapToGrid w:val="0"/>
          <w:sz w:val="22"/>
          <w:lang w:val="en-US"/>
        </w:rPr>
      </w:pPr>
      <w:r w:rsidRPr="008A7F44">
        <w:rPr>
          <w:snapToGrid w:val="0"/>
          <w:sz w:val="22"/>
          <w:lang w:val="en-US"/>
        </w:rPr>
        <w:t>The colour of gemstones are created in much in the same way.</w:t>
      </w:r>
    </w:p>
    <w:p w14:paraId="3FC64781" w14:textId="77777777" w:rsidR="002017B4" w:rsidRDefault="002017B4" w:rsidP="002017B4">
      <w:pPr>
        <w:widowControl w:val="0"/>
        <w:tabs>
          <w:tab w:val="left" w:pos="-1170"/>
        </w:tabs>
        <w:spacing w:line="360" w:lineRule="auto"/>
        <w:jc w:val="both"/>
        <w:rPr>
          <w:b/>
          <w:snapToGrid w:val="0"/>
          <w:sz w:val="24"/>
          <w:lang w:val="en-US"/>
        </w:rPr>
      </w:pPr>
    </w:p>
    <w:p w14:paraId="34B1F236" w14:textId="77777777" w:rsidR="002017B4" w:rsidRDefault="002017B4" w:rsidP="002017B4">
      <w:pPr>
        <w:widowControl w:val="0"/>
        <w:tabs>
          <w:tab w:val="left" w:pos="-1170"/>
        </w:tabs>
        <w:spacing w:line="360" w:lineRule="auto"/>
        <w:jc w:val="both"/>
        <w:rPr>
          <w:b/>
          <w:snapToGrid w:val="0"/>
          <w:sz w:val="24"/>
          <w:lang w:val="en-US"/>
        </w:rPr>
      </w:pPr>
    </w:p>
    <w:p w14:paraId="29A5CCFF" w14:textId="77777777" w:rsidR="002017B4" w:rsidRPr="008A7F44" w:rsidRDefault="002017B4" w:rsidP="002017B4">
      <w:pPr>
        <w:widowControl w:val="0"/>
        <w:tabs>
          <w:tab w:val="left" w:pos="-1170"/>
        </w:tabs>
        <w:spacing w:line="360" w:lineRule="auto"/>
        <w:jc w:val="both"/>
        <w:rPr>
          <w:b/>
          <w:snapToGrid w:val="0"/>
          <w:sz w:val="24"/>
          <w:lang w:val="en-US"/>
        </w:rPr>
      </w:pPr>
      <w:r w:rsidRPr="008A7F44">
        <w:rPr>
          <w:b/>
          <w:snapToGrid w:val="0"/>
          <w:sz w:val="24"/>
          <w:lang w:val="en-US"/>
        </w:rPr>
        <w:t>Electromagnetic Spectrum</w:t>
      </w:r>
    </w:p>
    <w:p w14:paraId="58B62222" w14:textId="77777777" w:rsidR="002017B4" w:rsidRPr="008A7F44" w:rsidRDefault="002017B4" w:rsidP="002017B4">
      <w:pPr>
        <w:widowControl w:val="0"/>
        <w:tabs>
          <w:tab w:val="left" w:pos="-1170"/>
        </w:tabs>
        <w:spacing w:line="360" w:lineRule="auto"/>
        <w:jc w:val="both"/>
        <w:rPr>
          <w:sz w:val="22"/>
        </w:rPr>
      </w:pPr>
      <w:r w:rsidRPr="008A7F44">
        <w:rPr>
          <w:sz w:val="22"/>
        </w:rPr>
        <w:t>Since Young did his experiment we have learned that light is just one part of the spectrum of electromagnetic radiation, as shown here.</w:t>
      </w:r>
    </w:p>
    <w:p w14:paraId="5E4867D6" w14:textId="77777777" w:rsidR="002017B4" w:rsidRPr="008A7F44" w:rsidRDefault="002017B4" w:rsidP="002017B4">
      <w:pPr>
        <w:widowControl w:val="0"/>
        <w:tabs>
          <w:tab w:val="left" w:pos="-1170"/>
        </w:tabs>
        <w:spacing w:line="360" w:lineRule="auto"/>
        <w:jc w:val="both"/>
        <w:rPr>
          <w:sz w:val="22"/>
        </w:rPr>
      </w:pPr>
      <w:r w:rsidRPr="008A7F44">
        <w:rPr>
          <w:noProof/>
          <w:sz w:val="22"/>
        </w:rPr>
        <mc:AlternateContent>
          <mc:Choice Requires="wps">
            <w:drawing>
              <wp:anchor distT="0" distB="0" distL="114300" distR="114300" simplePos="0" relativeHeight="251684864" behindDoc="0" locked="0" layoutInCell="0" allowOverlap="1" wp14:anchorId="3D31D6A6" wp14:editId="3C0461E4">
                <wp:simplePos x="0" y="0"/>
                <wp:positionH relativeFrom="column">
                  <wp:posOffset>-45720</wp:posOffset>
                </wp:positionH>
                <wp:positionV relativeFrom="paragraph">
                  <wp:posOffset>167640</wp:posOffset>
                </wp:positionV>
                <wp:extent cx="5303520" cy="0"/>
                <wp:effectExtent l="11430" t="5080" r="9525" b="13970"/>
                <wp:wrapNone/>
                <wp:docPr id="104" name="Straight Connector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CA45B2" id="Straight Connector 104"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3.2pt" to="414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rzqHwIAADo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" o:allowincell="f"/>
            </w:pict>
          </mc:Fallback>
        </mc:AlternateContent>
      </w:r>
    </w:p>
    <w:p w14:paraId="1AC475C1" w14:textId="77777777" w:rsidR="002017B4" w:rsidRPr="008A7F44" w:rsidRDefault="002017B4" w:rsidP="002017B4">
      <w:pPr>
        <w:widowControl w:val="0"/>
        <w:tabs>
          <w:tab w:val="left" w:pos="-1170"/>
        </w:tabs>
        <w:spacing w:line="360" w:lineRule="auto"/>
        <w:jc w:val="both"/>
        <w:rPr>
          <w:b/>
          <w:sz w:val="22"/>
        </w:rPr>
      </w:pPr>
      <w:r w:rsidRPr="008A7F44">
        <w:rPr>
          <w:b/>
          <w:noProof/>
          <w:sz w:val="22"/>
        </w:rPr>
        <mc:AlternateContent>
          <mc:Choice Requires="wps">
            <w:drawing>
              <wp:anchor distT="0" distB="0" distL="114300" distR="114300" simplePos="0" relativeHeight="251683840" behindDoc="0" locked="0" layoutInCell="0" allowOverlap="1" wp14:anchorId="0F2C3B87" wp14:editId="2EF45966">
                <wp:simplePos x="0" y="0"/>
                <wp:positionH relativeFrom="column">
                  <wp:posOffset>-45720</wp:posOffset>
                </wp:positionH>
                <wp:positionV relativeFrom="paragraph">
                  <wp:posOffset>201295</wp:posOffset>
                </wp:positionV>
                <wp:extent cx="5303520" cy="0"/>
                <wp:effectExtent l="11430" t="13335" r="9525" b="5715"/>
                <wp:wrapNone/>
                <wp:docPr id="103" name="Straight Connector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AB892" id="Straight Connector 103"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5.85pt" to="414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" o:allowincell="f"/>
            </w:pict>
          </mc:Fallback>
        </mc:AlternateContent>
      </w:r>
      <w:r w:rsidRPr="008A7F44">
        <w:rPr>
          <w:b/>
          <w:position w:val="-10"/>
          <w:sz w:val="22"/>
        </w:rPr>
        <w:object w:dxaOrig="180" w:dyaOrig="240" w14:anchorId="6F167019">
          <v:shape id="_x0000_i1036" type="#_x0000_t75" style="width:8.7pt;height:12.4pt" o:ole="" fillcolor="window">
            <v:imagedata r:id="rId61" o:title=""/>
          </v:shape>
          <o:OLEObject Type="Embed" ProgID="Equation.DSMT4" ShapeID="_x0000_i1036" DrawAspect="Content" ObjectID="_1632054334" r:id="rId62"/>
        </w:object>
      </w:r>
      <w:r w:rsidRPr="008A7F44">
        <w:rPr>
          <w:b/>
          <w:sz w:val="22"/>
        </w:rPr>
        <w:t>-rays    x-ray    ultra violet (u-v)    visible light    infra red     micro-waves   radio waves</w:t>
      </w:r>
    </w:p>
    <w:p w14:paraId="7DE62DFF" w14:textId="77777777" w:rsidR="002017B4" w:rsidRPr="008A7F44" w:rsidRDefault="002017B4" w:rsidP="002017B4">
      <w:pPr>
        <w:widowControl w:val="0"/>
        <w:tabs>
          <w:tab w:val="left" w:pos="-1170"/>
        </w:tabs>
        <w:spacing w:line="360" w:lineRule="auto"/>
        <w:jc w:val="both"/>
        <w:rPr>
          <w:sz w:val="22"/>
        </w:rPr>
      </w:pPr>
      <w:r w:rsidRPr="008A7F44">
        <w:rPr>
          <w:noProof/>
          <w:sz w:val="22"/>
        </w:rPr>
        <mc:AlternateContent>
          <mc:Choice Requires="wps">
            <w:drawing>
              <wp:anchor distT="0" distB="0" distL="114300" distR="114300" simplePos="0" relativeHeight="251688960" behindDoc="0" locked="0" layoutInCell="0" allowOverlap="1" wp14:anchorId="4AD76B50" wp14:editId="453CBC32">
                <wp:simplePos x="0" y="0"/>
                <wp:positionH relativeFrom="column">
                  <wp:posOffset>4069080</wp:posOffset>
                </wp:positionH>
                <wp:positionV relativeFrom="paragraph">
                  <wp:posOffset>100965</wp:posOffset>
                </wp:positionV>
                <wp:extent cx="1234440" cy="822960"/>
                <wp:effectExtent l="1905" t="0" r="1905" b="0"/>
                <wp:wrapSquare wrapText="bothSides"/>
                <wp:docPr id="102"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4440" cy="822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AE56A7" w14:textId="77777777" w:rsidR="002017B4" w:rsidRDefault="002017B4" w:rsidP="002017B4">
                            <w:pPr>
                              <w:widowControl w:val="0"/>
                              <w:tabs>
                                <w:tab w:val="left" w:pos="-1170"/>
                              </w:tabs>
                              <w:spacing w:line="360" w:lineRule="auto"/>
                              <w:jc w:val="right"/>
                              <w:rPr>
                                <w:sz w:val="22"/>
                              </w:rPr>
                            </w:pPr>
                            <w:r>
                              <w:rPr>
                                <w:sz w:val="22"/>
                              </w:rPr>
                              <w:t xml:space="preserve">low energy                                                                                                                 </w:t>
                            </w:r>
                          </w:p>
                          <w:p w14:paraId="443EFD9D" w14:textId="77777777" w:rsidR="002017B4" w:rsidRDefault="002017B4" w:rsidP="002017B4">
                            <w:pPr>
                              <w:widowControl w:val="0"/>
                              <w:tabs>
                                <w:tab w:val="left" w:pos="-1170"/>
                              </w:tabs>
                              <w:spacing w:line="360" w:lineRule="auto"/>
                              <w:jc w:val="right"/>
                              <w:rPr>
                                <w:sz w:val="22"/>
                              </w:rPr>
                            </w:pPr>
                            <w:r>
                              <w:rPr>
                                <w:sz w:val="22"/>
                              </w:rPr>
                              <w:t xml:space="preserve">low frequency </w:t>
                            </w:r>
                          </w:p>
                          <w:p w14:paraId="3F944BAC" w14:textId="77777777" w:rsidR="002017B4" w:rsidRDefault="002017B4" w:rsidP="002017B4">
                            <w:pPr>
                              <w:jc w:val="right"/>
                            </w:pPr>
                            <w:r>
                              <w:rPr>
                                <w:sz w:val="22"/>
                              </w:rPr>
                              <w:t xml:space="preserve">long wavelengt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D76B50" id="Text Box 102" o:spid="_x0000_s1547" type="#_x0000_t202" style="position:absolute;left:0;text-align:left;margin-left:320.4pt;margin-top:7.95pt;width:97.2pt;height:64.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" o:allowincell="f" stroked="f">
                <v:textbox>
                  <w:txbxContent>
                    <w:p w14:paraId="1DAE56A7" w14:textId="77777777" w:rsidR="002017B4" w:rsidRDefault="002017B4" w:rsidP="002017B4">
                      <w:pPr>
                        <w:widowControl w:val="0"/>
                        <w:tabs>
                          <w:tab w:val="left" w:pos="-1170"/>
                        </w:tabs>
                        <w:spacing w:line="360" w:lineRule="auto"/>
                        <w:jc w:val="right"/>
                        <w:rPr>
                          <w:sz w:val="22"/>
                        </w:rPr>
                      </w:pPr>
                      <w:r>
                        <w:rPr>
                          <w:sz w:val="22"/>
                        </w:rPr>
                        <w:t xml:space="preserve">low energy                                                                                                                 </w:t>
                      </w:r>
                    </w:p>
                    <w:p w14:paraId="443EFD9D" w14:textId="77777777" w:rsidR="002017B4" w:rsidRDefault="002017B4" w:rsidP="002017B4">
                      <w:pPr>
                        <w:widowControl w:val="0"/>
                        <w:tabs>
                          <w:tab w:val="left" w:pos="-1170"/>
                        </w:tabs>
                        <w:spacing w:line="360" w:lineRule="auto"/>
                        <w:jc w:val="right"/>
                        <w:rPr>
                          <w:sz w:val="22"/>
                        </w:rPr>
                      </w:pPr>
                      <w:r>
                        <w:rPr>
                          <w:sz w:val="22"/>
                        </w:rPr>
                        <w:t xml:space="preserve">low frequency </w:t>
                      </w:r>
                    </w:p>
                    <w:p w14:paraId="3F944BAC" w14:textId="77777777" w:rsidR="002017B4" w:rsidRDefault="002017B4" w:rsidP="002017B4">
                      <w:pPr>
                        <w:jc w:val="right"/>
                      </w:pPr>
                      <w:r>
                        <w:rPr>
                          <w:sz w:val="22"/>
                        </w:rPr>
                        <w:t xml:space="preserve">long wavelength                                                                                                 </w:t>
                      </w:r>
                    </w:p>
                  </w:txbxContent>
                </v:textbox>
                <w10:wrap type="square"/>
              </v:shape>
            </w:pict>
          </mc:Fallback>
        </mc:AlternateContent>
      </w:r>
      <w:r w:rsidRPr="008A7F44">
        <w:rPr>
          <w:noProof/>
          <w:sz w:val="22"/>
        </w:rPr>
        <mc:AlternateContent>
          <mc:Choice Requires="wps">
            <w:drawing>
              <wp:anchor distT="0" distB="0" distL="114300" distR="114300" simplePos="0" relativeHeight="251686912" behindDoc="0" locked="0" layoutInCell="0" allowOverlap="1" wp14:anchorId="460CA5BA" wp14:editId="6E3EA90F">
                <wp:simplePos x="0" y="0"/>
                <wp:positionH relativeFrom="column">
                  <wp:posOffset>2766060</wp:posOffset>
                </wp:positionH>
                <wp:positionV relativeFrom="paragraph">
                  <wp:posOffset>9525</wp:posOffset>
                </wp:positionV>
                <wp:extent cx="1280160" cy="0"/>
                <wp:effectExtent l="5715" t="57785" r="19050" b="56515"/>
                <wp:wrapNone/>
                <wp:docPr id="101" name="Straight Connector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CDD5CD" id="Straight Connector 101"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8pt,.75pt" to="318.6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" o:allowincell="f">
                <v:stroke endarrow="block"/>
              </v:line>
            </w:pict>
          </mc:Fallback>
        </mc:AlternateContent>
      </w:r>
      <w:r w:rsidRPr="008A7F44">
        <w:rPr>
          <w:noProof/>
          <w:sz w:val="22"/>
        </w:rPr>
        <mc:AlternateContent>
          <mc:Choice Requires="wps">
            <w:drawing>
              <wp:anchor distT="0" distB="0" distL="114300" distR="114300" simplePos="0" relativeHeight="251685888" behindDoc="0" locked="0" layoutInCell="0" allowOverlap="1" wp14:anchorId="74E89224" wp14:editId="193B6C49">
                <wp:simplePos x="0" y="0"/>
                <wp:positionH relativeFrom="column">
                  <wp:posOffset>-1257300</wp:posOffset>
                </wp:positionH>
                <wp:positionV relativeFrom="paragraph">
                  <wp:posOffset>9525</wp:posOffset>
                </wp:positionV>
                <wp:extent cx="1188720" cy="0"/>
                <wp:effectExtent l="20955" t="57785" r="9525" b="56515"/>
                <wp:wrapNone/>
                <wp:docPr id="100" name="Straight Connector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88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5D309A" id="Straight Connector 100" o:spid="_x0000_s1026" style="position:absolute;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75pt" to="-5.4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" o:allowincell="f">
                <v:stroke endarrow="block"/>
              </v:line>
            </w:pict>
          </mc:Fallback>
        </mc:AlternateContent>
      </w:r>
      <w:r w:rsidRPr="008A7F44">
        <w:rPr>
          <w:noProof/>
          <w:sz w:val="22"/>
        </w:rPr>
        <mc:AlternateContent>
          <mc:Choice Requires="wps">
            <w:drawing>
              <wp:anchor distT="0" distB="0" distL="114300" distR="114300" simplePos="0" relativeHeight="251687936" behindDoc="0" locked="0" layoutInCell="0" allowOverlap="1" wp14:anchorId="17B5F414" wp14:editId="3A6168A6">
                <wp:simplePos x="0" y="0"/>
                <wp:positionH relativeFrom="column">
                  <wp:posOffset>-137160</wp:posOffset>
                </wp:positionH>
                <wp:positionV relativeFrom="paragraph">
                  <wp:posOffset>100965</wp:posOffset>
                </wp:positionV>
                <wp:extent cx="1234440" cy="822960"/>
                <wp:effectExtent l="0" t="0" r="0" b="0"/>
                <wp:wrapSquare wrapText="bothSides"/>
                <wp:docPr id="99"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4440" cy="822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86DB21" w14:textId="77777777" w:rsidR="002017B4" w:rsidRDefault="002017B4" w:rsidP="002017B4">
                            <w:pPr>
                              <w:widowControl w:val="0"/>
                              <w:tabs>
                                <w:tab w:val="left" w:pos="-1170"/>
                              </w:tabs>
                              <w:spacing w:line="360" w:lineRule="auto"/>
                              <w:jc w:val="both"/>
                              <w:rPr>
                                <w:sz w:val="22"/>
                              </w:rPr>
                            </w:pPr>
                            <w:r>
                              <w:rPr>
                                <w:sz w:val="22"/>
                              </w:rPr>
                              <w:t xml:space="preserve">high energy                                                                                                                 </w:t>
                            </w:r>
                          </w:p>
                          <w:p w14:paraId="209131D8" w14:textId="77777777" w:rsidR="002017B4" w:rsidRDefault="002017B4" w:rsidP="002017B4">
                            <w:pPr>
                              <w:widowControl w:val="0"/>
                              <w:tabs>
                                <w:tab w:val="left" w:pos="-1170"/>
                              </w:tabs>
                              <w:spacing w:line="360" w:lineRule="auto"/>
                              <w:jc w:val="both"/>
                              <w:rPr>
                                <w:sz w:val="22"/>
                              </w:rPr>
                            </w:pPr>
                            <w:r>
                              <w:rPr>
                                <w:sz w:val="22"/>
                              </w:rPr>
                              <w:t xml:space="preserve">high frequency </w:t>
                            </w:r>
                          </w:p>
                          <w:p w14:paraId="7D31EF6D" w14:textId="77777777" w:rsidR="002017B4" w:rsidRDefault="002017B4" w:rsidP="002017B4">
                            <w:r>
                              <w:rPr>
                                <w:sz w:val="22"/>
                              </w:rPr>
                              <w:t xml:space="preserve">short wavelengt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B5F414" id="Text Box 99" o:spid="_x0000_s1548" type="#_x0000_t202" style="position:absolute;left:0;text-align:left;margin-left:-10.8pt;margin-top:7.95pt;width:97.2pt;height:64.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" o:allowincell="f" stroked="f">
                <v:textbox>
                  <w:txbxContent>
                    <w:p w14:paraId="1086DB21" w14:textId="77777777" w:rsidR="002017B4" w:rsidRDefault="002017B4" w:rsidP="002017B4">
                      <w:pPr>
                        <w:widowControl w:val="0"/>
                        <w:tabs>
                          <w:tab w:val="left" w:pos="-1170"/>
                        </w:tabs>
                        <w:spacing w:line="360" w:lineRule="auto"/>
                        <w:jc w:val="both"/>
                        <w:rPr>
                          <w:sz w:val="22"/>
                        </w:rPr>
                      </w:pPr>
                      <w:r>
                        <w:rPr>
                          <w:sz w:val="22"/>
                        </w:rPr>
                        <w:t xml:space="preserve">high energy                                                                                                                 </w:t>
                      </w:r>
                    </w:p>
                    <w:p w14:paraId="209131D8" w14:textId="77777777" w:rsidR="002017B4" w:rsidRDefault="002017B4" w:rsidP="002017B4">
                      <w:pPr>
                        <w:widowControl w:val="0"/>
                        <w:tabs>
                          <w:tab w:val="left" w:pos="-1170"/>
                        </w:tabs>
                        <w:spacing w:line="360" w:lineRule="auto"/>
                        <w:jc w:val="both"/>
                        <w:rPr>
                          <w:sz w:val="22"/>
                        </w:rPr>
                      </w:pPr>
                      <w:r>
                        <w:rPr>
                          <w:sz w:val="22"/>
                        </w:rPr>
                        <w:t xml:space="preserve">high frequency </w:t>
                      </w:r>
                    </w:p>
                    <w:p w14:paraId="7D31EF6D" w14:textId="77777777" w:rsidR="002017B4" w:rsidRDefault="002017B4" w:rsidP="002017B4">
                      <w:r>
                        <w:rPr>
                          <w:sz w:val="22"/>
                        </w:rPr>
                        <w:t xml:space="preserve">short wavelength                                                                                                 </w:t>
                      </w:r>
                    </w:p>
                  </w:txbxContent>
                </v:textbox>
                <w10:wrap type="square"/>
              </v:shape>
            </w:pict>
          </mc:Fallback>
        </mc:AlternateContent>
      </w:r>
    </w:p>
    <w:p w14:paraId="027F9B62" w14:textId="77777777" w:rsidR="002017B4" w:rsidRPr="008A7F44" w:rsidRDefault="002017B4" w:rsidP="002017B4">
      <w:pPr>
        <w:widowControl w:val="0"/>
        <w:tabs>
          <w:tab w:val="left" w:pos="-1170"/>
        </w:tabs>
        <w:spacing w:line="360" w:lineRule="auto"/>
        <w:jc w:val="both"/>
        <w:rPr>
          <w:sz w:val="22"/>
        </w:rPr>
      </w:pPr>
    </w:p>
    <w:p w14:paraId="7478A8EF" w14:textId="77777777" w:rsidR="002017B4" w:rsidRPr="008A7F44" w:rsidRDefault="002017B4" w:rsidP="002017B4">
      <w:pPr>
        <w:widowControl w:val="0"/>
        <w:tabs>
          <w:tab w:val="left" w:pos="-1170"/>
        </w:tabs>
        <w:spacing w:line="360" w:lineRule="auto"/>
        <w:jc w:val="both"/>
        <w:rPr>
          <w:sz w:val="22"/>
        </w:rPr>
      </w:pPr>
    </w:p>
    <w:p w14:paraId="53F5CAB7" w14:textId="77777777" w:rsidR="002017B4" w:rsidRPr="008A7F44" w:rsidRDefault="002017B4" w:rsidP="002017B4">
      <w:pPr>
        <w:widowControl w:val="0"/>
        <w:tabs>
          <w:tab w:val="left" w:pos="-1170"/>
        </w:tabs>
        <w:spacing w:line="360" w:lineRule="auto"/>
        <w:jc w:val="both"/>
        <w:rPr>
          <w:sz w:val="22"/>
        </w:rPr>
      </w:pPr>
    </w:p>
    <w:p w14:paraId="176EC2FF" w14:textId="77777777" w:rsidR="002017B4" w:rsidRPr="008A7F44" w:rsidRDefault="002017B4" w:rsidP="002017B4">
      <w:pPr>
        <w:widowControl w:val="0"/>
        <w:tabs>
          <w:tab w:val="left" w:pos="-1170"/>
        </w:tabs>
        <w:spacing w:line="360" w:lineRule="auto"/>
        <w:jc w:val="both"/>
        <w:rPr>
          <w:sz w:val="22"/>
        </w:rPr>
      </w:pPr>
    </w:p>
    <w:p w14:paraId="0F3B756D" w14:textId="77777777" w:rsidR="002017B4" w:rsidRPr="008A7F44" w:rsidRDefault="002017B4" w:rsidP="002017B4">
      <w:pPr>
        <w:widowControl w:val="0"/>
        <w:tabs>
          <w:tab w:val="left" w:pos="-1170"/>
        </w:tabs>
        <w:spacing w:line="360" w:lineRule="auto"/>
        <w:jc w:val="both"/>
        <w:rPr>
          <w:sz w:val="22"/>
        </w:rPr>
      </w:pPr>
      <w:r w:rsidRPr="008A7F44">
        <w:rPr>
          <w:sz w:val="22"/>
        </w:rPr>
        <w:t xml:space="preserve">All these waves are very similar in properties. The only substantial difference comes from their varying wavelengths. There is nothing remarkable about visible light apart from the fact that we have evolved in such a way that the retina in our eyes is sensitive to those particular wavelengths. </w:t>
      </w:r>
    </w:p>
    <w:p w14:paraId="77148054" w14:textId="77777777" w:rsidR="002017B4" w:rsidRPr="008A7F44" w:rsidRDefault="002017B4" w:rsidP="002017B4">
      <w:pPr>
        <w:widowControl w:val="0"/>
        <w:tabs>
          <w:tab w:val="left" w:pos="-1170"/>
        </w:tabs>
        <w:spacing w:line="360" w:lineRule="auto"/>
        <w:jc w:val="both"/>
        <w:rPr>
          <w:b/>
          <w:sz w:val="22"/>
        </w:rPr>
      </w:pPr>
    </w:p>
    <w:p w14:paraId="688C1D62" w14:textId="77777777" w:rsidR="002017B4" w:rsidRPr="008A7F44" w:rsidRDefault="002017B4" w:rsidP="002017B4">
      <w:pPr>
        <w:keepNext/>
        <w:spacing w:line="360" w:lineRule="auto"/>
        <w:outlineLvl w:val="2"/>
        <w:rPr>
          <w:sz w:val="22"/>
          <w:lang w:val="en-US"/>
        </w:rPr>
      </w:pPr>
      <w:r w:rsidRPr="008A7F44">
        <w:rPr>
          <w:b/>
          <w:sz w:val="22"/>
          <w:lang w:val="en-US"/>
        </w:rPr>
        <w:t>STS</w:t>
      </w:r>
    </w:p>
    <w:p w14:paraId="62503701" w14:textId="77777777" w:rsidR="002017B4" w:rsidRPr="008A7F44" w:rsidRDefault="002017B4" w:rsidP="002017B4">
      <w:pPr>
        <w:widowControl w:val="0"/>
        <w:tabs>
          <w:tab w:val="left" w:pos="-1170"/>
        </w:tabs>
        <w:spacing w:line="360" w:lineRule="auto"/>
        <w:jc w:val="both"/>
        <w:rPr>
          <w:sz w:val="22"/>
        </w:rPr>
      </w:pPr>
      <w:r w:rsidRPr="008A7F44">
        <w:rPr>
          <w:b/>
          <w:sz w:val="22"/>
        </w:rPr>
        <w:t>Ultra Violet</w:t>
      </w:r>
      <w:r w:rsidRPr="008A7F44">
        <w:rPr>
          <w:sz w:val="22"/>
        </w:rPr>
        <w:t xml:space="preserve"> causes sun burn, and can lead to cancer. It also causes white objects to fluoresce or to shine brightly in the dark.   Much of it is absorbed by the </w:t>
      </w:r>
      <w:r w:rsidRPr="008A7F44">
        <w:rPr>
          <w:b/>
          <w:sz w:val="22"/>
        </w:rPr>
        <w:t>Ozone layer</w:t>
      </w:r>
      <w:r w:rsidRPr="008A7F44">
        <w:rPr>
          <w:sz w:val="22"/>
        </w:rPr>
        <w:t xml:space="preserve"> at the top of the atmosphere. But ozone is destroyed by CFC’s, a commonly -used gas. One of the main reasons why this is so alarming is that we will be exposed to greater amounts of UV.</w:t>
      </w:r>
    </w:p>
    <w:p w14:paraId="3A5B0B9D" w14:textId="77777777" w:rsidR="002017B4" w:rsidRDefault="002017B4" w:rsidP="002017B4">
      <w:pPr>
        <w:widowControl w:val="0"/>
        <w:tabs>
          <w:tab w:val="left" w:pos="-1170"/>
        </w:tabs>
        <w:spacing w:line="360" w:lineRule="auto"/>
        <w:jc w:val="both"/>
        <w:rPr>
          <w:b/>
          <w:sz w:val="22"/>
        </w:rPr>
      </w:pPr>
    </w:p>
    <w:p w14:paraId="51D94F3D" w14:textId="77777777" w:rsidR="002017B4" w:rsidRPr="008A7F44" w:rsidRDefault="002017B4" w:rsidP="002017B4">
      <w:pPr>
        <w:widowControl w:val="0"/>
        <w:tabs>
          <w:tab w:val="left" w:pos="-1170"/>
        </w:tabs>
        <w:spacing w:line="360" w:lineRule="auto"/>
        <w:jc w:val="both"/>
        <w:rPr>
          <w:sz w:val="22"/>
        </w:rPr>
      </w:pPr>
      <w:r w:rsidRPr="008A7F44">
        <w:rPr>
          <w:b/>
          <w:sz w:val="22"/>
        </w:rPr>
        <w:t>Infra red</w:t>
      </w:r>
      <w:r w:rsidRPr="008A7F44">
        <w:rPr>
          <w:sz w:val="22"/>
        </w:rPr>
        <w:t xml:space="preserve"> light is important because it is emitted by all warm bodies (such as ours). We cannot see infra-red light ourselves, but some cameras can detect it and we can see the images. They are used for </w:t>
      </w:r>
      <w:r w:rsidRPr="008A7F44">
        <w:rPr>
          <w:sz w:val="22"/>
        </w:rPr>
        <w:lastRenderedPageBreak/>
        <w:t>tracking objects in the dark. They also have medical uses. Areas of the body which are diseased may give off too little or too much heat and this can be detected using infra-red cameras.</w:t>
      </w:r>
    </w:p>
    <w:p w14:paraId="18C1C2C3" w14:textId="77777777" w:rsidR="002017B4" w:rsidRDefault="002017B4" w:rsidP="002017B4">
      <w:pPr>
        <w:widowControl w:val="0"/>
        <w:tabs>
          <w:tab w:val="left" w:pos="-1170"/>
        </w:tabs>
        <w:spacing w:line="360" w:lineRule="auto"/>
        <w:jc w:val="both"/>
        <w:rPr>
          <w:sz w:val="22"/>
        </w:rPr>
      </w:pPr>
    </w:p>
    <w:p w14:paraId="5C596005" w14:textId="77777777" w:rsidR="002017B4" w:rsidRDefault="002017B4" w:rsidP="002017B4">
      <w:pPr>
        <w:widowControl w:val="0"/>
        <w:tabs>
          <w:tab w:val="left" w:pos="-1170"/>
        </w:tabs>
        <w:spacing w:line="360" w:lineRule="auto"/>
        <w:jc w:val="both"/>
        <w:rPr>
          <w:sz w:val="22"/>
        </w:rPr>
      </w:pPr>
    </w:p>
    <w:p w14:paraId="6BC58DF5" w14:textId="77777777" w:rsidR="002017B4" w:rsidRPr="008A7F44" w:rsidRDefault="002017B4" w:rsidP="002017B4">
      <w:pPr>
        <w:widowControl w:val="0"/>
        <w:tabs>
          <w:tab w:val="left" w:pos="-1170"/>
        </w:tabs>
        <w:spacing w:line="360" w:lineRule="auto"/>
        <w:jc w:val="both"/>
        <w:rPr>
          <w:sz w:val="22"/>
        </w:rPr>
      </w:pPr>
      <w:r w:rsidRPr="008A7F44">
        <w:rPr>
          <w:noProof/>
          <w:lang w:val="en-IE" w:eastAsia="en-IE"/>
        </w:rPr>
        <mc:AlternateContent>
          <mc:Choice Requires="wpg">
            <w:drawing>
              <wp:anchor distT="0" distB="0" distL="114300" distR="114300" simplePos="0" relativeHeight="251705344" behindDoc="0" locked="0" layoutInCell="1" allowOverlap="1" wp14:anchorId="45F889C9" wp14:editId="6ACAC9EB">
                <wp:simplePos x="0" y="0"/>
                <wp:positionH relativeFrom="column">
                  <wp:posOffset>1651635</wp:posOffset>
                </wp:positionH>
                <wp:positionV relativeFrom="paragraph">
                  <wp:posOffset>1009650</wp:posOffset>
                </wp:positionV>
                <wp:extent cx="3657600" cy="2171700"/>
                <wp:effectExtent l="13335" t="7620" r="5715" b="11430"/>
                <wp:wrapNone/>
                <wp:docPr id="87"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2171700"/>
                          <a:chOff x="4401" y="12604"/>
                          <a:chExt cx="5760" cy="3420"/>
                        </a:xfrm>
                      </wpg:grpSpPr>
                      <wps:wsp>
                        <wps:cNvPr id="88" name="Oval 520"/>
                        <wps:cNvSpPr>
                          <a:spLocks noChangeArrowheads="1"/>
                        </wps:cNvSpPr>
                        <wps:spPr bwMode="auto">
                          <a:xfrm>
                            <a:off x="4941" y="13864"/>
                            <a:ext cx="1620" cy="16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8A642FA" w14:textId="77777777" w:rsidR="002017B4" w:rsidRDefault="002017B4" w:rsidP="002017B4"/>
                            <w:p w14:paraId="2D6452C1" w14:textId="77777777" w:rsidR="002017B4" w:rsidRDefault="002017B4" w:rsidP="002017B4"/>
                            <w:p w14:paraId="7CC77919" w14:textId="77777777" w:rsidR="002017B4" w:rsidRDefault="002017B4" w:rsidP="002017B4">
                              <w:r>
                                <w:t xml:space="preserve">      earth</w:t>
                              </w:r>
                            </w:p>
                          </w:txbxContent>
                        </wps:txbx>
                        <wps:bodyPr rot="0" vert="horz" wrap="square" lIns="91440" tIns="45720" rIns="91440" bIns="45720" anchor="t" anchorCtr="0" upright="1">
                          <a:noAutofit/>
                        </wps:bodyPr>
                      </wps:wsp>
                      <wps:wsp>
                        <wps:cNvPr id="89" name="Freeform 521"/>
                        <wps:cNvSpPr>
                          <a:spLocks/>
                        </wps:cNvSpPr>
                        <wps:spPr bwMode="auto">
                          <a:xfrm>
                            <a:off x="8541" y="12604"/>
                            <a:ext cx="1620" cy="1260"/>
                          </a:xfrm>
                          <a:custGeom>
                            <a:avLst/>
                            <a:gdLst>
                              <a:gd name="T0" fmla="*/ 0 w 1620"/>
                              <a:gd name="T1" fmla="*/ 0 h 1260"/>
                              <a:gd name="T2" fmla="*/ 540 w 1620"/>
                              <a:gd name="T3" fmla="*/ 900 h 1260"/>
                              <a:gd name="T4" fmla="*/ 1620 w 1620"/>
                              <a:gd name="T5" fmla="*/ 1260 h 1260"/>
                            </a:gdLst>
                            <a:ahLst/>
                            <a:cxnLst>
                              <a:cxn ang="0">
                                <a:pos x="T0" y="T1"/>
                              </a:cxn>
                              <a:cxn ang="0">
                                <a:pos x="T2" y="T3"/>
                              </a:cxn>
                              <a:cxn ang="0">
                                <a:pos x="T4" y="T5"/>
                              </a:cxn>
                            </a:cxnLst>
                            <a:rect l="0" t="0" r="r" b="b"/>
                            <a:pathLst>
                              <a:path w="1620" h="1260">
                                <a:moveTo>
                                  <a:pt x="0" y="0"/>
                                </a:moveTo>
                                <a:cubicBezTo>
                                  <a:pt x="135" y="345"/>
                                  <a:pt x="270" y="690"/>
                                  <a:pt x="540" y="900"/>
                                </a:cubicBezTo>
                                <a:cubicBezTo>
                                  <a:pt x="810" y="1110"/>
                                  <a:pt x="1215" y="1185"/>
                                  <a:pt x="1620" y="1260"/>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0" name="Text Box 522"/>
                        <wps:cNvSpPr txBox="1">
                          <a:spLocks noChangeArrowheads="1"/>
                        </wps:cNvSpPr>
                        <wps:spPr bwMode="auto">
                          <a:xfrm>
                            <a:off x="8901" y="12964"/>
                            <a:ext cx="10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38EDF" w14:textId="77777777" w:rsidR="002017B4" w:rsidRDefault="002017B4" w:rsidP="002017B4">
                              <w:pPr>
                                <w:rPr>
                                  <w:sz w:val="24"/>
                                </w:rPr>
                              </w:pPr>
                              <w:r>
                                <w:rPr>
                                  <w:sz w:val="24"/>
                                </w:rPr>
                                <w:t>Sun</w:t>
                              </w:r>
                            </w:p>
                          </w:txbxContent>
                        </wps:txbx>
                        <wps:bodyPr rot="0" vert="horz" wrap="square" lIns="91440" tIns="45720" rIns="91440" bIns="45720" anchor="t" anchorCtr="0" upright="1">
                          <a:noAutofit/>
                        </wps:bodyPr>
                      </wps:wsp>
                      <wps:wsp>
                        <wps:cNvPr id="91" name="Line 523"/>
                        <wps:cNvCnPr>
                          <a:cxnSpLocks noChangeShapeType="1"/>
                        </wps:cNvCnPr>
                        <wps:spPr bwMode="auto">
                          <a:xfrm flipH="1">
                            <a:off x="6381" y="13144"/>
                            <a:ext cx="2340" cy="108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 name="Text Box 524"/>
                        <wps:cNvSpPr txBox="1">
                          <a:spLocks noChangeArrowheads="1"/>
                        </wps:cNvSpPr>
                        <wps:spPr bwMode="auto">
                          <a:xfrm>
                            <a:off x="7101" y="12964"/>
                            <a:ext cx="10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51D340" w14:textId="77777777" w:rsidR="002017B4" w:rsidRDefault="002017B4" w:rsidP="002017B4">
                              <w:pPr>
                                <w:rPr>
                                  <w:sz w:val="24"/>
                                </w:rPr>
                              </w:pPr>
                              <w:r>
                                <w:rPr>
                                  <w:sz w:val="24"/>
                                </w:rPr>
                                <w:t>Sun’s energy</w:t>
                              </w:r>
                            </w:p>
                          </w:txbxContent>
                        </wps:txbx>
                        <wps:bodyPr rot="0" vert="horz" wrap="square" lIns="91440" tIns="45720" rIns="91440" bIns="45720" anchor="t" anchorCtr="0" upright="1">
                          <a:noAutofit/>
                        </wps:bodyPr>
                      </wps:wsp>
                      <wps:wsp>
                        <wps:cNvPr id="93" name="Line 525"/>
                        <wps:cNvCnPr>
                          <a:cxnSpLocks noChangeShapeType="1"/>
                        </wps:cNvCnPr>
                        <wps:spPr bwMode="auto">
                          <a:xfrm>
                            <a:off x="6561" y="14764"/>
                            <a:ext cx="5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 name="Line 526"/>
                        <wps:cNvCnPr>
                          <a:cxnSpLocks noChangeShapeType="1"/>
                        </wps:cNvCnPr>
                        <wps:spPr bwMode="auto">
                          <a:xfrm flipV="1">
                            <a:off x="6021" y="13504"/>
                            <a:ext cx="180"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 name="Line 527"/>
                        <wps:cNvCnPr>
                          <a:cxnSpLocks noChangeShapeType="1"/>
                        </wps:cNvCnPr>
                        <wps:spPr bwMode="auto">
                          <a:xfrm flipH="1" flipV="1">
                            <a:off x="4581" y="14044"/>
                            <a:ext cx="540"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 name="Oval 528"/>
                        <wps:cNvSpPr>
                          <a:spLocks noChangeArrowheads="1"/>
                        </wps:cNvSpPr>
                        <wps:spPr bwMode="auto">
                          <a:xfrm>
                            <a:off x="4401" y="13324"/>
                            <a:ext cx="2697" cy="2700"/>
                          </a:xfrm>
                          <a:prstGeom prst="ellipse">
                            <a:avLst/>
                          </a:prstGeom>
                          <a:noFill/>
                          <a:ln w="9525">
                            <a:solidFill>
                              <a:srgbClr val="0000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7" name="Text Box 529"/>
                        <wps:cNvSpPr txBox="1">
                          <a:spLocks noChangeArrowheads="1"/>
                        </wps:cNvSpPr>
                        <wps:spPr bwMode="auto">
                          <a:xfrm>
                            <a:off x="6741" y="15304"/>
                            <a:ext cx="1980" cy="3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CF23F56" w14:textId="77777777" w:rsidR="002017B4" w:rsidRDefault="002017B4" w:rsidP="002017B4">
                              <w:r>
                                <w:t>Layer of CO</w:t>
                              </w:r>
                              <w:r>
                                <w:rPr>
                                  <w:vertAlign w:val="subscript"/>
                                </w:rPr>
                                <w:t>2</w:t>
                              </w:r>
                            </w:p>
                          </w:txbxContent>
                        </wps:txbx>
                        <wps:bodyPr rot="0" vert="horz" wrap="square" lIns="91440" tIns="45720" rIns="91440" bIns="45720" anchor="t" anchorCtr="0" upright="1">
                          <a:noAutofit/>
                        </wps:bodyPr>
                      </wps:wsp>
                      <wps:wsp>
                        <wps:cNvPr id="98" name="Text Box 530"/>
                        <wps:cNvSpPr txBox="1">
                          <a:spLocks noChangeArrowheads="1"/>
                        </wps:cNvSpPr>
                        <wps:spPr bwMode="auto">
                          <a:xfrm>
                            <a:off x="4581" y="13684"/>
                            <a:ext cx="108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400490" w14:textId="77777777" w:rsidR="002017B4" w:rsidRDefault="002017B4" w:rsidP="002017B4">
                              <w:r>
                                <w:t>I-R ray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F889C9" id="Group 87" o:spid="_x0000_s1549" style="position:absolute;left:0;text-align:left;margin-left:130.05pt;margin-top:79.5pt;width:4in;height:171pt;z-index:251705344" coordorigin="4401,12604" coordsize="5760,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">
                <v:oval id="Oval 520" o:spid="_x0000_s1550" style="position:absolute;left:4941;top:13864;width:162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">
                  <v:textbox>
                    <w:txbxContent>
                      <w:p w14:paraId="48A642FA" w14:textId="77777777" w:rsidR="002017B4" w:rsidRDefault="002017B4" w:rsidP="002017B4"/>
                      <w:p w14:paraId="2D6452C1" w14:textId="77777777" w:rsidR="002017B4" w:rsidRDefault="002017B4" w:rsidP="002017B4"/>
                      <w:p w14:paraId="7CC77919" w14:textId="77777777" w:rsidR="002017B4" w:rsidRDefault="002017B4" w:rsidP="002017B4">
                        <w:r>
                          <w:t xml:space="preserve">      earth</w:t>
                        </w:r>
                      </w:p>
                    </w:txbxContent>
                  </v:textbox>
                </v:oval>
                <v:shape id="Freeform 521" o:spid="_x0000_s1551" style="position:absolute;left:8541;top:12604;width:1620;height:1260;visibility:visible;mso-wrap-style:square;v-text-anchor:top" coordsize="162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" path="m,c135,345,270,690,540,900v270,210,675,285,1080,360e" filled="f">
                  <v:path arrowok="t" o:connecttype="custom" o:connectlocs="0,0;540,900;1620,1260" o:connectangles="0,0,0"/>
                </v:shape>
                <v:shape id="Text Box 522" o:spid="_x0000_s1552" type="#_x0000_t202" style="position:absolute;left:8901;top:12964;width:10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14:paraId="6CF38EDF" w14:textId="77777777" w:rsidR="002017B4" w:rsidRDefault="002017B4" w:rsidP="002017B4">
                        <w:pPr>
                          <w:rPr>
                            <w:sz w:val="24"/>
                          </w:rPr>
                        </w:pPr>
                        <w:r>
                          <w:rPr>
                            <w:sz w:val="24"/>
                          </w:rPr>
                          <w:t>Sun</w:t>
                        </w:r>
                      </w:p>
                    </w:txbxContent>
                  </v:textbox>
                </v:shape>
                <v:line id="Line 523" o:spid="_x0000_s1553" style="position:absolute;flip:x;visibility:visible;mso-wrap-style:square" from="6381,13144" to="8721,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" strokeweight="3pt">
                  <v:stroke endarrow="block"/>
                </v:line>
                <v:shape id="Text Box 524" o:spid="_x0000_s1554" type="#_x0000_t202" style="position:absolute;left:7101;top:12964;width:10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" filled="f" stroked="f">
                  <v:textbox>
                    <w:txbxContent>
                      <w:p w14:paraId="2B51D340" w14:textId="77777777" w:rsidR="002017B4" w:rsidRDefault="002017B4" w:rsidP="002017B4">
                        <w:pPr>
                          <w:rPr>
                            <w:sz w:val="24"/>
                          </w:rPr>
                        </w:pPr>
                        <w:r>
                          <w:rPr>
                            <w:sz w:val="24"/>
                          </w:rPr>
                          <w:t>Sun’s energy</w:t>
                        </w:r>
                      </w:p>
                    </w:txbxContent>
                  </v:textbox>
                </v:shape>
                <v:line id="Line 525" o:spid="_x0000_s1555" style="position:absolute;visibility:visible;mso-wrap-style:square" from="6561,14764" to="7101,14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">
                  <v:stroke endarrow="block"/>
                </v:line>
                <v:line id="Line 526" o:spid="_x0000_s1556" style="position:absolute;flip:y;visibility:visible;mso-wrap-style:square" from="6021,13504" to="6201,1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">
                  <v:stroke endarrow="block"/>
                </v:line>
                <v:line id="Line 527" o:spid="_x0000_s1557" style="position:absolute;flip:x y;visibility:visible;mso-wrap-style:square" from="4581,14044" to="5121,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">
                  <v:stroke endarrow="block"/>
                </v:line>
                <v:oval id="Oval 528" o:spid="_x0000_s1558" style="position:absolute;left:4401;top:13324;width:2697;height:2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" filled="f">
                  <v:stroke dashstyle="1 1"/>
                </v:oval>
                <v:shape id="Text Box 529" o:spid="_x0000_s1559" type="#_x0000_t202" style="position:absolute;left:6741;top:15304;width:19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" stroked="f">
                  <v:textbox>
                    <w:txbxContent>
                      <w:p w14:paraId="1CF23F56" w14:textId="77777777" w:rsidR="002017B4" w:rsidRDefault="002017B4" w:rsidP="002017B4">
                        <w:r>
                          <w:t>Layer of CO</w:t>
                        </w:r>
                        <w:r>
                          <w:rPr>
                            <w:vertAlign w:val="subscript"/>
                          </w:rPr>
                          <w:t>2</w:t>
                        </w:r>
                      </w:p>
                    </w:txbxContent>
                  </v:textbox>
                </v:shape>
                <v:shape id="Text Box 530" o:spid="_x0000_s1560" type="#_x0000_t202" style="position:absolute;left:4581;top:13684;width:10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" filled="f" stroked="f">
                  <v:textbox>
                    <w:txbxContent>
                      <w:p w14:paraId="55400490" w14:textId="77777777" w:rsidR="002017B4" w:rsidRDefault="002017B4" w:rsidP="002017B4">
                        <w:r>
                          <w:t>I-R rays</w:t>
                        </w:r>
                      </w:p>
                    </w:txbxContent>
                  </v:textbox>
                </v:shape>
              </v:group>
            </w:pict>
          </mc:Fallback>
        </mc:AlternateContent>
      </w:r>
      <w:r w:rsidRPr="008A7F44">
        <w:rPr>
          <w:sz w:val="22"/>
        </w:rPr>
        <w:t xml:space="preserve">The </w:t>
      </w:r>
      <w:r w:rsidRPr="008A7F44">
        <w:rPr>
          <w:b/>
          <w:sz w:val="22"/>
        </w:rPr>
        <w:t>Greenhouse effect</w:t>
      </w:r>
      <w:r w:rsidRPr="008A7F44">
        <w:rPr>
          <w:sz w:val="22"/>
        </w:rPr>
        <w:t xml:space="preserve"> is caused by the fact that the earth is heated by energy coming from the sun. As a warm object, the sun then emits infra-red radiation. In the past most of this radiation would escape into space. But this is no longer possible because it is been blocked by the growing amount of Carbon Dioxide and methane  in the atmosphere. This may be the main cause of global warming.</w:t>
      </w:r>
    </w:p>
    <w:p w14:paraId="14E3F0A9" w14:textId="77777777" w:rsidR="002017B4" w:rsidRPr="008A7F44" w:rsidRDefault="002017B4" w:rsidP="002017B4">
      <w:pPr>
        <w:keepNext/>
        <w:widowControl w:val="0"/>
        <w:spacing w:line="360" w:lineRule="auto"/>
        <w:jc w:val="both"/>
        <w:outlineLvl w:val="0"/>
        <w:rPr>
          <w:b/>
          <w:snapToGrid w:val="0"/>
          <w:sz w:val="22"/>
          <w:lang w:val="en-US"/>
        </w:rPr>
      </w:pPr>
      <w:r w:rsidRPr="008A7F44">
        <w:rPr>
          <w:b/>
          <w:snapToGrid w:val="0"/>
          <w:sz w:val="22"/>
          <w:lang w:val="en-US"/>
        </w:rPr>
        <w:br w:type="page"/>
      </w:r>
      <w:r w:rsidRPr="008A7F44">
        <w:rPr>
          <w:b/>
          <w:snapToGrid w:val="0"/>
          <w:sz w:val="24"/>
          <w:lang w:val="en-US"/>
        </w:rPr>
        <w:lastRenderedPageBreak/>
        <w:t>Sound</w:t>
      </w:r>
    </w:p>
    <w:p w14:paraId="0794323A" w14:textId="77777777" w:rsidR="002017B4" w:rsidRPr="008A7F44" w:rsidRDefault="002017B4" w:rsidP="002017B4">
      <w:pPr>
        <w:widowControl w:val="0"/>
        <w:spacing w:line="360" w:lineRule="auto"/>
        <w:jc w:val="both"/>
        <w:rPr>
          <w:snapToGrid w:val="0"/>
          <w:sz w:val="22"/>
        </w:rPr>
      </w:pPr>
      <w:r w:rsidRPr="008A7F44">
        <w:rPr>
          <w:snapToGrid w:val="0"/>
          <w:sz w:val="22"/>
        </w:rPr>
        <w:t>Sound is a form of energy.</w:t>
      </w:r>
    </w:p>
    <w:p w14:paraId="5B57A2B3" w14:textId="77777777" w:rsidR="002017B4" w:rsidRPr="008A7F44" w:rsidRDefault="002017B4" w:rsidP="002017B4">
      <w:pPr>
        <w:widowControl w:val="0"/>
        <w:spacing w:line="360" w:lineRule="auto"/>
        <w:jc w:val="both"/>
        <w:rPr>
          <w:snapToGrid w:val="0"/>
          <w:sz w:val="22"/>
        </w:rPr>
      </w:pPr>
      <w:r w:rsidRPr="008A7F44">
        <w:rPr>
          <w:snapToGrid w:val="0"/>
          <w:sz w:val="22"/>
        </w:rPr>
        <w:t xml:space="preserve">It exists as a wave motion, as we can see in that it gives rise to both </w:t>
      </w:r>
      <w:r w:rsidRPr="008A7F44">
        <w:rPr>
          <w:b/>
          <w:snapToGrid w:val="0"/>
          <w:sz w:val="22"/>
        </w:rPr>
        <w:t>interference and diffraction.</w:t>
      </w:r>
      <w:r w:rsidRPr="008A7F44">
        <w:rPr>
          <w:snapToGrid w:val="0"/>
          <w:sz w:val="22"/>
        </w:rPr>
        <w:t xml:space="preserve"> </w:t>
      </w:r>
    </w:p>
    <w:p w14:paraId="4C099FBE" w14:textId="77777777" w:rsidR="002017B4" w:rsidRPr="008A7F44" w:rsidRDefault="002017B4" w:rsidP="002017B4">
      <w:pPr>
        <w:widowControl w:val="0"/>
        <w:spacing w:line="360" w:lineRule="auto"/>
        <w:jc w:val="both"/>
        <w:rPr>
          <w:snapToGrid w:val="0"/>
          <w:sz w:val="22"/>
        </w:rPr>
      </w:pPr>
      <w:r w:rsidRPr="008A7F44">
        <w:rPr>
          <w:noProof/>
          <w:lang w:val="en-IE" w:eastAsia="en-IE"/>
        </w:rPr>
        <mc:AlternateContent>
          <mc:Choice Requires="wpg">
            <w:drawing>
              <wp:anchor distT="0" distB="0" distL="114300" distR="114300" simplePos="0" relativeHeight="251695104" behindDoc="0" locked="0" layoutInCell="1" allowOverlap="1" wp14:anchorId="00B13DC7" wp14:editId="2A9BA315">
                <wp:simplePos x="0" y="0"/>
                <wp:positionH relativeFrom="column">
                  <wp:posOffset>38100</wp:posOffset>
                </wp:positionH>
                <wp:positionV relativeFrom="paragraph">
                  <wp:posOffset>885825</wp:posOffset>
                </wp:positionV>
                <wp:extent cx="4051300" cy="1701800"/>
                <wp:effectExtent l="0" t="1905" r="0" b="1270"/>
                <wp:wrapNone/>
                <wp:docPr id="75" name="Group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1300" cy="1701800"/>
                          <a:chOff x="1860" y="4387"/>
                          <a:chExt cx="6380" cy="2680"/>
                        </a:xfrm>
                      </wpg:grpSpPr>
                      <wps:wsp>
                        <wps:cNvPr id="76" name="Rectangle 338"/>
                        <wps:cNvSpPr>
                          <a:spLocks noChangeArrowheads="1"/>
                        </wps:cNvSpPr>
                        <wps:spPr bwMode="auto">
                          <a:xfrm>
                            <a:off x="3180" y="5607"/>
                            <a:ext cx="820" cy="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7" name="Freeform 339"/>
                        <wps:cNvSpPr>
                          <a:spLocks/>
                        </wps:cNvSpPr>
                        <wps:spPr bwMode="auto">
                          <a:xfrm>
                            <a:off x="3860" y="5177"/>
                            <a:ext cx="1460" cy="491"/>
                          </a:xfrm>
                          <a:custGeom>
                            <a:avLst/>
                            <a:gdLst>
                              <a:gd name="T0" fmla="*/ 0 w 1460"/>
                              <a:gd name="T1" fmla="*/ 491 h 491"/>
                              <a:gd name="T2" fmla="*/ 440 w 1460"/>
                              <a:gd name="T3" fmla="*/ 351 h 491"/>
                              <a:gd name="T4" fmla="*/ 760 w 1460"/>
                              <a:gd name="T5" fmla="*/ 311 h 491"/>
                              <a:gd name="T6" fmla="*/ 1040 w 1460"/>
                              <a:gd name="T7" fmla="*/ 111 h 491"/>
                              <a:gd name="T8" fmla="*/ 1100 w 1460"/>
                              <a:gd name="T9" fmla="*/ 91 h 491"/>
                              <a:gd name="T10" fmla="*/ 1160 w 1460"/>
                              <a:gd name="T11" fmla="*/ 51 h 491"/>
                              <a:gd name="T12" fmla="*/ 1300 w 1460"/>
                              <a:gd name="T13" fmla="*/ 31 h 491"/>
                              <a:gd name="T14" fmla="*/ 1460 w 1460"/>
                              <a:gd name="T15" fmla="*/ 11 h 49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0" h="491">
                                <a:moveTo>
                                  <a:pt x="0" y="491"/>
                                </a:moveTo>
                                <a:cubicBezTo>
                                  <a:pt x="147" y="444"/>
                                  <a:pt x="291" y="388"/>
                                  <a:pt x="440" y="351"/>
                                </a:cubicBezTo>
                                <a:cubicBezTo>
                                  <a:pt x="544" y="325"/>
                                  <a:pt x="654" y="329"/>
                                  <a:pt x="760" y="311"/>
                                </a:cubicBezTo>
                                <a:cubicBezTo>
                                  <a:pt x="848" y="245"/>
                                  <a:pt x="942" y="160"/>
                                  <a:pt x="1040" y="111"/>
                                </a:cubicBezTo>
                                <a:cubicBezTo>
                                  <a:pt x="1059" y="102"/>
                                  <a:pt x="1081" y="100"/>
                                  <a:pt x="1100" y="91"/>
                                </a:cubicBezTo>
                                <a:cubicBezTo>
                                  <a:pt x="1121" y="80"/>
                                  <a:pt x="1137" y="58"/>
                                  <a:pt x="1160" y="51"/>
                                </a:cubicBezTo>
                                <a:cubicBezTo>
                                  <a:pt x="1205" y="37"/>
                                  <a:pt x="1253" y="38"/>
                                  <a:pt x="1300" y="31"/>
                                </a:cubicBezTo>
                                <a:cubicBezTo>
                                  <a:pt x="1392" y="0"/>
                                  <a:pt x="1339" y="11"/>
                                  <a:pt x="1460" y="1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Freeform 340"/>
                        <wps:cNvSpPr>
                          <a:spLocks/>
                        </wps:cNvSpPr>
                        <wps:spPr bwMode="auto">
                          <a:xfrm>
                            <a:off x="3860" y="5968"/>
                            <a:ext cx="1638" cy="359"/>
                          </a:xfrm>
                          <a:custGeom>
                            <a:avLst/>
                            <a:gdLst>
                              <a:gd name="T0" fmla="*/ 0 w 1638"/>
                              <a:gd name="T1" fmla="*/ 0 h 359"/>
                              <a:gd name="T2" fmla="*/ 200 w 1638"/>
                              <a:gd name="T3" fmla="*/ 40 h 359"/>
                              <a:gd name="T4" fmla="*/ 280 w 1638"/>
                              <a:gd name="T5" fmla="*/ 120 h 359"/>
                              <a:gd name="T6" fmla="*/ 340 w 1638"/>
                              <a:gd name="T7" fmla="*/ 140 h 359"/>
                              <a:gd name="T8" fmla="*/ 400 w 1638"/>
                              <a:gd name="T9" fmla="*/ 200 h 359"/>
                              <a:gd name="T10" fmla="*/ 920 w 1638"/>
                              <a:gd name="T11" fmla="*/ 280 h 359"/>
                              <a:gd name="T12" fmla="*/ 1460 w 1638"/>
                              <a:gd name="T13" fmla="*/ 280 h 359"/>
                              <a:gd name="T14" fmla="*/ 1540 w 1638"/>
                              <a:gd name="T15" fmla="*/ 340 h 35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38" h="359">
                                <a:moveTo>
                                  <a:pt x="0" y="0"/>
                                </a:moveTo>
                                <a:cubicBezTo>
                                  <a:pt x="67" y="13"/>
                                  <a:pt x="138" y="13"/>
                                  <a:pt x="200" y="40"/>
                                </a:cubicBezTo>
                                <a:cubicBezTo>
                                  <a:pt x="235" y="55"/>
                                  <a:pt x="249" y="98"/>
                                  <a:pt x="280" y="120"/>
                                </a:cubicBezTo>
                                <a:cubicBezTo>
                                  <a:pt x="297" y="132"/>
                                  <a:pt x="320" y="133"/>
                                  <a:pt x="340" y="140"/>
                                </a:cubicBezTo>
                                <a:cubicBezTo>
                                  <a:pt x="360" y="160"/>
                                  <a:pt x="376" y="184"/>
                                  <a:pt x="400" y="200"/>
                                </a:cubicBezTo>
                                <a:cubicBezTo>
                                  <a:pt x="510" y="273"/>
                                  <a:pt x="766" y="258"/>
                                  <a:pt x="920" y="280"/>
                                </a:cubicBezTo>
                                <a:cubicBezTo>
                                  <a:pt x="920" y="280"/>
                                  <a:pt x="1358" y="235"/>
                                  <a:pt x="1460" y="280"/>
                                </a:cubicBezTo>
                                <a:cubicBezTo>
                                  <a:pt x="1638" y="359"/>
                                  <a:pt x="1315" y="340"/>
                                  <a:pt x="1540" y="3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Rectangle 341"/>
                        <wps:cNvSpPr>
                          <a:spLocks noChangeArrowheads="1"/>
                        </wps:cNvSpPr>
                        <wps:spPr bwMode="auto">
                          <a:xfrm>
                            <a:off x="5260" y="5068"/>
                            <a:ext cx="200" cy="2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 name="Rectangle 342"/>
                        <wps:cNvSpPr>
                          <a:spLocks noChangeArrowheads="1"/>
                        </wps:cNvSpPr>
                        <wps:spPr bwMode="auto">
                          <a:xfrm>
                            <a:off x="5240" y="6207"/>
                            <a:ext cx="200" cy="2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 name="AutoShape 343"/>
                        <wps:cNvSpPr>
                          <a:spLocks noChangeArrowheads="1"/>
                        </wps:cNvSpPr>
                        <wps:spPr bwMode="auto">
                          <a:xfrm rot="5485653">
                            <a:off x="5400" y="5068"/>
                            <a:ext cx="360" cy="24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 name="AutoShape 344"/>
                        <wps:cNvSpPr>
                          <a:spLocks noChangeArrowheads="1"/>
                        </wps:cNvSpPr>
                        <wps:spPr bwMode="auto">
                          <a:xfrm rot="5485653">
                            <a:off x="5380" y="6187"/>
                            <a:ext cx="360" cy="24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 name="Line 345"/>
                        <wps:cNvCnPr>
                          <a:cxnSpLocks noChangeShapeType="1"/>
                        </wps:cNvCnPr>
                        <wps:spPr bwMode="auto">
                          <a:xfrm>
                            <a:off x="6940" y="4587"/>
                            <a:ext cx="0" cy="2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 name="Text Box 346"/>
                        <wps:cNvSpPr txBox="1">
                          <a:spLocks noChangeArrowheads="1"/>
                        </wps:cNvSpPr>
                        <wps:spPr bwMode="auto">
                          <a:xfrm>
                            <a:off x="1860" y="5888"/>
                            <a:ext cx="126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E1D0B" w14:textId="77777777" w:rsidR="002017B4" w:rsidRDefault="002017B4" w:rsidP="002017B4">
                              <w:pPr>
                                <w:rPr>
                                  <w:lang w:val="en-IE"/>
                                </w:rPr>
                              </w:pPr>
                              <w:r>
                                <w:rPr>
                                  <w:lang w:val="en-IE"/>
                                </w:rPr>
                                <w:t>Signal generator</w:t>
                              </w:r>
                            </w:p>
                          </w:txbxContent>
                        </wps:txbx>
                        <wps:bodyPr rot="0" vert="horz" wrap="square" lIns="91440" tIns="45720" rIns="91440" bIns="45720" anchor="t" anchorCtr="0" upright="1">
                          <a:noAutofit/>
                        </wps:bodyPr>
                      </wps:wsp>
                      <wps:wsp>
                        <wps:cNvPr id="85" name="Text Box 347"/>
                        <wps:cNvSpPr txBox="1">
                          <a:spLocks noChangeArrowheads="1"/>
                        </wps:cNvSpPr>
                        <wps:spPr bwMode="auto">
                          <a:xfrm>
                            <a:off x="4760" y="6387"/>
                            <a:ext cx="126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5A1B32" w14:textId="77777777" w:rsidR="002017B4" w:rsidRDefault="002017B4" w:rsidP="002017B4">
                              <w:pPr>
                                <w:rPr>
                                  <w:lang w:val="en-IE"/>
                                </w:rPr>
                              </w:pPr>
                              <w:r>
                                <w:rPr>
                                  <w:lang w:val="en-IE"/>
                                </w:rPr>
                                <w:t>speakers</w:t>
                              </w:r>
                            </w:p>
                          </w:txbxContent>
                        </wps:txbx>
                        <wps:bodyPr rot="0" vert="horz" wrap="square" lIns="91440" tIns="45720" rIns="91440" bIns="45720" anchor="t" anchorCtr="0" upright="1">
                          <a:noAutofit/>
                        </wps:bodyPr>
                      </wps:wsp>
                      <wps:wsp>
                        <wps:cNvPr id="86" name="Text Box 348"/>
                        <wps:cNvSpPr txBox="1">
                          <a:spLocks noChangeArrowheads="1"/>
                        </wps:cNvSpPr>
                        <wps:spPr bwMode="auto">
                          <a:xfrm>
                            <a:off x="6980" y="4387"/>
                            <a:ext cx="1260" cy="2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95F0B" w14:textId="77777777" w:rsidR="002017B4" w:rsidRDefault="002017B4" w:rsidP="002017B4">
                              <w:pPr>
                                <w:rPr>
                                  <w:lang w:val="en-IE"/>
                                </w:rPr>
                              </w:pPr>
                              <w:r>
                                <w:rPr>
                                  <w:lang w:val="en-IE"/>
                                </w:rPr>
                                <w:t>a</w:t>
                              </w:r>
                            </w:p>
                            <w:p w14:paraId="15BFFC65" w14:textId="77777777" w:rsidR="002017B4" w:rsidRDefault="002017B4" w:rsidP="002017B4">
                              <w:pPr>
                                <w:rPr>
                                  <w:lang w:val="en-IE"/>
                                </w:rPr>
                              </w:pPr>
                            </w:p>
                            <w:p w14:paraId="0142688A" w14:textId="77777777" w:rsidR="002017B4" w:rsidRDefault="002017B4" w:rsidP="002017B4">
                              <w:pPr>
                                <w:rPr>
                                  <w:lang w:val="en-IE"/>
                                </w:rPr>
                              </w:pPr>
                            </w:p>
                            <w:p w14:paraId="6BB1324C" w14:textId="77777777" w:rsidR="002017B4" w:rsidRDefault="002017B4" w:rsidP="002017B4">
                              <w:pPr>
                                <w:rPr>
                                  <w:lang w:val="en-IE"/>
                                </w:rPr>
                              </w:pPr>
                            </w:p>
                            <w:p w14:paraId="07E38859" w14:textId="77777777" w:rsidR="002017B4" w:rsidRDefault="002017B4" w:rsidP="002017B4">
                              <w:pPr>
                                <w:rPr>
                                  <w:lang w:val="en-IE"/>
                                </w:rPr>
                              </w:pPr>
                            </w:p>
                            <w:p w14:paraId="3EF26B37" w14:textId="77777777" w:rsidR="002017B4" w:rsidRDefault="002017B4" w:rsidP="002017B4">
                              <w:pPr>
                                <w:rPr>
                                  <w:lang w:val="en-IE"/>
                                </w:rPr>
                              </w:pPr>
                            </w:p>
                            <w:p w14:paraId="7507EF40" w14:textId="77777777" w:rsidR="002017B4" w:rsidRDefault="002017B4" w:rsidP="002017B4">
                              <w:pPr>
                                <w:rPr>
                                  <w:lang w:val="en-IE"/>
                                </w:rPr>
                              </w:pPr>
                            </w:p>
                            <w:p w14:paraId="4C725506" w14:textId="77777777" w:rsidR="002017B4" w:rsidRDefault="002017B4" w:rsidP="002017B4">
                              <w:pPr>
                                <w:rPr>
                                  <w:lang w:val="en-IE"/>
                                </w:rPr>
                              </w:pPr>
                            </w:p>
                            <w:p w14:paraId="59349AE0" w14:textId="77777777" w:rsidR="002017B4" w:rsidRDefault="002017B4" w:rsidP="002017B4">
                              <w:pPr>
                                <w:rPr>
                                  <w:lang w:val="en-IE"/>
                                </w:rPr>
                              </w:pPr>
                            </w:p>
                            <w:p w14:paraId="52265918" w14:textId="77777777" w:rsidR="002017B4" w:rsidRDefault="002017B4" w:rsidP="002017B4">
                              <w:pPr>
                                <w:rPr>
                                  <w:lang w:val="en-IE"/>
                                </w:rPr>
                              </w:pPr>
                              <w:r>
                                <w:rPr>
                                  <w:lang w:val="en-IE"/>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B13DC7" id="Group 75" o:spid="_x0000_s1561" style="position:absolute;left:0;text-align:left;margin-left:3pt;margin-top:69.75pt;width:319pt;height:134pt;z-index:251695104" coordorigin="1860,4387" coordsize="6380,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">
                <v:rect id="Rectangle 338" o:spid="_x0000_s1562" style="position:absolute;left:3180;top:5607;width:82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"/>
                <v:shape id="Freeform 339" o:spid="_x0000_s1563" style="position:absolute;left:3860;top:5177;width:1460;height:491;visibility:visible;mso-wrap-style:square;v-text-anchor:top" coordsize="1460,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" path="m,491c147,444,291,388,440,351,544,325,654,329,760,311,848,245,942,160,1040,111v19,-9,41,-11,60,-20c1121,80,1137,58,1160,51v45,-14,93,-13,140,-20c1392,,1339,11,1460,11e" filled="f">
                  <v:path arrowok="t" o:connecttype="custom" o:connectlocs="0,491;440,351;760,311;1040,111;1100,91;1160,51;1300,31;1460,11" o:connectangles="0,0,0,0,0,0,0,0"/>
                </v:shape>
                <v:shape id="Freeform 340" o:spid="_x0000_s1564" style="position:absolute;left:3860;top:5968;width:1638;height:359;visibility:visible;mso-wrap-style:square;v-text-anchor:top" coordsize="1638,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" path="m,c67,13,138,13,200,40v35,15,49,58,80,80c297,132,320,133,340,140v20,20,36,44,60,60c510,273,766,258,920,280v,,438,-45,540,c1638,359,1315,340,1540,340e" filled="f">
                  <v:path arrowok="t" o:connecttype="custom" o:connectlocs="0,0;200,40;280,120;340,140;400,200;920,280;1460,280;1540,340" o:connectangles="0,0,0,0,0,0,0,0"/>
                </v:shape>
                <v:rect id="Rectangle 341" o:spid="_x0000_s1565" style="position:absolute;left:5260;top:5068;width:200;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"/>
                <v:rect id="Rectangle 342" o:spid="_x0000_s1566" style="position:absolute;left:5240;top:6207;width:200;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"/>
                <v:shape id="AutoShape 343" o:spid="_x0000_s1567" style="position:absolute;left:5400;top:5068;width:360;height:240;rotation:5991796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" path="m,l5400,21600r10800,l21600,,,xe">
                  <v:stroke joinstyle="miter"/>
                  <v:path o:connecttype="custom" o:connectlocs="315,120;180,240;45,120;180,0" o:connectangles="0,0,0,0" textboxrect="4500,4500,17100,17100"/>
                </v:shape>
                <v:shape id="AutoShape 344" o:spid="_x0000_s1568" style="position:absolute;left:5380;top:6187;width:360;height:240;rotation:5991796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" path="m,l5400,21600r10800,l21600,,,xe">
                  <v:stroke joinstyle="miter"/>
                  <v:path o:connecttype="custom" o:connectlocs="315,120;180,240;45,120;180,0" o:connectangles="0,0,0,0" textboxrect="4500,4500,17100,17100"/>
                </v:shape>
                <v:line id="Line 345" o:spid="_x0000_s1569" style="position:absolute;visibility:visible;mso-wrap-style:square" from="6940,4587" to="6940,6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">
                  <v:stroke dashstyle="dash"/>
                </v:line>
                <v:shape id="Text Box 346" o:spid="_x0000_s1570" type="#_x0000_t202" style="position:absolute;left:1860;top:5888;width:126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textbox>
                    <w:txbxContent>
                      <w:p w14:paraId="447E1D0B" w14:textId="77777777" w:rsidR="002017B4" w:rsidRDefault="002017B4" w:rsidP="002017B4">
                        <w:pPr>
                          <w:rPr>
                            <w:lang w:val="en-IE"/>
                          </w:rPr>
                        </w:pPr>
                        <w:r>
                          <w:rPr>
                            <w:lang w:val="en-IE"/>
                          </w:rPr>
                          <w:t>Signal generator</w:t>
                        </w:r>
                      </w:p>
                    </w:txbxContent>
                  </v:textbox>
                </v:shape>
                <v:shape id="Text Box 347" o:spid="_x0000_s1571" type="#_x0000_t202" style="position:absolute;left:4760;top:6387;width:126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14:paraId="1A5A1B32" w14:textId="77777777" w:rsidR="002017B4" w:rsidRDefault="002017B4" w:rsidP="002017B4">
                        <w:pPr>
                          <w:rPr>
                            <w:lang w:val="en-IE"/>
                          </w:rPr>
                        </w:pPr>
                        <w:r>
                          <w:rPr>
                            <w:lang w:val="en-IE"/>
                          </w:rPr>
                          <w:t>speakers</w:t>
                        </w:r>
                      </w:p>
                    </w:txbxContent>
                  </v:textbox>
                </v:shape>
                <v:shape id="Text Box 348" o:spid="_x0000_s1572" type="#_x0000_t202" style="position:absolute;left:6980;top:4387;width:1260;height:2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14:paraId="4CF95F0B" w14:textId="77777777" w:rsidR="002017B4" w:rsidRDefault="002017B4" w:rsidP="002017B4">
                        <w:pPr>
                          <w:rPr>
                            <w:lang w:val="en-IE"/>
                          </w:rPr>
                        </w:pPr>
                        <w:r>
                          <w:rPr>
                            <w:lang w:val="en-IE"/>
                          </w:rPr>
                          <w:t>a</w:t>
                        </w:r>
                      </w:p>
                      <w:p w14:paraId="15BFFC65" w14:textId="77777777" w:rsidR="002017B4" w:rsidRDefault="002017B4" w:rsidP="002017B4">
                        <w:pPr>
                          <w:rPr>
                            <w:lang w:val="en-IE"/>
                          </w:rPr>
                        </w:pPr>
                      </w:p>
                      <w:p w14:paraId="0142688A" w14:textId="77777777" w:rsidR="002017B4" w:rsidRDefault="002017B4" w:rsidP="002017B4">
                        <w:pPr>
                          <w:rPr>
                            <w:lang w:val="en-IE"/>
                          </w:rPr>
                        </w:pPr>
                      </w:p>
                      <w:p w14:paraId="6BB1324C" w14:textId="77777777" w:rsidR="002017B4" w:rsidRDefault="002017B4" w:rsidP="002017B4">
                        <w:pPr>
                          <w:rPr>
                            <w:lang w:val="en-IE"/>
                          </w:rPr>
                        </w:pPr>
                      </w:p>
                      <w:p w14:paraId="07E38859" w14:textId="77777777" w:rsidR="002017B4" w:rsidRDefault="002017B4" w:rsidP="002017B4">
                        <w:pPr>
                          <w:rPr>
                            <w:lang w:val="en-IE"/>
                          </w:rPr>
                        </w:pPr>
                      </w:p>
                      <w:p w14:paraId="3EF26B37" w14:textId="77777777" w:rsidR="002017B4" w:rsidRDefault="002017B4" w:rsidP="002017B4">
                        <w:pPr>
                          <w:rPr>
                            <w:lang w:val="en-IE"/>
                          </w:rPr>
                        </w:pPr>
                      </w:p>
                      <w:p w14:paraId="7507EF40" w14:textId="77777777" w:rsidR="002017B4" w:rsidRDefault="002017B4" w:rsidP="002017B4">
                        <w:pPr>
                          <w:rPr>
                            <w:lang w:val="en-IE"/>
                          </w:rPr>
                        </w:pPr>
                      </w:p>
                      <w:p w14:paraId="4C725506" w14:textId="77777777" w:rsidR="002017B4" w:rsidRDefault="002017B4" w:rsidP="002017B4">
                        <w:pPr>
                          <w:rPr>
                            <w:lang w:val="en-IE"/>
                          </w:rPr>
                        </w:pPr>
                      </w:p>
                      <w:p w14:paraId="59349AE0" w14:textId="77777777" w:rsidR="002017B4" w:rsidRDefault="002017B4" w:rsidP="002017B4">
                        <w:pPr>
                          <w:rPr>
                            <w:lang w:val="en-IE"/>
                          </w:rPr>
                        </w:pPr>
                      </w:p>
                      <w:p w14:paraId="52265918" w14:textId="77777777" w:rsidR="002017B4" w:rsidRDefault="002017B4" w:rsidP="002017B4">
                        <w:pPr>
                          <w:rPr>
                            <w:lang w:val="en-IE"/>
                          </w:rPr>
                        </w:pPr>
                        <w:r>
                          <w:rPr>
                            <w:lang w:val="en-IE"/>
                          </w:rPr>
                          <w:t>b</w:t>
                        </w:r>
                      </w:p>
                    </w:txbxContent>
                  </v:textbox>
                </v:shape>
              </v:group>
            </w:pict>
          </mc:Fallback>
        </mc:AlternateContent>
      </w:r>
      <w:r w:rsidRPr="008A7F44">
        <w:rPr>
          <w:snapToGrid w:val="0"/>
          <w:sz w:val="22"/>
        </w:rPr>
        <w:t xml:space="preserve">To demonstrate this we can set up an experiment comparable to Young’s slits. A single signal generator is connected to two speakers, thus creating </w:t>
      </w:r>
      <w:r w:rsidRPr="008A7F44">
        <w:rPr>
          <w:b/>
          <w:bCs/>
          <w:snapToGrid w:val="0"/>
          <w:sz w:val="22"/>
        </w:rPr>
        <w:t>coherent</w:t>
      </w:r>
      <w:r w:rsidRPr="008A7F44">
        <w:rPr>
          <w:snapToGrid w:val="0"/>
          <w:sz w:val="22"/>
        </w:rPr>
        <w:t xml:space="preserve"> waves. Walking along the line ab as shown in the diagram we would hear the sound repetitively grow and fall in volume, indicating the presence of an interference pattern.  </w:t>
      </w:r>
    </w:p>
    <w:p w14:paraId="28421963" w14:textId="77777777" w:rsidR="002017B4" w:rsidRPr="008A7F44" w:rsidRDefault="002017B4" w:rsidP="002017B4">
      <w:pPr>
        <w:widowControl w:val="0"/>
        <w:spacing w:line="360" w:lineRule="auto"/>
        <w:jc w:val="both"/>
        <w:rPr>
          <w:snapToGrid w:val="0"/>
          <w:sz w:val="22"/>
        </w:rPr>
      </w:pPr>
    </w:p>
    <w:p w14:paraId="0AD4AAE2" w14:textId="77777777" w:rsidR="002017B4" w:rsidRPr="008A7F44" w:rsidRDefault="002017B4" w:rsidP="002017B4">
      <w:pPr>
        <w:widowControl w:val="0"/>
        <w:spacing w:line="360" w:lineRule="auto"/>
        <w:jc w:val="both"/>
        <w:rPr>
          <w:snapToGrid w:val="0"/>
          <w:sz w:val="22"/>
        </w:rPr>
      </w:pPr>
    </w:p>
    <w:p w14:paraId="1BAC5142" w14:textId="77777777" w:rsidR="002017B4" w:rsidRPr="008A7F44" w:rsidRDefault="002017B4" w:rsidP="002017B4">
      <w:pPr>
        <w:widowControl w:val="0"/>
        <w:spacing w:line="360" w:lineRule="auto"/>
        <w:jc w:val="both"/>
        <w:rPr>
          <w:snapToGrid w:val="0"/>
          <w:sz w:val="22"/>
        </w:rPr>
      </w:pPr>
    </w:p>
    <w:p w14:paraId="3CB60A72" w14:textId="77777777" w:rsidR="002017B4" w:rsidRPr="008A7F44" w:rsidRDefault="002017B4" w:rsidP="002017B4">
      <w:pPr>
        <w:widowControl w:val="0"/>
        <w:spacing w:line="360" w:lineRule="auto"/>
        <w:jc w:val="both"/>
        <w:rPr>
          <w:snapToGrid w:val="0"/>
          <w:sz w:val="22"/>
        </w:rPr>
      </w:pPr>
    </w:p>
    <w:p w14:paraId="2EBB9D78" w14:textId="77777777" w:rsidR="002017B4" w:rsidRPr="008A7F44" w:rsidRDefault="002017B4" w:rsidP="002017B4">
      <w:pPr>
        <w:widowControl w:val="0"/>
        <w:spacing w:line="360" w:lineRule="auto"/>
        <w:jc w:val="both"/>
        <w:rPr>
          <w:snapToGrid w:val="0"/>
          <w:sz w:val="22"/>
        </w:rPr>
      </w:pPr>
    </w:p>
    <w:p w14:paraId="6E94C734" w14:textId="77777777" w:rsidR="002017B4" w:rsidRPr="008A7F44" w:rsidRDefault="002017B4" w:rsidP="002017B4">
      <w:pPr>
        <w:widowControl w:val="0"/>
        <w:spacing w:line="360" w:lineRule="auto"/>
        <w:jc w:val="both"/>
        <w:rPr>
          <w:snapToGrid w:val="0"/>
          <w:sz w:val="22"/>
        </w:rPr>
      </w:pPr>
    </w:p>
    <w:p w14:paraId="5CAB0216" w14:textId="77777777" w:rsidR="002017B4" w:rsidRPr="008A7F44" w:rsidRDefault="002017B4" w:rsidP="002017B4">
      <w:pPr>
        <w:widowControl w:val="0"/>
        <w:spacing w:line="360" w:lineRule="auto"/>
        <w:jc w:val="both"/>
        <w:rPr>
          <w:snapToGrid w:val="0"/>
          <w:sz w:val="22"/>
        </w:rPr>
      </w:pPr>
    </w:p>
    <w:p w14:paraId="277BEAEC" w14:textId="77777777" w:rsidR="002017B4" w:rsidRPr="008A7F44" w:rsidRDefault="002017B4" w:rsidP="002017B4">
      <w:pPr>
        <w:widowControl w:val="0"/>
        <w:spacing w:line="360" w:lineRule="auto"/>
        <w:jc w:val="both"/>
        <w:rPr>
          <w:snapToGrid w:val="0"/>
          <w:sz w:val="22"/>
        </w:rPr>
      </w:pPr>
    </w:p>
    <w:p w14:paraId="57F02CE9" w14:textId="77777777" w:rsidR="002017B4" w:rsidRPr="008A7F44" w:rsidRDefault="002017B4" w:rsidP="002017B4">
      <w:pPr>
        <w:widowControl w:val="0"/>
        <w:spacing w:line="360" w:lineRule="auto"/>
        <w:jc w:val="both"/>
        <w:rPr>
          <w:snapToGrid w:val="0"/>
          <w:sz w:val="22"/>
        </w:rPr>
      </w:pPr>
    </w:p>
    <w:p w14:paraId="33F7C3EE" w14:textId="77777777" w:rsidR="002017B4" w:rsidRPr="008A7F44" w:rsidRDefault="002017B4" w:rsidP="002017B4">
      <w:pPr>
        <w:widowControl w:val="0"/>
        <w:spacing w:line="360" w:lineRule="auto"/>
        <w:jc w:val="both"/>
        <w:rPr>
          <w:snapToGrid w:val="0"/>
          <w:sz w:val="22"/>
        </w:rPr>
      </w:pPr>
      <w:r w:rsidRPr="008A7F44">
        <w:rPr>
          <w:snapToGrid w:val="0"/>
          <w:sz w:val="22"/>
        </w:rPr>
        <w:t xml:space="preserve">Sound waves are </w:t>
      </w:r>
      <w:r w:rsidRPr="008A7F44">
        <w:rPr>
          <w:b/>
          <w:snapToGrid w:val="0"/>
          <w:sz w:val="22"/>
        </w:rPr>
        <w:t>reflected</w:t>
      </w:r>
      <w:r w:rsidRPr="008A7F44">
        <w:rPr>
          <w:snapToGrid w:val="0"/>
          <w:sz w:val="22"/>
        </w:rPr>
        <w:t xml:space="preserve">, as we find when we hear an echo.  </w:t>
      </w:r>
    </w:p>
    <w:p w14:paraId="432460C5" w14:textId="77777777" w:rsidR="002017B4" w:rsidRPr="008A7F44" w:rsidRDefault="002017B4" w:rsidP="002017B4">
      <w:pPr>
        <w:widowControl w:val="0"/>
        <w:spacing w:line="360" w:lineRule="auto"/>
        <w:jc w:val="both"/>
        <w:rPr>
          <w:snapToGrid w:val="0"/>
          <w:sz w:val="22"/>
        </w:rPr>
      </w:pPr>
    </w:p>
    <w:p w14:paraId="65A14134" w14:textId="77777777" w:rsidR="002017B4" w:rsidRPr="008A7F44" w:rsidRDefault="002017B4" w:rsidP="002017B4">
      <w:pPr>
        <w:widowControl w:val="0"/>
        <w:spacing w:line="360" w:lineRule="auto"/>
        <w:jc w:val="both"/>
        <w:rPr>
          <w:snapToGrid w:val="0"/>
          <w:sz w:val="22"/>
        </w:rPr>
      </w:pPr>
      <w:r w:rsidRPr="008A7F44">
        <w:rPr>
          <w:snapToGrid w:val="0"/>
          <w:sz w:val="22"/>
        </w:rPr>
        <w:t xml:space="preserve">They are also </w:t>
      </w:r>
      <w:r w:rsidRPr="008A7F44">
        <w:rPr>
          <w:b/>
          <w:snapToGrid w:val="0"/>
          <w:sz w:val="22"/>
        </w:rPr>
        <w:t>refracted</w:t>
      </w:r>
      <w:r w:rsidRPr="008A7F44">
        <w:rPr>
          <w:snapToGrid w:val="0"/>
          <w:sz w:val="22"/>
        </w:rPr>
        <w:t>.  Sound travels more slowly in cold air. On a cold night there is cold air near the cooling surface of the earth.   A  rising sound wave is refracted downward as it hits the warmer air above, allowing us to hear  better by night than during the day.</w:t>
      </w:r>
    </w:p>
    <w:p w14:paraId="764F4759" w14:textId="77777777" w:rsidR="002017B4" w:rsidRPr="008A7F44" w:rsidRDefault="002017B4" w:rsidP="002017B4">
      <w:pPr>
        <w:widowControl w:val="0"/>
        <w:spacing w:line="360" w:lineRule="auto"/>
        <w:jc w:val="both"/>
        <w:rPr>
          <w:snapToGrid w:val="0"/>
          <w:sz w:val="22"/>
        </w:rPr>
      </w:pPr>
    </w:p>
    <w:p w14:paraId="5A710AE8" w14:textId="77777777" w:rsidR="002017B4" w:rsidRPr="008A7F44" w:rsidRDefault="002017B4" w:rsidP="002017B4">
      <w:pPr>
        <w:widowControl w:val="0"/>
        <w:spacing w:line="360" w:lineRule="auto"/>
        <w:jc w:val="both"/>
        <w:rPr>
          <w:snapToGrid w:val="0"/>
          <w:sz w:val="22"/>
        </w:rPr>
      </w:pPr>
      <w:r w:rsidRPr="008A7F44">
        <w:rPr>
          <w:snapToGrid w:val="0"/>
          <w:sz w:val="22"/>
        </w:rPr>
        <w:t xml:space="preserve">A sound wave is a </w:t>
      </w:r>
      <w:r w:rsidRPr="008A7F44">
        <w:rPr>
          <w:b/>
          <w:snapToGrid w:val="0"/>
          <w:sz w:val="22"/>
        </w:rPr>
        <w:t>longitudinal wave</w:t>
      </w:r>
      <w:r w:rsidRPr="008A7F44">
        <w:rPr>
          <w:snapToGrid w:val="0"/>
          <w:sz w:val="22"/>
        </w:rPr>
        <w:t>, as is usually demonstrated using a 'slinky'. It is usually created by a vibrating object.</w:t>
      </w:r>
    </w:p>
    <w:p w14:paraId="3DBC3D93" w14:textId="77777777" w:rsidR="002017B4" w:rsidRPr="008A7F44" w:rsidRDefault="002017B4" w:rsidP="002017B4">
      <w:pPr>
        <w:widowControl w:val="0"/>
        <w:spacing w:line="360" w:lineRule="auto"/>
        <w:jc w:val="both"/>
        <w:rPr>
          <w:snapToGrid w:val="0"/>
          <w:sz w:val="22"/>
        </w:rPr>
      </w:pPr>
    </w:p>
    <w:p w14:paraId="7992FB54" w14:textId="77777777" w:rsidR="002017B4" w:rsidRPr="008A7F44" w:rsidRDefault="002017B4" w:rsidP="002017B4">
      <w:pPr>
        <w:widowControl w:val="0"/>
        <w:spacing w:line="360" w:lineRule="auto"/>
        <w:jc w:val="both"/>
        <w:rPr>
          <w:snapToGrid w:val="0"/>
          <w:sz w:val="22"/>
        </w:rPr>
      </w:pPr>
      <w:r w:rsidRPr="008A7F44">
        <w:rPr>
          <w:snapToGrid w:val="0"/>
          <w:sz w:val="22"/>
        </w:rPr>
        <w:t xml:space="preserve">Sound needs a medium through which it can travel, and will travel through different media at different speeds.  In air it travels at about </w:t>
      </w:r>
      <w:r w:rsidRPr="008A7F44">
        <w:rPr>
          <w:b/>
          <w:snapToGrid w:val="0"/>
          <w:sz w:val="22"/>
        </w:rPr>
        <w:t>330m/s</w:t>
      </w:r>
      <w:r w:rsidRPr="008A7F44">
        <w:rPr>
          <w:snapToGrid w:val="0"/>
          <w:sz w:val="22"/>
        </w:rPr>
        <w:t>.  It is considerably higher in water, and higher again in solids.</w:t>
      </w:r>
    </w:p>
    <w:p w14:paraId="16C0B7EF" w14:textId="77777777" w:rsidR="002017B4" w:rsidRPr="008A7F44" w:rsidRDefault="002017B4" w:rsidP="002017B4">
      <w:pPr>
        <w:widowControl w:val="0"/>
        <w:jc w:val="both"/>
        <w:rPr>
          <w:b/>
          <w:snapToGrid w:val="0"/>
          <w:sz w:val="22"/>
        </w:rPr>
      </w:pPr>
    </w:p>
    <w:p w14:paraId="7A5D0D62" w14:textId="77777777" w:rsidR="002017B4" w:rsidRPr="008A7F44" w:rsidRDefault="002017B4" w:rsidP="002017B4">
      <w:pPr>
        <w:widowControl w:val="0"/>
        <w:rPr>
          <w:b/>
          <w:snapToGrid w:val="0"/>
          <w:vanish/>
          <w:sz w:val="22"/>
        </w:rPr>
      </w:pPr>
      <w:r w:rsidRPr="008A7F44">
        <w:rPr>
          <w:b/>
          <w:snapToGrid w:val="0"/>
          <w:sz w:val="22"/>
        </w:rPr>
        <w:br w:type="page"/>
      </w:r>
    </w:p>
    <w:p w14:paraId="5ED76654" w14:textId="77777777" w:rsidR="002017B4" w:rsidRPr="008A7F44" w:rsidRDefault="002017B4" w:rsidP="002017B4">
      <w:pPr>
        <w:widowControl w:val="0"/>
        <w:rPr>
          <w:b/>
          <w:snapToGrid w:val="0"/>
          <w:sz w:val="22"/>
        </w:rPr>
      </w:pPr>
      <w:r w:rsidRPr="008A7F44">
        <w:rPr>
          <w:b/>
          <w:snapToGrid w:val="0"/>
          <w:sz w:val="22"/>
        </w:rPr>
        <w:t>Harmonics</w:t>
      </w:r>
    </w:p>
    <w:p w14:paraId="087D9CEE" w14:textId="77777777" w:rsidR="002017B4" w:rsidRPr="008A7F44" w:rsidRDefault="002017B4" w:rsidP="002017B4">
      <w:pPr>
        <w:widowControl w:val="0"/>
        <w:jc w:val="center"/>
        <w:rPr>
          <w:snapToGrid w:val="0"/>
          <w:sz w:val="22"/>
        </w:rPr>
      </w:pPr>
      <w:r w:rsidRPr="008A7F44">
        <w:rPr>
          <w:b/>
          <w:snapToGrid w:val="0"/>
          <w:sz w:val="22"/>
        </w:rPr>
        <w:t>Harmonics are multiples of the natural frequency of vibration of a body</w:t>
      </w:r>
    </w:p>
    <w:p w14:paraId="55FA05F7" w14:textId="77777777" w:rsidR="002017B4" w:rsidRPr="008A7F44" w:rsidRDefault="002017B4" w:rsidP="002017B4">
      <w:pPr>
        <w:widowControl w:val="0"/>
        <w:jc w:val="both"/>
        <w:rPr>
          <w:snapToGrid w:val="0"/>
          <w:sz w:val="22"/>
        </w:rPr>
      </w:pPr>
    </w:p>
    <w:p w14:paraId="73C3B4B6" w14:textId="77777777" w:rsidR="002017B4" w:rsidRPr="008A7F44" w:rsidRDefault="002017B4" w:rsidP="002017B4">
      <w:pPr>
        <w:widowControl w:val="0"/>
        <w:spacing w:line="360" w:lineRule="auto"/>
        <w:jc w:val="both"/>
        <w:rPr>
          <w:snapToGrid w:val="0"/>
          <w:sz w:val="22"/>
        </w:rPr>
      </w:pPr>
      <w:r>
        <w:rPr>
          <w:noProof/>
        </w:rPr>
        <w:drawing>
          <wp:anchor distT="0" distB="0" distL="114300" distR="114300" simplePos="0" relativeHeight="251779072" behindDoc="1" locked="0" layoutInCell="1" allowOverlap="1" wp14:anchorId="2FCC216A" wp14:editId="452ABB1C">
            <wp:simplePos x="0" y="0"/>
            <wp:positionH relativeFrom="column">
              <wp:posOffset>5053330</wp:posOffset>
            </wp:positionH>
            <wp:positionV relativeFrom="paragraph">
              <wp:posOffset>213995</wp:posOffset>
            </wp:positionV>
            <wp:extent cx="692150" cy="698500"/>
            <wp:effectExtent l="0" t="0" r="0" b="6350"/>
            <wp:wrapTight wrapText="bothSides">
              <wp:wrapPolygon edited="0">
                <wp:start x="0" y="0"/>
                <wp:lineTo x="0" y="21207"/>
                <wp:lineTo x="20807" y="21207"/>
                <wp:lineTo x="20807" y="0"/>
                <wp:lineTo x="0" y="0"/>
              </wp:wrapPolygon>
            </wp:wrapTight>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92150" cy="698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A7F44">
        <w:rPr>
          <w:snapToGrid w:val="0"/>
          <w:sz w:val="22"/>
        </w:rPr>
        <w:t xml:space="preserve">As observed elsewhere, all bodies have certain natural frequencies at which they vibrate. </w:t>
      </w:r>
    </w:p>
    <w:p w14:paraId="35F89E1B" w14:textId="77777777" w:rsidR="002017B4" w:rsidRPr="008A7F44" w:rsidRDefault="002017B4" w:rsidP="002017B4">
      <w:pPr>
        <w:widowControl w:val="0"/>
        <w:spacing w:line="360" w:lineRule="auto"/>
        <w:jc w:val="both"/>
        <w:rPr>
          <w:snapToGrid w:val="0"/>
          <w:sz w:val="22"/>
        </w:rPr>
      </w:pPr>
    </w:p>
    <w:p w14:paraId="1DD6528B" w14:textId="77777777" w:rsidR="002017B4" w:rsidRPr="008A7F44" w:rsidRDefault="002017B4" w:rsidP="002017B4">
      <w:pPr>
        <w:widowControl w:val="0"/>
        <w:spacing w:line="360" w:lineRule="auto"/>
        <w:jc w:val="both"/>
        <w:rPr>
          <w:snapToGrid w:val="0"/>
          <w:sz w:val="22"/>
        </w:rPr>
      </w:pPr>
      <w:r w:rsidRPr="008A7F44">
        <w:rPr>
          <w:snapToGrid w:val="0"/>
          <w:sz w:val="22"/>
        </w:rPr>
        <w:t xml:space="preserve">If we consider a string fixed at both ends the simplest way in which it can vibrate is where there is a node at either end, and an antinode in the middle. This is said to be the </w:t>
      </w:r>
      <w:r w:rsidRPr="008A7F44">
        <w:rPr>
          <w:b/>
          <w:snapToGrid w:val="0"/>
          <w:sz w:val="22"/>
        </w:rPr>
        <w:t>first harmonic</w:t>
      </w:r>
      <w:r w:rsidRPr="008A7F44">
        <w:rPr>
          <w:snapToGrid w:val="0"/>
          <w:sz w:val="22"/>
        </w:rPr>
        <w:t xml:space="preserve"> of the string, or fundamental.</w:t>
      </w:r>
    </w:p>
    <w:p w14:paraId="42296514" w14:textId="77777777" w:rsidR="002017B4" w:rsidRPr="008A7F44" w:rsidRDefault="002017B4" w:rsidP="002017B4">
      <w:pPr>
        <w:widowControl w:val="0"/>
        <w:spacing w:line="360" w:lineRule="auto"/>
        <w:jc w:val="both"/>
        <w:rPr>
          <w:snapToGrid w:val="0"/>
          <w:sz w:val="22"/>
        </w:rPr>
      </w:pPr>
      <w:r w:rsidRPr="008A7F44">
        <w:rPr>
          <w:noProof/>
          <w:lang w:val="en-IE" w:eastAsia="en-IE"/>
        </w:rPr>
        <mc:AlternateContent>
          <mc:Choice Requires="wpg">
            <w:drawing>
              <wp:anchor distT="0" distB="0" distL="114300" distR="114300" simplePos="0" relativeHeight="251702272" behindDoc="0" locked="0" layoutInCell="1" allowOverlap="1" wp14:anchorId="1358E9F8" wp14:editId="55148125">
                <wp:simplePos x="0" y="0"/>
                <wp:positionH relativeFrom="column">
                  <wp:posOffset>851535</wp:posOffset>
                </wp:positionH>
                <wp:positionV relativeFrom="paragraph">
                  <wp:posOffset>144780</wp:posOffset>
                </wp:positionV>
                <wp:extent cx="3771900" cy="914400"/>
                <wp:effectExtent l="60960" t="12065" r="0" b="0"/>
                <wp:wrapNone/>
                <wp:docPr id="69"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1900" cy="914400"/>
                          <a:chOff x="3141" y="4324"/>
                          <a:chExt cx="5940" cy="1440"/>
                        </a:xfrm>
                      </wpg:grpSpPr>
                      <wps:wsp>
                        <wps:cNvPr id="70" name="Line 492"/>
                        <wps:cNvCnPr>
                          <a:cxnSpLocks noChangeShapeType="1"/>
                        </wps:cNvCnPr>
                        <wps:spPr bwMode="auto">
                          <a:xfrm>
                            <a:off x="3141" y="4684"/>
                            <a:ext cx="558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71" name="Freeform 493"/>
                        <wps:cNvSpPr>
                          <a:spLocks/>
                        </wps:cNvSpPr>
                        <wps:spPr bwMode="auto">
                          <a:xfrm>
                            <a:off x="3141" y="4324"/>
                            <a:ext cx="5580" cy="360"/>
                          </a:xfrm>
                          <a:custGeom>
                            <a:avLst/>
                            <a:gdLst>
                              <a:gd name="T0" fmla="*/ 0 w 5580"/>
                              <a:gd name="T1" fmla="*/ 360 h 360"/>
                              <a:gd name="T2" fmla="*/ 2700 w 5580"/>
                              <a:gd name="T3" fmla="*/ 0 h 360"/>
                              <a:gd name="T4" fmla="*/ 5580 w 5580"/>
                              <a:gd name="T5" fmla="*/ 360 h 360"/>
                            </a:gdLst>
                            <a:ahLst/>
                            <a:cxnLst>
                              <a:cxn ang="0">
                                <a:pos x="T0" y="T1"/>
                              </a:cxn>
                              <a:cxn ang="0">
                                <a:pos x="T2" y="T3"/>
                              </a:cxn>
                              <a:cxn ang="0">
                                <a:pos x="T4" y="T5"/>
                              </a:cxn>
                            </a:cxnLst>
                            <a:rect l="0" t="0" r="r" b="b"/>
                            <a:pathLst>
                              <a:path w="5580" h="360">
                                <a:moveTo>
                                  <a:pt x="0" y="360"/>
                                </a:moveTo>
                                <a:cubicBezTo>
                                  <a:pt x="885" y="180"/>
                                  <a:pt x="1770" y="0"/>
                                  <a:pt x="2700" y="0"/>
                                </a:cubicBezTo>
                                <a:cubicBezTo>
                                  <a:pt x="3630" y="0"/>
                                  <a:pt x="5100" y="300"/>
                                  <a:pt x="558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Freeform 494"/>
                        <wps:cNvSpPr>
                          <a:spLocks/>
                        </wps:cNvSpPr>
                        <wps:spPr bwMode="auto">
                          <a:xfrm>
                            <a:off x="3141" y="4684"/>
                            <a:ext cx="5580" cy="360"/>
                          </a:xfrm>
                          <a:custGeom>
                            <a:avLst/>
                            <a:gdLst>
                              <a:gd name="T0" fmla="*/ 0 w 5580"/>
                              <a:gd name="T1" fmla="*/ 0 h 360"/>
                              <a:gd name="T2" fmla="*/ 2700 w 5580"/>
                              <a:gd name="T3" fmla="*/ 360 h 360"/>
                              <a:gd name="T4" fmla="*/ 5580 w 5580"/>
                              <a:gd name="T5" fmla="*/ 0 h 360"/>
                            </a:gdLst>
                            <a:ahLst/>
                            <a:cxnLst>
                              <a:cxn ang="0">
                                <a:pos x="T0" y="T1"/>
                              </a:cxn>
                              <a:cxn ang="0">
                                <a:pos x="T2" y="T3"/>
                              </a:cxn>
                              <a:cxn ang="0">
                                <a:pos x="T4" y="T5"/>
                              </a:cxn>
                            </a:cxnLst>
                            <a:rect l="0" t="0" r="r" b="b"/>
                            <a:pathLst>
                              <a:path w="5580" h="360">
                                <a:moveTo>
                                  <a:pt x="0" y="0"/>
                                </a:moveTo>
                                <a:cubicBezTo>
                                  <a:pt x="885" y="180"/>
                                  <a:pt x="1770" y="360"/>
                                  <a:pt x="2700" y="360"/>
                                </a:cubicBezTo>
                                <a:cubicBezTo>
                                  <a:pt x="3630" y="360"/>
                                  <a:pt x="4605" y="180"/>
                                  <a:pt x="55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Text Box 495"/>
                        <wps:cNvSpPr txBox="1">
                          <a:spLocks noChangeArrowheads="1"/>
                        </wps:cNvSpPr>
                        <wps:spPr bwMode="auto">
                          <a:xfrm>
                            <a:off x="4401" y="5224"/>
                            <a:ext cx="46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AD9813" w14:textId="77777777" w:rsidR="002017B4" w:rsidRDefault="002017B4" w:rsidP="002017B4">
                              <w:pPr>
                                <w:rPr>
                                  <w:i/>
                                  <w:iCs/>
                                  <w:vertAlign w:val="subscript"/>
                                </w:rPr>
                              </w:pPr>
                              <w:r>
                                <w:t xml:space="preserve">The fundamental / first harmonic  </w:t>
                              </w:r>
                              <w:r>
                                <w:rPr>
                                  <w:i/>
                                  <w:iCs/>
                                </w:rPr>
                                <w:t>f</w:t>
                              </w:r>
                              <w:r>
                                <w:rPr>
                                  <w:i/>
                                  <w:iCs/>
                                  <w:vertAlign w:val="sub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58E9F8" id="Group 69" o:spid="_x0000_s1573" style="position:absolute;left:0;text-align:left;margin-left:67.05pt;margin-top:11.4pt;width:297pt;height:1in;z-index:251702272" coordorigin="3141,4324" coordsize="594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">
                <v:line id="Line 492" o:spid="_x0000_s1574" style="position:absolute;visibility:visible;mso-wrap-style:square" from="3141,4684" to="8721,4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">
                  <v:stroke startarrow="oval" endarrow="oval"/>
                </v:line>
                <v:shape id="Freeform 493" o:spid="_x0000_s1575" style="position:absolute;left:3141;top:4324;width:5580;height:360;visibility:visible;mso-wrap-style:square;v-text-anchor:top" coordsize="558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" path="m,360c885,180,1770,,2700,v930,,2400,300,2880,360e" filled="f">
                  <v:path arrowok="t" o:connecttype="custom" o:connectlocs="0,360;2700,0;5580,360" o:connectangles="0,0,0"/>
                </v:shape>
                <v:shape id="Freeform 494" o:spid="_x0000_s1576" style="position:absolute;left:3141;top:4684;width:5580;height:360;visibility:visible;mso-wrap-style:square;v-text-anchor:top" coordsize="558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" path="m,c885,180,1770,360,2700,360,3630,360,4605,180,5580,e" filled="f">
                  <v:path arrowok="t" o:connecttype="custom" o:connectlocs="0,0;2700,360;5580,0" o:connectangles="0,0,0"/>
                </v:shape>
                <v:shape id="Text Box 495" o:spid="_x0000_s1577" type="#_x0000_t202" style="position:absolute;left:4401;top:5224;width:46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14:paraId="16AD9813" w14:textId="77777777" w:rsidR="002017B4" w:rsidRDefault="002017B4" w:rsidP="002017B4">
                        <w:pPr>
                          <w:rPr>
                            <w:i/>
                            <w:iCs/>
                            <w:vertAlign w:val="subscript"/>
                          </w:rPr>
                        </w:pPr>
                        <w:r>
                          <w:t xml:space="preserve">The fundamental / first harmonic  </w:t>
                        </w:r>
                        <w:r>
                          <w:rPr>
                            <w:i/>
                            <w:iCs/>
                          </w:rPr>
                          <w:t>f</w:t>
                        </w:r>
                        <w:r>
                          <w:rPr>
                            <w:i/>
                            <w:iCs/>
                            <w:vertAlign w:val="subscript"/>
                          </w:rPr>
                          <w:t>o</w:t>
                        </w:r>
                      </w:p>
                    </w:txbxContent>
                  </v:textbox>
                </v:shape>
              </v:group>
            </w:pict>
          </mc:Fallback>
        </mc:AlternateContent>
      </w:r>
    </w:p>
    <w:p w14:paraId="49178E27" w14:textId="77777777" w:rsidR="002017B4" w:rsidRPr="008A7F44" w:rsidRDefault="002017B4" w:rsidP="002017B4">
      <w:pPr>
        <w:widowControl w:val="0"/>
        <w:spacing w:line="360" w:lineRule="auto"/>
        <w:jc w:val="both"/>
        <w:rPr>
          <w:snapToGrid w:val="0"/>
          <w:sz w:val="22"/>
        </w:rPr>
      </w:pPr>
    </w:p>
    <w:p w14:paraId="27B53880" w14:textId="77777777" w:rsidR="002017B4" w:rsidRPr="008A7F44" w:rsidRDefault="002017B4" w:rsidP="002017B4">
      <w:pPr>
        <w:widowControl w:val="0"/>
        <w:spacing w:line="360" w:lineRule="auto"/>
        <w:jc w:val="both"/>
        <w:rPr>
          <w:snapToGrid w:val="0"/>
          <w:sz w:val="22"/>
        </w:rPr>
      </w:pPr>
    </w:p>
    <w:p w14:paraId="6E45412B" w14:textId="77777777" w:rsidR="002017B4" w:rsidRPr="008A7F44" w:rsidRDefault="002017B4" w:rsidP="002017B4">
      <w:pPr>
        <w:widowControl w:val="0"/>
        <w:spacing w:line="360" w:lineRule="auto"/>
        <w:jc w:val="both"/>
        <w:rPr>
          <w:snapToGrid w:val="0"/>
          <w:sz w:val="22"/>
        </w:rPr>
      </w:pPr>
    </w:p>
    <w:p w14:paraId="71E1F113" w14:textId="77777777" w:rsidR="002017B4" w:rsidRPr="008A7F44" w:rsidRDefault="002017B4" w:rsidP="002017B4">
      <w:pPr>
        <w:widowControl w:val="0"/>
        <w:spacing w:line="360" w:lineRule="auto"/>
        <w:jc w:val="both"/>
        <w:rPr>
          <w:snapToGrid w:val="0"/>
          <w:sz w:val="22"/>
        </w:rPr>
      </w:pPr>
    </w:p>
    <w:p w14:paraId="03EA59D2" w14:textId="77777777" w:rsidR="002017B4" w:rsidRPr="008A7F44" w:rsidRDefault="002017B4" w:rsidP="002017B4">
      <w:pPr>
        <w:widowControl w:val="0"/>
        <w:tabs>
          <w:tab w:val="left" w:pos="-1170"/>
        </w:tabs>
        <w:spacing w:line="360" w:lineRule="auto"/>
        <w:jc w:val="both"/>
        <w:rPr>
          <w:snapToGrid w:val="0"/>
          <w:sz w:val="22"/>
          <w:lang w:val="en-US"/>
        </w:rPr>
      </w:pPr>
      <w:r w:rsidRPr="008A7F44">
        <w:rPr>
          <w:snapToGrid w:val="0"/>
          <w:sz w:val="22"/>
          <w:lang w:val="en-US"/>
        </w:rPr>
        <w:t>The factors which control the frequency at which a string will vibrate are length, tension, and density.</w:t>
      </w:r>
    </w:p>
    <w:p w14:paraId="508480C4" w14:textId="77777777" w:rsidR="002017B4" w:rsidRPr="008A7F44" w:rsidRDefault="002017B4" w:rsidP="002017B4">
      <w:pPr>
        <w:widowControl w:val="0"/>
        <w:spacing w:line="360" w:lineRule="auto"/>
        <w:jc w:val="center"/>
        <w:rPr>
          <w:snapToGrid w:val="0"/>
          <w:sz w:val="22"/>
        </w:rPr>
      </w:pPr>
      <w:r w:rsidRPr="008A7F44">
        <w:rPr>
          <w:noProof/>
          <w:lang w:val="en-US"/>
        </w:rPr>
        <mc:AlternateContent>
          <mc:Choice Requires="wps">
            <w:drawing>
              <wp:anchor distT="0" distB="0" distL="114300" distR="114300" simplePos="0" relativeHeight="251706368" behindDoc="0" locked="0" layoutInCell="1" allowOverlap="1" wp14:anchorId="0EAB4F2C" wp14:editId="5D08FF95">
                <wp:simplePos x="0" y="0"/>
                <wp:positionH relativeFrom="column">
                  <wp:posOffset>3823335</wp:posOffset>
                </wp:positionH>
                <wp:positionV relativeFrom="paragraph">
                  <wp:posOffset>90805</wp:posOffset>
                </wp:positionV>
                <wp:extent cx="1600200" cy="685800"/>
                <wp:effectExtent l="3810" t="3810" r="0" b="0"/>
                <wp:wrapNone/>
                <wp:docPr id="68"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F9444F" w14:textId="77777777" w:rsidR="002017B4" w:rsidRDefault="002017B4" w:rsidP="002017B4">
                            <w:pPr>
                              <w:jc w:val="both"/>
                              <w:rPr>
                                <w:i/>
                                <w:iCs/>
                              </w:rPr>
                            </w:pPr>
                            <w:r>
                              <w:rPr>
                                <w:i/>
                                <w:iCs/>
                              </w:rPr>
                              <w:t>(Where n = the number of the harmonic, usually taken as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AB4F2C" id="Text Box 68" o:spid="_x0000_s1578" type="#_x0000_t202" style="position:absolute;left:0;text-align:left;margin-left:301.05pt;margin-top:7.15pt;width:126pt;height:54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" stroked="f">
                <v:textbox>
                  <w:txbxContent>
                    <w:p w14:paraId="1EF9444F" w14:textId="77777777" w:rsidR="002017B4" w:rsidRDefault="002017B4" w:rsidP="002017B4">
                      <w:pPr>
                        <w:jc w:val="both"/>
                        <w:rPr>
                          <w:i/>
                          <w:iCs/>
                        </w:rPr>
                      </w:pPr>
                      <w:r>
                        <w:rPr>
                          <w:i/>
                          <w:iCs/>
                        </w:rPr>
                        <w:t>(Where n = the number of the harmonic, usually taken as 1)</w:t>
                      </w:r>
                    </w:p>
                  </w:txbxContent>
                </v:textbox>
              </v:shape>
            </w:pict>
          </mc:Fallback>
        </mc:AlternateContent>
      </w:r>
      <w:r w:rsidRPr="008A7F44">
        <w:rPr>
          <w:snapToGrid w:val="0"/>
          <w:position w:val="-26"/>
          <w:sz w:val="22"/>
        </w:rPr>
        <w:object w:dxaOrig="960" w:dyaOrig="639" w14:anchorId="3D41E49A">
          <v:shape id="_x0000_i1037" type="#_x0000_t75" style="width:48.4pt;height:32.3pt" o:ole="" fillcolor="window">
            <v:imagedata r:id="rId64" o:title=""/>
          </v:shape>
          <o:OLEObject Type="Embed" ProgID="Equation.DSMT4" ShapeID="_x0000_i1037" DrawAspect="Content" ObjectID="_1632054335" r:id="rId65"/>
        </w:object>
      </w:r>
    </w:p>
    <w:p w14:paraId="064CB0E1" w14:textId="77777777" w:rsidR="002017B4" w:rsidRPr="008A7F44" w:rsidRDefault="002017B4" w:rsidP="002017B4">
      <w:pPr>
        <w:widowControl w:val="0"/>
        <w:jc w:val="both"/>
        <w:rPr>
          <w:snapToGrid w:val="0"/>
          <w:sz w:val="22"/>
        </w:rPr>
      </w:pPr>
    </w:p>
    <w:p w14:paraId="472A5AC4" w14:textId="77777777" w:rsidR="002017B4" w:rsidRPr="008A7F44" w:rsidRDefault="002017B4" w:rsidP="002017B4">
      <w:pPr>
        <w:widowControl w:val="0"/>
        <w:jc w:val="both"/>
        <w:rPr>
          <w:snapToGrid w:val="0"/>
          <w:sz w:val="22"/>
        </w:rPr>
      </w:pPr>
    </w:p>
    <w:p w14:paraId="3EE8DF6E" w14:textId="77777777" w:rsidR="002017B4" w:rsidRPr="008A7F44" w:rsidRDefault="002017B4" w:rsidP="002017B4">
      <w:pPr>
        <w:widowControl w:val="0"/>
        <w:spacing w:line="360" w:lineRule="auto"/>
        <w:jc w:val="both"/>
        <w:rPr>
          <w:snapToGrid w:val="0"/>
          <w:sz w:val="22"/>
        </w:rPr>
      </w:pPr>
      <w:r w:rsidRPr="008A7F44">
        <w:rPr>
          <w:snapToGrid w:val="0"/>
          <w:sz w:val="22"/>
        </w:rPr>
        <w:t>The string could also vibrate so that it has a node at either end , and also at the middle.  This would be called the second harmonic, or first overtone. The frequency of the second harmonic is twice that of the first. That of the third would be three times, and so on.</w:t>
      </w:r>
    </w:p>
    <w:p w14:paraId="06D04AB8" w14:textId="77777777" w:rsidR="002017B4" w:rsidRPr="008A7F44" w:rsidRDefault="002017B4" w:rsidP="002017B4">
      <w:pPr>
        <w:widowControl w:val="0"/>
        <w:jc w:val="both"/>
        <w:rPr>
          <w:snapToGrid w:val="0"/>
          <w:sz w:val="22"/>
        </w:rPr>
      </w:pPr>
      <w:r w:rsidRPr="008A7F44">
        <w:rPr>
          <w:noProof/>
          <w:lang w:val="en-IE" w:eastAsia="en-IE"/>
        </w:rPr>
        <mc:AlternateContent>
          <mc:Choice Requires="wpg">
            <w:drawing>
              <wp:anchor distT="0" distB="0" distL="114300" distR="114300" simplePos="0" relativeHeight="251703296" behindDoc="0" locked="0" layoutInCell="1" allowOverlap="1" wp14:anchorId="23EBA9E2" wp14:editId="22E116F3">
                <wp:simplePos x="0" y="0"/>
                <wp:positionH relativeFrom="column">
                  <wp:posOffset>965835</wp:posOffset>
                </wp:positionH>
                <wp:positionV relativeFrom="paragraph">
                  <wp:posOffset>147955</wp:posOffset>
                </wp:positionV>
                <wp:extent cx="3771900" cy="2171700"/>
                <wp:effectExtent l="60960" t="10160" r="0" b="0"/>
                <wp:wrapNone/>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1900" cy="2171700"/>
                          <a:chOff x="3321" y="9395"/>
                          <a:chExt cx="5940" cy="3420"/>
                        </a:xfrm>
                      </wpg:grpSpPr>
                      <wps:wsp>
                        <wps:cNvPr id="60" name="Line 497"/>
                        <wps:cNvCnPr>
                          <a:cxnSpLocks noChangeShapeType="1"/>
                        </wps:cNvCnPr>
                        <wps:spPr bwMode="auto">
                          <a:xfrm>
                            <a:off x="3321" y="9755"/>
                            <a:ext cx="558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61" name="Line 498"/>
                        <wps:cNvCnPr>
                          <a:cxnSpLocks noChangeShapeType="1"/>
                        </wps:cNvCnPr>
                        <wps:spPr bwMode="auto">
                          <a:xfrm>
                            <a:off x="3321" y="11735"/>
                            <a:ext cx="558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62" name="Freeform 499"/>
                        <wps:cNvSpPr>
                          <a:spLocks/>
                        </wps:cNvSpPr>
                        <wps:spPr bwMode="auto">
                          <a:xfrm>
                            <a:off x="3321" y="9395"/>
                            <a:ext cx="5580" cy="720"/>
                          </a:xfrm>
                          <a:custGeom>
                            <a:avLst/>
                            <a:gdLst>
                              <a:gd name="T0" fmla="*/ 0 w 5580"/>
                              <a:gd name="T1" fmla="*/ 360 h 720"/>
                              <a:gd name="T2" fmla="*/ 1440 w 5580"/>
                              <a:gd name="T3" fmla="*/ 0 h 720"/>
                              <a:gd name="T4" fmla="*/ 2700 w 5580"/>
                              <a:gd name="T5" fmla="*/ 360 h 720"/>
                              <a:gd name="T6" fmla="*/ 4140 w 5580"/>
                              <a:gd name="T7" fmla="*/ 720 h 720"/>
                              <a:gd name="T8" fmla="*/ 5580 w 5580"/>
                              <a:gd name="T9" fmla="*/ 360 h 720"/>
                            </a:gdLst>
                            <a:ahLst/>
                            <a:cxnLst>
                              <a:cxn ang="0">
                                <a:pos x="T0" y="T1"/>
                              </a:cxn>
                              <a:cxn ang="0">
                                <a:pos x="T2" y="T3"/>
                              </a:cxn>
                              <a:cxn ang="0">
                                <a:pos x="T4" y="T5"/>
                              </a:cxn>
                              <a:cxn ang="0">
                                <a:pos x="T6" y="T7"/>
                              </a:cxn>
                              <a:cxn ang="0">
                                <a:pos x="T8" y="T9"/>
                              </a:cxn>
                            </a:cxnLst>
                            <a:rect l="0" t="0" r="r" b="b"/>
                            <a:pathLst>
                              <a:path w="5580" h="720">
                                <a:moveTo>
                                  <a:pt x="0" y="360"/>
                                </a:moveTo>
                                <a:cubicBezTo>
                                  <a:pt x="495" y="180"/>
                                  <a:pt x="990" y="0"/>
                                  <a:pt x="1440" y="0"/>
                                </a:cubicBezTo>
                                <a:cubicBezTo>
                                  <a:pt x="1890" y="0"/>
                                  <a:pt x="2250" y="240"/>
                                  <a:pt x="2700" y="360"/>
                                </a:cubicBezTo>
                                <a:cubicBezTo>
                                  <a:pt x="3150" y="480"/>
                                  <a:pt x="3660" y="720"/>
                                  <a:pt x="4140" y="720"/>
                                </a:cubicBezTo>
                                <a:cubicBezTo>
                                  <a:pt x="4620" y="720"/>
                                  <a:pt x="5100" y="540"/>
                                  <a:pt x="558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Freeform 500"/>
                        <wps:cNvSpPr>
                          <a:spLocks/>
                        </wps:cNvSpPr>
                        <wps:spPr bwMode="auto">
                          <a:xfrm>
                            <a:off x="3321" y="9395"/>
                            <a:ext cx="5580" cy="720"/>
                          </a:xfrm>
                          <a:custGeom>
                            <a:avLst/>
                            <a:gdLst>
                              <a:gd name="T0" fmla="*/ 0 w 5580"/>
                              <a:gd name="T1" fmla="*/ 360 h 720"/>
                              <a:gd name="T2" fmla="*/ 1440 w 5580"/>
                              <a:gd name="T3" fmla="*/ 720 h 720"/>
                              <a:gd name="T4" fmla="*/ 2700 w 5580"/>
                              <a:gd name="T5" fmla="*/ 360 h 720"/>
                              <a:gd name="T6" fmla="*/ 4140 w 5580"/>
                              <a:gd name="T7" fmla="*/ 0 h 720"/>
                              <a:gd name="T8" fmla="*/ 5580 w 5580"/>
                              <a:gd name="T9" fmla="*/ 360 h 720"/>
                            </a:gdLst>
                            <a:ahLst/>
                            <a:cxnLst>
                              <a:cxn ang="0">
                                <a:pos x="T0" y="T1"/>
                              </a:cxn>
                              <a:cxn ang="0">
                                <a:pos x="T2" y="T3"/>
                              </a:cxn>
                              <a:cxn ang="0">
                                <a:pos x="T4" y="T5"/>
                              </a:cxn>
                              <a:cxn ang="0">
                                <a:pos x="T6" y="T7"/>
                              </a:cxn>
                              <a:cxn ang="0">
                                <a:pos x="T8" y="T9"/>
                              </a:cxn>
                            </a:cxnLst>
                            <a:rect l="0" t="0" r="r" b="b"/>
                            <a:pathLst>
                              <a:path w="5580" h="720">
                                <a:moveTo>
                                  <a:pt x="0" y="360"/>
                                </a:moveTo>
                                <a:cubicBezTo>
                                  <a:pt x="495" y="540"/>
                                  <a:pt x="990" y="720"/>
                                  <a:pt x="1440" y="720"/>
                                </a:cubicBezTo>
                                <a:cubicBezTo>
                                  <a:pt x="1890" y="720"/>
                                  <a:pt x="2250" y="480"/>
                                  <a:pt x="2700" y="360"/>
                                </a:cubicBezTo>
                                <a:cubicBezTo>
                                  <a:pt x="3150" y="240"/>
                                  <a:pt x="3660" y="0"/>
                                  <a:pt x="4140" y="0"/>
                                </a:cubicBezTo>
                                <a:cubicBezTo>
                                  <a:pt x="4620" y="0"/>
                                  <a:pt x="5100" y="180"/>
                                  <a:pt x="558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Text Box 501"/>
                        <wps:cNvSpPr txBox="1">
                          <a:spLocks noChangeArrowheads="1"/>
                        </wps:cNvSpPr>
                        <wps:spPr bwMode="auto">
                          <a:xfrm>
                            <a:off x="4581" y="10475"/>
                            <a:ext cx="46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C8A1F" w14:textId="77777777" w:rsidR="002017B4" w:rsidRDefault="002017B4" w:rsidP="002017B4">
                              <w:r>
                                <w:t xml:space="preserve">        The  second harmonic   2 </w:t>
                              </w:r>
                              <w:r>
                                <w:rPr>
                                  <w:i/>
                                  <w:iCs/>
                                </w:rPr>
                                <w:t>f</w:t>
                              </w:r>
                              <w:r>
                                <w:rPr>
                                  <w:i/>
                                  <w:iCs/>
                                  <w:vertAlign w:val="subscript"/>
                                </w:rPr>
                                <w:t>o</w:t>
                              </w:r>
                            </w:p>
                          </w:txbxContent>
                        </wps:txbx>
                        <wps:bodyPr rot="0" vert="horz" wrap="square" lIns="91440" tIns="45720" rIns="91440" bIns="45720" anchor="t" anchorCtr="0" upright="1">
                          <a:noAutofit/>
                        </wps:bodyPr>
                      </wps:wsp>
                      <wps:wsp>
                        <wps:cNvPr id="65" name="Freeform 502"/>
                        <wps:cNvSpPr>
                          <a:spLocks/>
                        </wps:cNvSpPr>
                        <wps:spPr bwMode="auto">
                          <a:xfrm>
                            <a:off x="3321" y="11375"/>
                            <a:ext cx="5580" cy="720"/>
                          </a:xfrm>
                          <a:custGeom>
                            <a:avLst/>
                            <a:gdLst>
                              <a:gd name="T0" fmla="*/ 0 w 5580"/>
                              <a:gd name="T1" fmla="*/ 360 h 720"/>
                              <a:gd name="T2" fmla="*/ 900 w 5580"/>
                              <a:gd name="T3" fmla="*/ 0 h 720"/>
                              <a:gd name="T4" fmla="*/ 1800 w 5580"/>
                              <a:gd name="T5" fmla="*/ 360 h 720"/>
                              <a:gd name="T6" fmla="*/ 2700 w 5580"/>
                              <a:gd name="T7" fmla="*/ 720 h 720"/>
                              <a:gd name="T8" fmla="*/ 3600 w 5580"/>
                              <a:gd name="T9" fmla="*/ 360 h 720"/>
                              <a:gd name="T10" fmla="*/ 4500 w 5580"/>
                              <a:gd name="T11" fmla="*/ 0 h 720"/>
                              <a:gd name="T12" fmla="*/ 5580 w 5580"/>
                              <a:gd name="T13" fmla="*/ 360 h 720"/>
                            </a:gdLst>
                            <a:ahLst/>
                            <a:cxnLst>
                              <a:cxn ang="0">
                                <a:pos x="T0" y="T1"/>
                              </a:cxn>
                              <a:cxn ang="0">
                                <a:pos x="T2" y="T3"/>
                              </a:cxn>
                              <a:cxn ang="0">
                                <a:pos x="T4" y="T5"/>
                              </a:cxn>
                              <a:cxn ang="0">
                                <a:pos x="T6" y="T7"/>
                              </a:cxn>
                              <a:cxn ang="0">
                                <a:pos x="T8" y="T9"/>
                              </a:cxn>
                              <a:cxn ang="0">
                                <a:pos x="T10" y="T11"/>
                              </a:cxn>
                              <a:cxn ang="0">
                                <a:pos x="T12" y="T13"/>
                              </a:cxn>
                            </a:cxnLst>
                            <a:rect l="0" t="0" r="r" b="b"/>
                            <a:pathLst>
                              <a:path w="5580" h="720">
                                <a:moveTo>
                                  <a:pt x="0" y="360"/>
                                </a:moveTo>
                                <a:cubicBezTo>
                                  <a:pt x="300" y="180"/>
                                  <a:pt x="600" y="0"/>
                                  <a:pt x="900" y="0"/>
                                </a:cubicBezTo>
                                <a:cubicBezTo>
                                  <a:pt x="1200" y="0"/>
                                  <a:pt x="1500" y="240"/>
                                  <a:pt x="1800" y="360"/>
                                </a:cubicBezTo>
                                <a:cubicBezTo>
                                  <a:pt x="2100" y="480"/>
                                  <a:pt x="2400" y="720"/>
                                  <a:pt x="2700" y="720"/>
                                </a:cubicBezTo>
                                <a:cubicBezTo>
                                  <a:pt x="3000" y="720"/>
                                  <a:pt x="3300" y="480"/>
                                  <a:pt x="3600" y="360"/>
                                </a:cubicBezTo>
                                <a:cubicBezTo>
                                  <a:pt x="3900" y="240"/>
                                  <a:pt x="4170" y="0"/>
                                  <a:pt x="4500" y="0"/>
                                </a:cubicBezTo>
                                <a:cubicBezTo>
                                  <a:pt x="4830" y="0"/>
                                  <a:pt x="5205" y="180"/>
                                  <a:pt x="558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Freeform 503"/>
                        <wps:cNvSpPr>
                          <a:spLocks/>
                        </wps:cNvSpPr>
                        <wps:spPr bwMode="auto">
                          <a:xfrm>
                            <a:off x="3321" y="11375"/>
                            <a:ext cx="5580" cy="720"/>
                          </a:xfrm>
                          <a:custGeom>
                            <a:avLst/>
                            <a:gdLst>
                              <a:gd name="T0" fmla="*/ 0 w 5580"/>
                              <a:gd name="T1" fmla="*/ 360 h 720"/>
                              <a:gd name="T2" fmla="*/ 900 w 5580"/>
                              <a:gd name="T3" fmla="*/ 720 h 720"/>
                              <a:gd name="T4" fmla="*/ 1800 w 5580"/>
                              <a:gd name="T5" fmla="*/ 360 h 720"/>
                              <a:gd name="T6" fmla="*/ 2700 w 5580"/>
                              <a:gd name="T7" fmla="*/ 0 h 720"/>
                              <a:gd name="T8" fmla="*/ 3600 w 5580"/>
                              <a:gd name="T9" fmla="*/ 360 h 720"/>
                              <a:gd name="T10" fmla="*/ 4680 w 5580"/>
                              <a:gd name="T11" fmla="*/ 720 h 720"/>
                              <a:gd name="T12" fmla="*/ 5580 w 5580"/>
                              <a:gd name="T13" fmla="*/ 360 h 720"/>
                            </a:gdLst>
                            <a:ahLst/>
                            <a:cxnLst>
                              <a:cxn ang="0">
                                <a:pos x="T0" y="T1"/>
                              </a:cxn>
                              <a:cxn ang="0">
                                <a:pos x="T2" y="T3"/>
                              </a:cxn>
                              <a:cxn ang="0">
                                <a:pos x="T4" y="T5"/>
                              </a:cxn>
                              <a:cxn ang="0">
                                <a:pos x="T6" y="T7"/>
                              </a:cxn>
                              <a:cxn ang="0">
                                <a:pos x="T8" y="T9"/>
                              </a:cxn>
                              <a:cxn ang="0">
                                <a:pos x="T10" y="T11"/>
                              </a:cxn>
                              <a:cxn ang="0">
                                <a:pos x="T12" y="T13"/>
                              </a:cxn>
                            </a:cxnLst>
                            <a:rect l="0" t="0" r="r" b="b"/>
                            <a:pathLst>
                              <a:path w="5580" h="720">
                                <a:moveTo>
                                  <a:pt x="0" y="360"/>
                                </a:moveTo>
                                <a:cubicBezTo>
                                  <a:pt x="300" y="540"/>
                                  <a:pt x="600" y="720"/>
                                  <a:pt x="900" y="720"/>
                                </a:cubicBezTo>
                                <a:cubicBezTo>
                                  <a:pt x="1200" y="720"/>
                                  <a:pt x="1500" y="480"/>
                                  <a:pt x="1800" y="360"/>
                                </a:cubicBezTo>
                                <a:cubicBezTo>
                                  <a:pt x="2100" y="240"/>
                                  <a:pt x="2400" y="0"/>
                                  <a:pt x="2700" y="0"/>
                                </a:cubicBezTo>
                                <a:cubicBezTo>
                                  <a:pt x="3000" y="0"/>
                                  <a:pt x="3270" y="240"/>
                                  <a:pt x="3600" y="360"/>
                                </a:cubicBezTo>
                                <a:cubicBezTo>
                                  <a:pt x="3930" y="480"/>
                                  <a:pt x="4350" y="720"/>
                                  <a:pt x="4680" y="720"/>
                                </a:cubicBezTo>
                                <a:cubicBezTo>
                                  <a:pt x="5010" y="720"/>
                                  <a:pt x="5295" y="540"/>
                                  <a:pt x="558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Text Box 504"/>
                        <wps:cNvSpPr txBox="1">
                          <a:spLocks noChangeArrowheads="1"/>
                        </wps:cNvSpPr>
                        <wps:spPr bwMode="auto">
                          <a:xfrm>
                            <a:off x="4581" y="12275"/>
                            <a:ext cx="46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FB6D22" w14:textId="77777777" w:rsidR="002017B4" w:rsidRDefault="002017B4" w:rsidP="002017B4">
                              <w:r>
                                <w:t xml:space="preserve">        The  third harmonic    3 </w:t>
                              </w:r>
                              <w:r>
                                <w:rPr>
                                  <w:i/>
                                  <w:iCs/>
                                </w:rPr>
                                <w:t>f</w:t>
                              </w:r>
                              <w:r>
                                <w:rPr>
                                  <w:i/>
                                  <w:iCs/>
                                  <w:vertAlign w:val="sub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EBA9E2" id="Group 59" o:spid="_x0000_s1579" style="position:absolute;left:0;text-align:left;margin-left:76.05pt;margin-top:11.65pt;width:297pt;height:171pt;z-index:251703296" coordorigin="3321,9395" coordsize="5940,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">
                <v:line id="Line 497" o:spid="_x0000_s1580" style="position:absolute;visibility:visible;mso-wrap-style:square" from="3321,9755" to="8901,9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">
                  <v:stroke startarrow="oval" endarrow="oval"/>
                </v:line>
                <v:line id="Line 498" o:spid="_x0000_s1581" style="position:absolute;visibility:visible;mso-wrap-style:square" from="3321,11735" to="8901,11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">
                  <v:stroke startarrow="oval" endarrow="oval"/>
                </v:line>
                <v:shape id="Freeform 499" o:spid="_x0000_s1582" style="position:absolute;left:3321;top:9395;width:5580;height:720;visibility:visible;mso-wrap-style:square;v-text-anchor:top" coordsize="558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" path="m,360c495,180,990,,1440,v450,,810,240,1260,360c3150,480,3660,720,4140,720v480,,960,-180,1440,-360e" filled="f">
                  <v:path arrowok="t" o:connecttype="custom" o:connectlocs="0,360;1440,0;2700,360;4140,720;5580,360" o:connectangles="0,0,0,0,0"/>
                </v:shape>
                <v:shape id="Freeform 500" o:spid="_x0000_s1583" style="position:absolute;left:3321;top:9395;width:5580;height:720;visibility:visible;mso-wrap-style:square;v-text-anchor:top" coordsize="558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" path="m,360c495,540,990,720,1440,720v450,,810,-240,1260,-360c3150,240,3660,,4140,v480,,960,180,1440,360e" filled="f">
                  <v:path arrowok="t" o:connecttype="custom" o:connectlocs="0,360;1440,720;2700,360;4140,0;5580,360" o:connectangles="0,0,0,0,0"/>
                </v:shape>
                <v:shape id="Text Box 501" o:spid="_x0000_s1584" type="#_x0000_t202" style="position:absolute;left:4581;top:10475;width:46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" filled="f" stroked="f">
                  <v:textbox>
                    <w:txbxContent>
                      <w:p w14:paraId="2D6C8A1F" w14:textId="77777777" w:rsidR="002017B4" w:rsidRDefault="002017B4" w:rsidP="002017B4">
                        <w:r>
                          <w:t xml:space="preserve">        The  second harmonic   2 </w:t>
                        </w:r>
                        <w:r>
                          <w:rPr>
                            <w:i/>
                            <w:iCs/>
                          </w:rPr>
                          <w:t>f</w:t>
                        </w:r>
                        <w:r>
                          <w:rPr>
                            <w:i/>
                            <w:iCs/>
                            <w:vertAlign w:val="subscript"/>
                          </w:rPr>
                          <w:t>o</w:t>
                        </w:r>
                      </w:p>
                    </w:txbxContent>
                  </v:textbox>
                </v:shape>
                <v:shape id="Freeform 502" o:spid="_x0000_s1585" style="position:absolute;left:3321;top:11375;width:5580;height:720;visibility:visible;mso-wrap-style:square;v-text-anchor:top" coordsize="558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" path="m,360c300,180,600,,900,v300,,600,240,900,360c2100,480,2400,720,2700,720v300,,600,-240,900,-360c3900,240,4170,,4500,v330,,705,180,1080,360e" filled="f">
                  <v:path arrowok="t" o:connecttype="custom" o:connectlocs="0,360;900,0;1800,360;2700,720;3600,360;4500,0;5580,360" o:connectangles="0,0,0,0,0,0,0"/>
                </v:shape>
                <v:shape id="Freeform 503" o:spid="_x0000_s1586" style="position:absolute;left:3321;top:11375;width:5580;height:720;visibility:visible;mso-wrap-style:square;v-text-anchor:top" coordsize="558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" path="m,360c300,540,600,720,900,720v300,,600,-240,900,-360c2100,240,2400,,2700,v300,,570,240,900,360c3930,480,4350,720,4680,720v330,,615,-180,900,-360e" filled="f">
                  <v:path arrowok="t" o:connecttype="custom" o:connectlocs="0,360;900,720;1800,360;2700,0;3600,360;4680,720;5580,360" o:connectangles="0,0,0,0,0,0,0"/>
                </v:shape>
                <v:shape id="Text Box 504" o:spid="_x0000_s1587" type="#_x0000_t202" style="position:absolute;left:4581;top:12275;width:46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14:paraId="4BFB6D22" w14:textId="77777777" w:rsidR="002017B4" w:rsidRDefault="002017B4" w:rsidP="002017B4">
                        <w:r>
                          <w:t xml:space="preserve">        The  third harmonic    3 </w:t>
                        </w:r>
                        <w:r>
                          <w:rPr>
                            <w:i/>
                            <w:iCs/>
                          </w:rPr>
                          <w:t>f</w:t>
                        </w:r>
                        <w:r>
                          <w:rPr>
                            <w:i/>
                            <w:iCs/>
                            <w:vertAlign w:val="subscript"/>
                          </w:rPr>
                          <w:t>o</w:t>
                        </w:r>
                      </w:p>
                    </w:txbxContent>
                  </v:textbox>
                </v:shape>
              </v:group>
            </w:pict>
          </mc:Fallback>
        </mc:AlternateContent>
      </w:r>
    </w:p>
    <w:p w14:paraId="7FCF1A74" w14:textId="77777777" w:rsidR="002017B4" w:rsidRPr="008A7F44" w:rsidRDefault="002017B4" w:rsidP="002017B4">
      <w:pPr>
        <w:widowControl w:val="0"/>
        <w:jc w:val="both"/>
        <w:rPr>
          <w:snapToGrid w:val="0"/>
          <w:sz w:val="22"/>
        </w:rPr>
      </w:pPr>
    </w:p>
    <w:p w14:paraId="4736DB63" w14:textId="77777777" w:rsidR="002017B4" w:rsidRPr="008A7F44" w:rsidRDefault="002017B4" w:rsidP="002017B4">
      <w:pPr>
        <w:widowControl w:val="0"/>
        <w:jc w:val="both"/>
        <w:rPr>
          <w:snapToGrid w:val="0"/>
          <w:sz w:val="22"/>
        </w:rPr>
      </w:pPr>
    </w:p>
    <w:p w14:paraId="1E8B3990" w14:textId="77777777" w:rsidR="002017B4" w:rsidRPr="008A7F44" w:rsidRDefault="002017B4" w:rsidP="002017B4">
      <w:pPr>
        <w:widowControl w:val="0"/>
        <w:jc w:val="both"/>
        <w:rPr>
          <w:snapToGrid w:val="0"/>
          <w:sz w:val="22"/>
        </w:rPr>
      </w:pPr>
    </w:p>
    <w:p w14:paraId="5E2BFF8F" w14:textId="77777777" w:rsidR="002017B4" w:rsidRPr="008A7F44" w:rsidRDefault="002017B4" w:rsidP="002017B4">
      <w:pPr>
        <w:widowControl w:val="0"/>
        <w:jc w:val="both"/>
        <w:rPr>
          <w:snapToGrid w:val="0"/>
          <w:sz w:val="22"/>
        </w:rPr>
      </w:pPr>
    </w:p>
    <w:p w14:paraId="58F7FE45" w14:textId="77777777" w:rsidR="002017B4" w:rsidRPr="008A7F44" w:rsidRDefault="002017B4" w:rsidP="002017B4">
      <w:pPr>
        <w:widowControl w:val="0"/>
        <w:jc w:val="both"/>
        <w:rPr>
          <w:snapToGrid w:val="0"/>
          <w:sz w:val="22"/>
        </w:rPr>
      </w:pPr>
    </w:p>
    <w:p w14:paraId="3CE2776E" w14:textId="77777777" w:rsidR="002017B4" w:rsidRPr="008A7F44" w:rsidRDefault="002017B4" w:rsidP="002017B4">
      <w:pPr>
        <w:widowControl w:val="0"/>
        <w:jc w:val="both"/>
        <w:rPr>
          <w:snapToGrid w:val="0"/>
          <w:sz w:val="22"/>
        </w:rPr>
      </w:pPr>
    </w:p>
    <w:p w14:paraId="570C930C" w14:textId="77777777" w:rsidR="002017B4" w:rsidRPr="008A7F44" w:rsidRDefault="002017B4" w:rsidP="002017B4">
      <w:pPr>
        <w:widowControl w:val="0"/>
        <w:jc w:val="both"/>
        <w:rPr>
          <w:snapToGrid w:val="0"/>
          <w:sz w:val="22"/>
        </w:rPr>
      </w:pPr>
    </w:p>
    <w:p w14:paraId="18721644" w14:textId="77777777" w:rsidR="002017B4" w:rsidRPr="008A7F44" w:rsidRDefault="002017B4" w:rsidP="002017B4">
      <w:pPr>
        <w:widowControl w:val="0"/>
        <w:jc w:val="both"/>
        <w:rPr>
          <w:snapToGrid w:val="0"/>
          <w:sz w:val="22"/>
        </w:rPr>
      </w:pPr>
    </w:p>
    <w:p w14:paraId="6BCCFF8C" w14:textId="77777777" w:rsidR="002017B4" w:rsidRPr="008A7F44" w:rsidRDefault="002017B4" w:rsidP="002017B4">
      <w:pPr>
        <w:widowControl w:val="0"/>
        <w:jc w:val="both"/>
        <w:rPr>
          <w:snapToGrid w:val="0"/>
          <w:sz w:val="22"/>
        </w:rPr>
      </w:pPr>
    </w:p>
    <w:p w14:paraId="32749DB0" w14:textId="77777777" w:rsidR="002017B4" w:rsidRPr="008A7F44" w:rsidRDefault="002017B4" w:rsidP="002017B4">
      <w:pPr>
        <w:widowControl w:val="0"/>
        <w:jc w:val="both"/>
        <w:rPr>
          <w:snapToGrid w:val="0"/>
          <w:sz w:val="22"/>
        </w:rPr>
      </w:pPr>
    </w:p>
    <w:p w14:paraId="3ED23E48" w14:textId="77777777" w:rsidR="002017B4" w:rsidRPr="008A7F44" w:rsidRDefault="002017B4" w:rsidP="002017B4">
      <w:pPr>
        <w:widowControl w:val="0"/>
        <w:jc w:val="both"/>
        <w:rPr>
          <w:snapToGrid w:val="0"/>
          <w:sz w:val="22"/>
        </w:rPr>
      </w:pPr>
    </w:p>
    <w:p w14:paraId="22AC25BA" w14:textId="77777777" w:rsidR="002017B4" w:rsidRPr="008A7F44" w:rsidRDefault="002017B4" w:rsidP="002017B4">
      <w:pPr>
        <w:widowControl w:val="0"/>
        <w:jc w:val="both"/>
        <w:rPr>
          <w:snapToGrid w:val="0"/>
          <w:sz w:val="22"/>
        </w:rPr>
      </w:pPr>
    </w:p>
    <w:p w14:paraId="413014AE" w14:textId="77777777" w:rsidR="002017B4" w:rsidRPr="008A7F44" w:rsidRDefault="002017B4" w:rsidP="002017B4">
      <w:pPr>
        <w:widowControl w:val="0"/>
        <w:jc w:val="both"/>
        <w:rPr>
          <w:snapToGrid w:val="0"/>
          <w:sz w:val="22"/>
        </w:rPr>
      </w:pPr>
    </w:p>
    <w:p w14:paraId="6C963552" w14:textId="77777777" w:rsidR="002017B4" w:rsidRPr="008A7F44" w:rsidRDefault="002017B4" w:rsidP="002017B4">
      <w:pPr>
        <w:widowControl w:val="0"/>
        <w:jc w:val="both"/>
        <w:rPr>
          <w:snapToGrid w:val="0"/>
          <w:sz w:val="22"/>
        </w:rPr>
      </w:pPr>
    </w:p>
    <w:p w14:paraId="59886A06" w14:textId="77777777" w:rsidR="002017B4" w:rsidRPr="008A7F44" w:rsidRDefault="002017B4" w:rsidP="002017B4">
      <w:pPr>
        <w:widowControl w:val="0"/>
        <w:jc w:val="both"/>
        <w:rPr>
          <w:snapToGrid w:val="0"/>
          <w:sz w:val="22"/>
        </w:rPr>
      </w:pPr>
    </w:p>
    <w:p w14:paraId="61583CEC" w14:textId="77777777" w:rsidR="002017B4" w:rsidRPr="008A7F44" w:rsidRDefault="002017B4" w:rsidP="002017B4">
      <w:pPr>
        <w:widowControl w:val="0"/>
        <w:jc w:val="both"/>
        <w:rPr>
          <w:snapToGrid w:val="0"/>
          <w:sz w:val="22"/>
        </w:rPr>
      </w:pPr>
    </w:p>
    <w:p w14:paraId="11261449" w14:textId="77777777" w:rsidR="002017B4" w:rsidRPr="008A7F44" w:rsidRDefault="002017B4" w:rsidP="002017B4">
      <w:pPr>
        <w:widowControl w:val="0"/>
        <w:jc w:val="both"/>
        <w:rPr>
          <w:b/>
          <w:snapToGrid w:val="0"/>
          <w:sz w:val="22"/>
        </w:rPr>
      </w:pPr>
    </w:p>
    <w:p w14:paraId="7CE4F33B" w14:textId="77777777" w:rsidR="002017B4" w:rsidRPr="008A7F44" w:rsidRDefault="002017B4" w:rsidP="002017B4">
      <w:pPr>
        <w:keepNext/>
        <w:widowControl w:val="0"/>
        <w:spacing w:line="360" w:lineRule="auto"/>
        <w:jc w:val="both"/>
        <w:outlineLvl w:val="0"/>
        <w:rPr>
          <w:b/>
          <w:snapToGrid w:val="0"/>
          <w:sz w:val="22"/>
          <w:lang w:val="en-US"/>
        </w:rPr>
      </w:pPr>
      <w:r w:rsidRPr="008A7F44">
        <w:rPr>
          <w:b/>
          <w:snapToGrid w:val="0"/>
          <w:sz w:val="24"/>
          <w:lang w:val="en-US"/>
        </w:rPr>
        <w:br w:type="page"/>
      </w:r>
      <w:r w:rsidRPr="008A7F44">
        <w:rPr>
          <w:b/>
          <w:snapToGrid w:val="0"/>
          <w:sz w:val="22"/>
          <w:lang w:val="en-US"/>
        </w:rPr>
        <w:lastRenderedPageBreak/>
        <w:t>Harmonics in pipes</w:t>
      </w:r>
    </w:p>
    <w:p w14:paraId="76541FE8" w14:textId="77777777" w:rsidR="002017B4" w:rsidRPr="008A7F44" w:rsidRDefault="002017B4" w:rsidP="002017B4">
      <w:pPr>
        <w:widowControl w:val="0"/>
        <w:spacing w:line="360" w:lineRule="auto"/>
        <w:jc w:val="both"/>
        <w:rPr>
          <w:snapToGrid w:val="0"/>
          <w:sz w:val="22"/>
        </w:rPr>
      </w:pPr>
      <w:r w:rsidRPr="008A7F44">
        <w:rPr>
          <w:snapToGrid w:val="0"/>
          <w:sz w:val="22"/>
        </w:rPr>
        <w:t xml:space="preserve">Just as a solid body has a natural frequency at which it will vibrate, a body of air in a pipe, will do the same. Many musical instruments operate on this basis.    Unlike the string, the wave will have a node at the centre, and antinodes at the two ends, as shown.  Also like a string, it can  vibrate at many frequencies, or harmonics. </w:t>
      </w:r>
    </w:p>
    <w:p w14:paraId="145902B1" w14:textId="77777777" w:rsidR="002017B4" w:rsidRPr="008A7F44" w:rsidRDefault="002017B4" w:rsidP="002017B4">
      <w:pPr>
        <w:widowControl w:val="0"/>
        <w:spacing w:line="360" w:lineRule="auto"/>
        <w:jc w:val="both"/>
        <w:rPr>
          <w:snapToGrid w:val="0"/>
          <w:sz w:val="22"/>
        </w:rPr>
      </w:pPr>
      <w:r w:rsidRPr="008A7F44">
        <w:rPr>
          <w:noProof/>
          <w:sz w:val="22"/>
          <w:lang w:val="en-IE" w:eastAsia="en-IE"/>
        </w:rPr>
        <mc:AlternateContent>
          <mc:Choice Requires="wpg">
            <w:drawing>
              <wp:anchor distT="0" distB="0" distL="114300" distR="114300" simplePos="0" relativeHeight="251715584" behindDoc="0" locked="0" layoutInCell="1" allowOverlap="1" wp14:anchorId="303A2592" wp14:editId="41C01BD8">
                <wp:simplePos x="0" y="0"/>
                <wp:positionH relativeFrom="column">
                  <wp:posOffset>394335</wp:posOffset>
                </wp:positionH>
                <wp:positionV relativeFrom="paragraph">
                  <wp:posOffset>169545</wp:posOffset>
                </wp:positionV>
                <wp:extent cx="5372100" cy="3039745"/>
                <wp:effectExtent l="13335" t="12065" r="5715" b="5715"/>
                <wp:wrapNone/>
                <wp:docPr id="50"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2100" cy="3039745"/>
                          <a:chOff x="2421" y="3604"/>
                          <a:chExt cx="8460" cy="4787"/>
                        </a:xfrm>
                      </wpg:grpSpPr>
                      <wps:wsp>
                        <wps:cNvPr id="51" name="Oval 541"/>
                        <wps:cNvSpPr>
                          <a:spLocks noChangeArrowheads="1"/>
                        </wps:cNvSpPr>
                        <wps:spPr bwMode="auto">
                          <a:xfrm>
                            <a:off x="8361" y="7564"/>
                            <a:ext cx="2520"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 name="Oval 542"/>
                        <wps:cNvSpPr>
                          <a:spLocks noChangeArrowheads="1"/>
                        </wps:cNvSpPr>
                        <wps:spPr bwMode="auto">
                          <a:xfrm>
                            <a:off x="4041" y="5764"/>
                            <a:ext cx="3420" cy="9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 name="AutoShape 543"/>
                        <wps:cNvSpPr>
                          <a:spLocks noChangeArrowheads="1"/>
                        </wps:cNvSpPr>
                        <wps:spPr bwMode="auto">
                          <a:xfrm rot="16200000">
                            <a:off x="5391" y="634"/>
                            <a:ext cx="900" cy="6840"/>
                          </a:xfrm>
                          <a:prstGeom prst="can">
                            <a:avLst>
                              <a:gd name="adj" fmla="val 10978"/>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 name="AutoShape 544"/>
                        <wps:cNvSpPr>
                          <a:spLocks noChangeArrowheads="1"/>
                        </wps:cNvSpPr>
                        <wps:spPr bwMode="auto">
                          <a:xfrm rot="16200000">
                            <a:off x="5391" y="2814"/>
                            <a:ext cx="900" cy="6840"/>
                          </a:xfrm>
                          <a:prstGeom prst="can">
                            <a:avLst>
                              <a:gd name="adj" fmla="val 10978"/>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5" name="Oval 545"/>
                        <wps:cNvSpPr>
                          <a:spLocks noChangeArrowheads="1"/>
                        </wps:cNvSpPr>
                        <wps:spPr bwMode="auto">
                          <a:xfrm>
                            <a:off x="7461" y="5764"/>
                            <a:ext cx="3420" cy="9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 name="Oval 546"/>
                        <wps:cNvSpPr>
                          <a:spLocks noChangeArrowheads="1"/>
                        </wps:cNvSpPr>
                        <wps:spPr bwMode="auto">
                          <a:xfrm>
                            <a:off x="3321" y="7564"/>
                            <a:ext cx="2520"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 name="Oval 547"/>
                        <wps:cNvSpPr>
                          <a:spLocks noChangeArrowheads="1"/>
                        </wps:cNvSpPr>
                        <wps:spPr bwMode="auto">
                          <a:xfrm>
                            <a:off x="5841" y="7564"/>
                            <a:ext cx="2520"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 name="AutoShape 548"/>
                        <wps:cNvSpPr>
                          <a:spLocks noChangeArrowheads="1"/>
                        </wps:cNvSpPr>
                        <wps:spPr bwMode="auto">
                          <a:xfrm rot="16200000">
                            <a:off x="5391" y="4521"/>
                            <a:ext cx="900" cy="6840"/>
                          </a:xfrm>
                          <a:prstGeom prst="can">
                            <a:avLst>
                              <a:gd name="adj" fmla="val 10978"/>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71E529" id="Group 50" o:spid="_x0000_s1026" style="position:absolute;margin-left:31.05pt;margin-top:13.35pt;width:423pt;height:239.35pt;z-index:251715584" coordorigin="2421,3604" coordsize="8460,4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">
                <v:oval id="Oval 541" o:spid="_x0000_s1027" style="position:absolute;left:8361;top:7564;width:25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"/>
                <v:oval id="Oval 542" o:spid="_x0000_s1028" style="position:absolute;left:4041;top:5764;width:34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"/>
                <v:shape id="AutoShape 543" o:spid="_x0000_s1029" type="#_x0000_t22" style="position:absolute;left:5391;top:634;width:900;height:68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" adj="312" filled="f"/>
                <v:shape id="AutoShape 544" o:spid="_x0000_s1030" type="#_x0000_t22" style="position:absolute;left:5391;top:2814;width:900;height:68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" adj="312" filled="f"/>
                <v:oval id="Oval 545" o:spid="_x0000_s1031" style="position:absolute;left:7461;top:5764;width:34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"/>
                <v:oval id="Oval 546" o:spid="_x0000_s1032" style="position:absolute;left:3321;top:7564;width:25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"/>
                <v:oval id="Oval 547" o:spid="_x0000_s1033" style="position:absolute;left:5841;top:7564;width:25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"/>
                <v:shape id="AutoShape 548" o:spid="_x0000_s1034" type="#_x0000_t22" style="position:absolute;left:5391;top:4521;width:900;height:68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" adj="312" filled="f"/>
              </v:group>
            </w:pict>
          </mc:Fallback>
        </mc:AlternateContent>
      </w:r>
      <w:r w:rsidRPr="008A7F44">
        <w:rPr>
          <w:noProof/>
          <w:sz w:val="22"/>
          <w:lang w:eastAsia="en-GB"/>
        </w:rPr>
        <mc:AlternateContent>
          <mc:Choice Requires="wps">
            <w:drawing>
              <wp:anchor distT="0" distB="0" distL="114300" distR="114300" simplePos="0" relativeHeight="251710464" behindDoc="0" locked="0" layoutInCell="1" allowOverlap="1" wp14:anchorId="01F90417" wp14:editId="491E98EF">
                <wp:simplePos x="0" y="0"/>
                <wp:positionH relativeFrom="column">
                  <wp:posOffset>-1205865</wp:posOffset>
                </wp:positionH>
                <wp:positionV relativeFrom="paragraph">
                  <wp:posOffset>55245</wp:posOffset>
                </wp:positionV>
                <wp:extent cx="1600200" cy="800100"/>
                <wp:effectExtent l="3810" t="2540" r="0" b="0"/>
                <wp:wrapNone/>
                <wp:docPr id="49"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8001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20E1B3" id="Rectangle 49" o:spid="_x0000_s1026" style="position:absolute;margin-left:-94.95pt;margin-top:4.35pt;width:126pt;height:63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" stroked="f"/>
            </w:pict>
          </mc:Fallback>
        </mc:AlternateContent>
      </w:r>
      <w:r w:rsidRPr="008A7F44">
        <w:rPr>
          <w:noProof/>
          <w:sz w:val="22"/>
          <w:lang w:eastAsia="en-GB"/>
        </w:rPr>
        <mc:AlternateContent>
          <mc:Choice Requires="wps">
            <w:drawing>
              <wp:anchor distT="0" distB="0" distL="114300" distR="114300" simplePos="0" relativeHeight="251709440" behindDoc="0" locked="0" layoutInCell="1" allowOverlap="1" wp14:anchorId="35DDD39B" wp14:editId="1A0BB66E">
                <wp:simplePos x="0" y="0"/>
                <wp:positionH relativeFrom="column">
                  <wp:posOffset>4737735</wp:posOffset>
                </wp:positionH>
                <wp:positionV relativeFrom="paragraph">
                  <wp:posOffset>55245</wp:posOffset>
                </wp:positionV>
                <wp:extent cx="1600200" cy="800100"/>
                <wp:effectExtent l="3810" t="2540" r="0" b="0"/>
                <wp:wrapNone/>
                <wp:docPr id="48"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8001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B6EF37" id="Rectangle 48" o:spid="_x0000_s1026" style="position:absolute;margin-left:373.05pt;margin-top:4.35pt;width:126pt;height:63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" stroked="f"/>
            </w:pict>
          </mc:Fallback>
        </mc:AlternateContent>
      </w:r>
      <w:r w:rsidRPr="008A7F44">
        <w:rPr>
          <w:noProof/>
          <w:sz w:val="22"/>
          <w:lang w:eastAsia="en-GB"/>
        </w:rPr>
        <mc:AlternateContent>
          <mc:Choice Requires="wps">
            <w:drawing>
              <wp:anchor distT="0" distB="0" distL="114300" distR="114300" simplePos="0" relativeHeight="251708416" behindDoc="0" locked="0" layoutInCell="1" allowOverlap="1" wp14:anchorId="4E625AA0" wp14:editId="2E3B7C99">
                <wp:simplePos x="0" y="0"/>
                <wp:positionH relativeFrom="column">
                  <wp:posOffset>2566035</wp:posOffset>
                </wp:positionH>
                <wp:positionV relativeFrom="paragraph">
                  <wp:posOffset>169545</wp:posOffset>
                </wp:positionV>
                <wp:extent cx="3771900" cy="571500"/>
                <wp:effectExtent l="13335" t="12065" r="5715" b="6985"/>
                <wp:wrapNone/>
                <wp:docPr id="47" name="Oval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0" cy="5715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91C2DB7" id="Oval 47" o:spid="_x0000_s1026" style="position:absolute;margin-left:202.05pt;margin-top:13.35pt;width:297pt;height:4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"/>
            </w:pict>
          </mc:Fallback>
        </mc:AlternateContent>
      </w:r>
      <w:r w:rsidRPr="008A7F44">
        <w:rPr>
          <w:bCs/>
          <w:noProof/>
          <w:lang w:eastAsia="en-GB"/>
        </w:rPr>
        <mc:AlternateContent>
          <mc:Choice Requires="wps">
            <w:drawing>
              <wp:anchor distT="0" distB="0" distL="114300" distR="114300" simplePos="0" relativeHeight="251707392" behindDoc="0" locked="0" layoutInCell="1" allowOverlap="1" wp14:anchorId="3B27D692" wp14:editId="025F627B">
                <wp:simplePos x="0" y="0"/>
                <wp:positionH relativeFrom="column">
                  <wp:posOffset>-1205865</wp:posOffset>
                </wp:positionH>
                <wp:positionV relativeFrom="paragraph">
                  <wp:posOffset>55245</wp:posOffset>
                </wp:positionV>
                <wp:extent cx="1600200" cy="800100"/>
                <wp:effectExtent l="3810" t="2540" r="0" b="0"/>
                <wp:wrapNone/>
                <wp:docPr id="46"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8001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A8A44C" id="Rectangle 46" o:spid="_x0000_s1026" style="position:absolute;margin-left:-94.95pt;margin-top:4.35pt;width:126pt;height:63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" stroked="f"/>
            </w:pict>
          </mc:Fallback>
        </mc:AlternateContent>
      </w:r>
      <w:r w:rsidRPr="008A7F44">
        <w:rPr>
          <w:bCs/>
          <w:noProof/>
          <w:lang w:eastAsia="en-GB"/>
        </w:rPr>
        <mc:AlternateContent>
          <mc:Choice Requires="wps">
            <w:drawing>
              <wp:anchor distT="0" distB="0" distL="114300" distR="114300" simplePos="0" relativeHeight="251661312" behindDoc="0" locked="0" layoutInCell="1" allowOverlap="1" wp14:anchorId="2051A815" wp14:editId="77A9E53A">
                <wp:simplePos x="0" y="0"/>
                <wp:positionH relativeFrom="column">
                  <wp:posOffset>-1205865</wp:posOffset>
                </wp:positionH>
                <wp:positionV relativeFrom="paragraph">
                  <wp:posOffset>169545</wp:posOffset>
                </wp:positionV>
                <wp:extent cx="3771900" cy="571500"/>
                <wp:effectExtent l="13335" t="12065" r="5715" b="6985"/>
                <wp:wrapNone/>
                <wp:docPr id="45" name="Oval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0" cy="5715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822ACAB" id="Oval 45" o:spid="_x0000_s1026" style="position:absolute;margin-left:-94.95pt;margin-top:13.35pt;width:297pt;height: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"/>
            </w:pict>
          </mc:Fallback>
        </mc:AlternateContent>
      </w:r>
    </w:p>
    <w:p w14:paraId="35C8FA12" w14:textId="77777777" w:rsidR="002017B4" w:rsidRPr="008A7F44" w:rsidRDefault="002017B4" w:rsidP="002017B4">
      <w:pPr>
        <w:widowControl w:val="0"/>
        <w:spacing w:line="360" w:lineRule="auto"/>
        <w:jc w:val="both"/>
        <w:rPr>
          <w:snapToGrid w:val="0"/>
          <w:sz w:val="22"/>
        </w:rPr>
      </w:pPr>
    </w:p>
    <w:p w14:paraId="7A2E6019" w14:textId="77777777" w:rsidR="002017B4" w:rsidRPr="008A7F44" w:rsidRDefault="002017B4" w:rsidP="002017B4">
      <w:pPr>
        <w:widowControl w:val="0"/>
        <w:spacing w:line="360" w:lineRule="auto"/>
        <w:jc w:val="both"/>
        <w:rPr>
          <w:snapToGrid w:val="0"/>
          <w:sz w:val="22"/>
        </w:rPr>
      </w:pPr>
    </w:p>
    <w:p w14:paraId="60299DEF" w14:textId="77777777" w:rsidR="002017B4" w:rsidRPr="008A7F44" w:rsidRDefault="002017B4" w:rsidP="002017B4">
      <w:pPr>
        <w:widowControl w:val="0"/>
        <w:spacing w:line="360" w:lineRule="auto"/>
        <w:jc w:val="both"/>
        <w:rPr>
          <w:snapToGrid w:val="0"/>
          <w:sz w:val="22"/>
        </w:rPr>
      </w:pPr>
    </w:p>
    <w:p w14:paraId="379CC798" w14:textId="77777777" w:rsidR="002017B4" w:rsidRPr="008A7F44" w:rsidRDefault="002017B4" w:rsidP="002017B4">
      <w:pPr>
        <w:widowControl w:val="0"/>
        <w:spacing w:line="360" w:lineRule="auto"/>
        <w:jc w:val="center"/>
        <w:rPr>
          <w:snapToGrid w:val="0"/>
          <w:sz w:val="22"/>
        </w:rPr>
      </w:pPr>
      <w:r w:rsidRPr="008A7F44">
        <w:rPr>
          <w:snapToGrid w:val="0"/>
          <w:sz w:val="22"/>
        </w:rPr>
        <w:t>Fundamental or first harmonic.</w:t>
      </w:r>
    </w:p>
    <w:p w14:paraId="14A1F008" w14:textId="77777777" w:rsidR="002017B4" w:rsidRPr="008A7F44" w:rsidRDefault="002017B4" w:rsidP="002017B4">
      <w:pPr>
        <w:widowControl w:val="0"/>
        <w:jc w:val="both"/>
        <w:rPr>
          <w:snapToGrid w:val="0"/>
          <w:sz w:val="22"/>
        </w:rPr>
      </w:pPr>
      <w:r>
        <w:rPr>
          <w:noProof/>
          <w:sz w:val="22"/>
          <w:lang w:val="en-IE" w:eastAsia="en-IE"/>
        </w:rPr>
        <mc:AlternateContent>
          <mc:Choice Requires="wps">
            <w:drawing>
              <wp:anchor distT="0" distB="0" distL="114300" distR="114300" simplePos="0" relativeHeight="251725824" behindDoc="0" locked="0" layoutInCell="1" allowOverlap="1" wp14:anchorId="4BCBCA5F" wp14:editId="641F725B">
                <wp:simplePos x="0" y="0"/>
                <wp:positionH relativeFrom="column">
                  <wp:posOffset>4825365</wp:posOffset>
                </wp:positionH>
                <wp:positionV relativeFrom="paragraph">
                  <wp:posOffset>93980</wp:posOffset>
                </wp:positionV>
                <wp:extent cx="1336040" cy="1956435"/>
                <wp:effectExtent l="5715" t="8255" r="10795" b="6985"/>
                <wp:wrapNone/>
                <wp:docPr id="44"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6040" cy="1956435"/>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7A1677" id="Rectangle 44" o:spid="_x0000_s1026" style="position:absolute;margin-left:379.95pt;margin-top:7.4pt;width:105.2pt;height:154.0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" strokecolor="white"/>
            </w:pict>
          </mc:Fallback>
        </mc:AlternateContent>
      </w:r>
    </w:p>
    <w:p w14:paraId="23822645" w14:textId="77777777" w:rsidR="002017B4" w:rsidRPr="008A7F44" w:rsidRDefault="002017B4" w:rsidP="002017B4">
      <w:pPr>
        <w:widowControl w:val="0"/>
        <w:jc w:val="both"/>
        <w:rPr>
          <w:snapToGrid w:val="0"/>
          <w:sz w:val="22"/>
        </w:rPr>
      </w:pPr>
      <w:r w:rsidRPr="008A7F44">
        <w:rPr>
          <w:noProof/>
          <w:sz w:val="22"/>
          <w:lang w:eastAsia="en-GB"/>
        </w:rPr>
        <mc:AlternateContent>
          <mc:Choice Requires="wps">
            <w:drawing>
              <wp:anchor distT="0" distB="0" distL="114300" distR="114300" simplePos="0" relativeHeight="251711488" behindDoc="0" locked="0" layoutInCell="1" allowOverlap="1" wp14:anchorId="2572F0B7" wp14:editId="45896649">
                <wp:simplePos x="0" y="0"/>
                <wp:positionH relativeFrom="column">
                  <wp:posOffset>-1205865</wp:posOffset>
                </wp:positionH>
                <wp:positionV relativeFrom="paragraph">
                  <wp:posOffset>60960</wp:posOffset>
                </wp:positionV>
                <wp:extent cx="1600200" cy="800100"/>
                <wp:effectExtent l="3810" t="2540" r="0" b="0"/>
                <wp:wrapNone/>
                <wp:docPr id="43"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8001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EA1276" id="Rectangle 43" o:spid="_x0000_s1026" style="position:absolute;margin-left:-94.95pt;margin-top:4.8pt;width:126pt;height:63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" stroked="f"/>
            </w:pict>
          </mc:Fallback>
        </mc:AlternateContent>
      </w:r>
    </w:p>
    <w:p w14:paraId="5302E3DB" w14:textId="77777777" w:rsidR="002017B4" w:rsidRPr="008A7F44" w:rsidRDefault="002017B4" w:rsidP="002017B4">
      <w:pPr>
        <w:widowControl w:val="0"/>
        <w:jc w:val="both"/>
        <w:rPr>
          <w:snapToGrid w:val="0"/>
          <w:sz w:val="22"/>
        </w:rPr>
      </w:pPr>
      <w:r w:rsidRPr="008A7F44">
        <w:rPr>
          <w:noProof/>
          <w:sz w:val="22"/>
          <w:lang w:eastAsia="en-GB"/>
        </w:rPr>
        <mc:AlternateContent>
          <mc:Choice Requires="wps">
            <w:drawing>
              <wp:anchor distT="0" distB="0" distL="114300" distR="114300" simplePos="0" relativeHeight="251712512" behindDoc="0" locked="0" layoutInCell="1" allowOverlap="1" wp14:anchorId="4325D523" wp14:editId="1D6E78A8">
                <wp:simplePos x="0" y="0"/>
                <wp:positionH relativeFrom="column">
                  <wp:posOffset>4737735</wp:posOffset>
                </wp:positionH>
                <wp:positionV relativeFrom="paragraph">
                  <wp:posOffset>14605</wp:posOffset>
                </wp:positionV>
                <wp:extent cx="1600200" cy="800100"/>
                <wp:effectExtent l="3810" t="2540" r="0" b="0"/>
                <wp:wrapNone/>
                <wp:docPr id="4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8001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E085C7" id="Rectangle 42" o:spid="_x0000_s1026" style="position:absolute;margin-left:373.05pt;margin-top:1.15pt;width:126pt;height:63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" stroked="f"/>
            </w:pict>
          </mc:Fallback>
        </mc:AlternateContent>
      </w:r>
      <w:r w:rsidRPr="008A7F44">
        <w:rPr>
          <w:noProof/>
          <w:sz w:val="22"/>
          <w:lang w:eastAsia="en-GB"/>
        </w:rPr>
        <mc:AlternateContent>
          <mc:Choice Requires="wps">
            <w:drawing>
              <wp:anchor distT="0" distB="0" distL="114300" distR="114300" simplePos="0" relativeHeight="251660288" behindDoc="0" locked="0" layoutInCell="1" allowOverlap="1" wp14:anchorId="32178FD0" wp14:editId="4CF4DCAD">
                <wp:simplePos x="0" y="0"/>
                <wp:positionH relativeFrom="column">
                  <wp:posOffset>-748665</wp:posOffset>
                </wp:positionH>
                <wp:positionV relativeFrom="paragraph">
                  <wp:posOffset>14605</wp:posOffset>
                </wp:positionV>
                <wp:extent cx="2171700" cy="571500"/>
                <wp:effectExtent l="13335" t="12065" r="5715" b="6985"/>
                <wp:wrapNone/>
                <wp:docPr id="41" name="Oval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5715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D317613" id="Oval 41" o:spid="_x0000_s1026" style="position:absolute;margin-left:-58.95pt;margin-top:1.15pt;width:171pt;height: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"/>
            </w:pict>
          </mc:Fallback>
        </mc:AlternateContent>
      </w:r>
    </w:p>
    <w:p w14:paraId="30EC2AA4" w14:textId="77777777" w:rsidR="002017B4" w:rsidRPr="008A7F44" w:rsidRDefault="002017B4" w:rsidP="002017B4">
      <w:pPr>
        <w:widowControl w:val="0"/>
        <w:jc w:val="both"/>
        <w:rPr>
          <w:snapToGrid w:val="0"/>
          <w:sz w:val="22"/>
        </w:rPr>
      </w:pPr>
    </w:p>
    <w:p w14:paraId="6F2CA680" w14:textId="77777777" w:rsidR="002017B4" w:rsidRPr="008A7F44" w:rsidRDefault="002017B4" w:rsidP="002017B4">
      <w:pPr>
        <w:widowControl w:val="0"/>
        <w:jc w:val="both"/>
        <w:rPr>
          <w:snapToGrid w:val="0"/>
          <w:sz w:val="22"/>
        </w:rPr>
      </w:pPr>
    </w:p>
    <w:p w14:paraId="1EFC5CEF" w14:textId="77777777" w:rsidR="002017B4" w:rsidRPr="008A7F44" w:rsidRDefault="002017B4" w:rsidP="002017B4">
      <w:pPr>
        <w:widowControl w:val="0"/>
        <w:jc w:val="both"/>
        <w:rPr>
          <w:snapToGrid w:val="0"/>
          <w:sz w:val="22"/>
        </w:rPr>
      </w:pPr>
    </w:p>
    <w:p w14:paraId="52860DF9" w14:textId="77777777" w:rsidR="002017B4" w:rsidRPr="008A7F44" w:rsidRDefault="002017B4" w:rsidP="002017B4">
      <w:pPr>
        <w:widowControl w:val="0"/>
        <w:spacing w:line="360" w:lineRule="auto"/>
        <w:jc w:val="center"/>
        <w:rPr>
          <w:snapToGrid w:val="0"/>
          <w:sz w:val="22"/>
        </w:rPr>
      </w:pPr>
      <w:r w:rsidRPr="008A7F44">
        <w:rPr>
          <w:snapToGrid w:val="0"/>
          <w:sz w:val="22"/>
        </w:rPr>
        <w:t>Second harmonic.</w:t>
      </w:r>
    </w:p>
    <w:p w14:paraId="7BD2D86E" w14:textId="77777777" w:rsidR="002017B4" w:rsidRPr="008A7F44" w:rsidRDefault="002017B4" w:rsidP="002017B4">
      <w:pPr>
        <w:widowControl w:val="0"/>
        <w:jc w:val="both"/>
        <w:rPr>
          <w:snapToGrid w:val="0"/>
          <w:sz w:val="22"/>
        </w:rPr>
      </w:pPr>
      <w:r w:rsidRPr="008A7F44">
        <w:rPr>
          <w:noProof/>
          <w:sz w:val="22"/>
          <w:lang w:eastAsia="en-GB"/>
        </w:rPr>
        <mc:AlternateContent>
          <mc:Choice Requires="wps">
            <w:drawing>
              <wp:anchor distT="0" distB="0" distL="114300" distR="114300" simplePos="0" relativeHeight="251713536" behindDoc="0" locked="0" layoutInCell="1" allowOverlap="1" wp14:anchorId="68C2C8F0" wp14:editId="13A39534">
                <wp:simplePos x="0" y="0"/>
                <wp:positionH relativeFrom="column">
                  <wp:posOffset>-1205865</wp:posOffset>
                </wp:positionH>
                <wp:positionV relativeFrom="paragraph">
                  <wp:posOffset>45720</wp:posOffset>
                </wp:positionV>
                <wp:extent cx="1600200" cy="800100"/>
                <wp:effectExtent l="3810" t="2540" r="0" b="0"/>
                <wp:wrapNone/>
                <wp:docPr id="40"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8001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A0340E" id="Rectangle 40" o:spid="_x0000_s1026" style="position:absolute;margin-left:-94.95pt;margin-top:3.6pt;width:126pt;height:63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" stroked="f"/>
            </w:pict>
          </mc:Fallback>
        </mc:AlternateContent>
      </w:r>
    </w:p>
    <w:p w14:paraId="62C5DF08" w14:textId="77777777" w:rsidR="002017B4" w:rsidRPr="008A7F44" w:rsidRDefault="002017B4" w:rsidP="002017B4">
      <w:pPr>
        <w:widowControl w:val="0"/>
        <w:jc w:val="both"/>
        <w:rPr>
          <w:snapToGrid w:val="0"/>
          <w:sz w:val="22"/>
        </w:rPr>
      </w:pPr>
      <w:r w:rsidRPr="008A7F44">
        <w:rPr>
          <w:noProof/>
          <w:sz w:val="22"/>
          <w:lang w:eastAsia="en-GB"/>
        </w:rPr>
        <mc:AlternateContent>
          <mc:Choice Requires="wps">
            <w:drawing>
              <wp:anchor distT="0" distB="0" distL="114300" distR="114300" simplePos="0" relativeHeight="251714560" behindDoc="0" locked="0" layoutInCell="1" allowOverlap="1" wp14:anchorId="059FA298" wp14:editId="582D4542">
                <wp:simplePos x="0" y="0"/>
                <wp:positionH relativeFrom="column">
                  <wp:posOffset>4737735</wp:posOffset>
                </wp:positionH>
                <wp:positionV relativeFrom="paragraph">
                  <wp:posOffset>-635</wp:posOffset>
                </wp:positionV>
                <wp:extent cx="1600200" cy="800100"/>
                <wp:effectExtent l="3810" t="2540" r="0" b="0"/>
                <wp:wrapNone/>
                <wp:docPr id="39"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8001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0B80BC" id="Rectangle 39" o:spid="_x0000_s1026" style="position:absolute;margin-left:373.05pt;margin-top:-.05pt;width:126pt;height:63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" stroked="f"/>
            </w:pict>
          </mc:Fallback>
        </mc:AlternateContent>
      </w:r>
      <w:r w:rsidRPr="008A7F44">
        <w:rPr>
          <w:noProof/>
          <w:sz w:val="22"/>
          <w:lang w:eastAsia="en-GB"/>
        </w:rPr>
        <mc:AlternateContent>
          <mc:Choice Requires="wps">
            <w:drawing>
              <wp:anchor distT="0" distB="0" distL="114300" distR="114300" simplePos="0" relativeHeight="251659264" behindDoc="0" locked="0" layoutInCell="1" allowOverlap="1" wp14:anchorId="5BC6DCFA" wp14:editId="77184127">
                <wp:simplePos x="0" y="0"/>
                <wp:positionH relativeFrom="column">
                  <wp:posOffset>-634365</wp:posOffset>
                </wp:positionH>
                <wp:positionV relativeFrom="paragraph">
                  <wp:posOffset>113665</wp:posOffset>
                </wp:positionV>
                <wp:extent cx="1600200" cy="457200"/>
                <wp:effectExtent l="13335" t="12065" r="5715" b="6985"/>
                <wp:wrapNone/>
                <wp:docPr id="38" name="Oval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4572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4889A9F" id="Oval 38" o:spid="_x0000_s1026" style="position:absolute;margin-left:-49.95pt;margin-top:8.95pt;width:126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"/>
            </w:pict>
          </mc:Fallback>
        </mc:AlternateContent>
      </w:r>
    </w:p>
    <w:p w14:paraId="5C0A2579" w14:textId="77777777" w:rsidR="002017B4" w:rsidRPr="008A7F44" w:rsidRDefault="002017B4" w:rsidP="002017B4">
      <w:pPr>
        <w:widowControl w:val="0"/>
        <w:jc w:val="both"/>
        <w:rPr>
          <w:snapToGrid w:val="0"/>
          <w:sz w:val="22"/>
        </w:rPr>
      </w:pPr>
    </w:p>
    <w:p w14:paraId="0C4C7E8F" w14:textId="77777777" w:rsidR="002017B4" w:rsidRPr="008A7F44" w:rsidRDefault="002017B4" w:rsidP="002017B4">
      <w:pPr>
        <w:widowControl w:val="0"/>
        <w:jc w:val="both"/>
        <w:rPr>
          <w:snapToGrid w:val="0"/>
          <w:sz w:val="22"/>
        </w:rPr>
      </w:pPr>
    </w:p>
    <w:p w14:paraId="6D9FE121" w14:textId="77777777" w:rsidR="002017B4" w:rsidRPr="008A7F44" w:rsidRDefault="002017B4" w:rsidP="002017B4">
      <w:pPr>
        <w:widowControl w:val="0"/>
        <w:jc w:val="both"/>
        <w:rPr>
          <w:snapToGrid w:val="0"/>
          <w:sz w:val="22"/>
        </w:rPr>
      </w:pPr>
    </w:p>
    <w:p w14:paraId="298C9D22" w14:textId="77777777" w:rsidR="002017B4" w:rsidRPr="008A7F44" w:rsidRDefault="002017B4" w:rsidP="002017B4">
      <w:pPr>
        <w:widowControl w:val="0"/>
        <w:jc w:val="both"/>
        <w:rPr>
          <w:snapToGrid w:val="0"/>
          <w:sz w:val="22"/>
        </w:rPr>
      </w:pPr>
    </w:p>
    <w:p w14:paraId="1274FBCB" w14:textId="77777777" w:rsidR="002017B4" w:rsidRPr="008A7F44" w:rsidRDefault="002017B4" w:rsidP="002017B4">
      <w:pPr>
        <w:widowControl w:val="0"/>
        <w:spacing w:line="360" w:lineRule="auto"/>
        <w:jc w:val="center"/>
        <w:rPr>
          <w:snapToGrid w:val="0"/>
          <w:sz w:val="22"/>
        </w:rPr>
      </w:pPr>
      <w:r w:rsidRPr="008A7F44">
        <w:rPr>
          <w:snapToGrid w:val="0"/>
          <w:sz w:val="22"/>
        </w:rPr>
        <w:t>Third harmonic.</w:t>
      </w:r>
    </w:p>
    <w:p w14:paraId="2CEC5771" w14:textId="77777777" w:rsidR="002017B4" w:rsidRPr="008A7F44" w:rsidRDefault="002017B4" w:rsidP="002017B4">
      <w:pPr>
        <w:widowControl w:val="0"/>
        <w:spacing w:line="360" w:lineRule="auto"/>
        <w:jc w:val="both"/>
        <w:rPr>
          <w:snapToGrid w:val="0"/>
          <w:sz w:val="22"/>
        </w:rPr>
      </w:pPr>
    </w:p>
    <w:p w14:paraId="01E3427A" w14:textId="77777777" w:rsidR="002017B4" w:rsidRPr="008A7F44" w:rsidRDefault="002017B4" w:rsidP="002017B4">
      <w:pPr>
        <w:widowControl w:val="0"/>
        <w:spacing w:line="360" w:lineRule="auto"/>
        <w:jc w:val="both"/>
        <w:rPr>
          <w:snapToGrid w:val="0"/>
        </w:rPr>
      </w:pPr>
      <w:r w:rsidRPr="008A7F44">
        <w:rPr>
          <w:snapToGrid w:val="0"/>
        </w:rPr>
        <w:t>We get something similar with pipes which are closed at one end. This happens when we blow across the top of a bottle to make a sound.  The main difference is that only odd -numbered  harmonics are possible.</w:t>
      </w:r>
    </w:p>
    <w:p w14:paraId="0679ED2F" w14:textId="77777777" w:rsidR="002017B4" w:rsidRPr="008A7F44" w:rsidRDefault="002017B4" w:rsidP="002017B4">
      <w:pPr>
        <w:widowControl w:val="0"/>
        <w:spacing w:line="360" w:lineRule="auto"/>
        <w:jc w:val="both"/>
        <w:rPr>
          <w:b/>
          <w:bCs/>
        </w:rPr>
      </w:pPr>
      <w:r w:rsidRPr="008A7F44">
        <w:rPr>
          <w:noProof/>
          <w:sz w:val="22"/>
          <w:lang w:val="en-IE" w:eastAsia="en-IE"/>
        </w:rPr>
        <mc:AlternateContent>
          <mc:Choice Requires="wpg">
            <w:drawing>
              <wp:anchor distT="0" distB="0" distL="114300" distR="114300" simplePos="0" relativeHeight="251719680" behindDoc="0" locked="0" layoutInCell="1" allowOverlap="1" wp14:anchorId="7888694E" wp14:editId="243CC428">
                <wp:simplePos x="0" y="0"/>
                <wp:positionH relativeFrom="column">
                  <wp:posOffset>-1205865</wp:posOffset>
                </wp:positionH>
                <wp:positionV relativeFrom="paragraph">
                  <wp:posOffset>0</wp:posOffset>
                </wp:positionV>
                <wp:extent cx="5943600" cy="2743200"/>
                <wp:effectExtent l="3810" t="12065" r="5715" b="0"/>
                <wp:wrapNone/>
                <wp:docPr id="26"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2743200"/>
                          <a:chOff x="-99" y="10444"/>
                          <a:chExt cx="9360" cy="4320"/>
                        </a:xfrm>
                      </wpg:grpSpPr>
                      <wpg:grpSp>
                        <wpg:cNvPr id="27" name="Group 564"/>
                        <wpg:cNvGrpSpPr>
                          <a:grpSpLocks/>
                        </wpg:cNvGrpSpPr>
                        <wpg:grpSpPr bwMode="auto">
                          <a:xfrm>
                            <a:off x="1161" y="10444"/>
                            <a:ext cx="8100" cy="4140"/>
                            <a:chOff x="1161" y="10444"/>
                            <a:chExt cx="8100" cy="4140"/>
                          </a:xfrm>
                        </wpg:grpSpPr>
                        <wps:wsp>
                          <wps:cNvPr id="28" name="AutoShape 565"/>
                          <wps:cNvSpPr>
                            <a:spLocks noChangeArrowheads="1"/>
                          </wps:cNvSpPr>
                          <wps:spPr bwMode="auto">
                            <a:xfrm rot="16200000">
                              <a:off x="5352" y="7516"/>
                              <a:ext cx="981" cy="6837"/>
                            </a:xfrm>
                            <a:prstGeom prst="can">
                              <a:avLst>
                                <a:gd name="adj" fmla="val 35944"/>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 name="Oval 566"/>
                          <wps:cNvSpPr>
                            <a:spLocks noChangeArrowheads="1"/>
                          </wps:cNvSpPr>
                          <wps:spPr bwMode="auto">
                            <a:xfrm>
                              <a:off x="4761" y="11884"/>
                              <a:ext cx="4500" cy="9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 name="Oval 567"/>
                          <wps:cNvSpPr>
                            <a:spLocks noChangeArrowheads="1"/>
                          </wps:cNvSpPr>
                          <wps:spPr bwMode="auto">
                            <a:xfrm>
                              <a:off x="1341" y="11884"/>
                              <a:ext cx="3420" cy="9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 name="AutoShape 568"/>
                          <wps:cNvSpPr>
                            <a:spLocks noChangeArrowheads="1"/>
                          </wps:cNvSpPr>
                          <wps:spPr bwMode="auto">
                            <a:xfrm rot="16200000">
                              <a:off x="5350" y="8952"/>
                              <a:ext cx="981" cy="6840"/>
                            </a:xfrm>
                            <a:prstGeom prst="can">
                              <a:avLst>
                                <a:gd name="adj" fmla="val 3596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 name="Oval 569"/>
                          <wps:cNvSpPr>
                            <a:spLocks noChangeArrowheads="1"/>
                          </wps:cNvSpPr>
                          <wps:spPr bwMode="auto">
                            <a:xfrm>
                              <a:off x="6741" y="13684"/>
                              <a:ext cx="2520" cy="9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 name="Oval 570"/>
                          <wps:cNvSpPr>
                            <a:spLocks noChangeArrowheads="1"/>
                          </wps:cNvSpPr>
                          <wps:spPr bwMode="auto">
                            <a:xfrm>
                              <a:off x="4041" y="13684"/>
                              <a:ext cx="2700" cy="9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 name="Oval 571"/>
                          <wps:cNvSpPr>
                            <a:spLocks noChangeArrowheads="1"/>
                          </wps:cNvSpPr>
                          <wps:spPr bwMode="auto">
                            <a:xfrm>
                              <a:off x="1161" y="13684"/>
                              <a:ext cx="2880" cy="9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 name="AutoShape 572"/>
                          <wps:cNvSpPr>
                            <a:spLocks noChangeArrowheads="1"/>
                          </wps:cNvSpPr>
                          <wps:spPr bwMode="auto">
                            <a:xfrm rot="16200000">
                              <a:off x="5391" y="10714"/>
                              <a:ext cx="900" cy="6840"/>
                            </a:xfrm>
                            <a:prstGeom prst="can">
                              <a:avLst>
                                <a:gd name="adj" fmla="val 39196"/>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36" name="Rectangle 573"/>
                        <wps:cNvSpPr>
                          <a:spLocks noChangeArrowheads="1"/>
                        </wps:cNvSpPr>
                        <wps:spPr bwMode="auto">
                          <a:xfrm>
                            <a:off x="-99" y="11704"/>
                            <a:ext cx="2520" cy="12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 name="Rectangle 574"/>
                        <wps:cNvSpPr>
                          <a:spLocks noChangeArrowheads="1"/>
                        </wps:cNvSpPr>
                        <wps:spPr bwMode="auto">
                          <a:xfrm>
                            <a:off x="-99" y="13504"/>
                            <a:ext cx="2520" cy="12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DE08DB" id="Group 26" o:spid="_x0000_s1026" style="position:absolute;margin-left:-94.95pt;margin-top:0;width:468pt;height:3in;z-index:251719680" coordorigin="-99,10444" coordsize="9360,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">
                <v:group id="Group 564" o:spid="_x0000_s1027" style="position:absolute;left:1161;top:10444;width:8100;height:4140" coordorigin="1161,10444" coordsize="8100,4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shape id="AutoShape 565" o:spid="_x0000_s1028" type="#_x0000_t22" style="position:absolute;left:5352;top:7516;width:981;height:683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" adj="1114" filled="f"/>
                  <v:oval id="Oval 566" o:spid="_x0000_s1029" style="position:absolute;left:4761;top:11884;width:45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"/>
                  <v:oval id="Oval 567" o:spid="_x0000_s1030" style="position:absolute;left:1341;top:11884;width:34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"/>
                  <v:shape id="AutoShape 568" o:spid="_x0000_s1031" type="#_x0000_t22" style="position:absolute;left:5350;top:8952;width:981;height:68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" adj="1114" filled="f"/>
                  <v:oval id="Oval 569" o:spid="_x0000_s1032" style="position:absolute;left:6741;top:13684;width:25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"/>
                  <v:oval id="Oval 570" o:spid="_x0000_s1033" style="position:absolute;left:4041;top:13684;width:27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"/>
                  <v:oval id="Oval 571" o:spid="_x0000_s1034" style="position:absolute;left:1161;top:13684;width:288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"/>
                  <v:shape id="AutoShape 572" o:spid="_x0000_s1035" type="#_x0000_t22" style="position:absolute;left:5391;top:10714;width:900;height:68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" adj="1114" filled="f"/>
                </v:group>
                <v:rect id="Rectangle 573" o:spid="_x0000_s1036" style="position:absolute;left:-99;top:11704;width:252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" stroked="f"/>
                <v:rect id="Rectangle 574" o:spid="_x0000_s1037" style="position:absolute;left:-99;top:13504;width:252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" stroked="f"/>
              </v:group>
            </w:pict>
          </mc:Fallback>
        </mc:AlternateContent>
      </w:r>
      <w:r w:rsidRPr="008A7F44">
        <w:rPr>
          <w:noProof/>
          <w:sz w:val="22"/>
          <w:lang w:eastAsia="en-GB"/>
        </w:rPr>
        <mc:AlternateContent>
          <mc:Choice Requires="wps">
            <w:drawing>
              <wp:anchor distT="0" distB="0" distL="114300" distR="114300" simplePos="0" relativeHeight="251716608" behindDoc="0" locked="0" layoutInCell="1" allowOverlap="1" wp14:anchorId="4A3DFEE2" wp14:editId="47680176">
                <wp:simplePos x="0" y="0"/>
                <wp:positionH relativeFrom="column">
                  <wp:posOffset>-1320165</wp:posOffset>
                </wp:positionH>
                <wp:positionV relativeFrom="paragraph">
                  <wp:posOffset>0</wp:posOffset>
                </wp:positionV>
                <wp:extent cx="6057900" cy="571500"/>
                <wp:effectExtent l="13335" t="12065" r="5715" b="6985"/>
                <wp:wrapNone/>
                <wp:docPr id="25" name="Oval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5715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2BB9528" id="Oval 25" o:spid="_x0000_s1026" style="position:absolute;margin-left:-103.95pt;margin-top:0;width:477pt;height:4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"/>
            </w:pict>
          </mc:Fallback>
        </mc:AlternateContent>
      </w:r>
      <w:r w:rsidRPr="008A7F44">
        <w:rPr>
          <w:noProof/>
          <w:sz w:val="22"/>
          <w:lang w:eastAsia="en-GB"/>
        </w:rPr>
        <mc:AlternateContent>
          <mc:Choice Requires="wps">
            <w:drawing>
              <wp:anchor distT="0" distB="0" distL="114300" distR="114300" simplePos="0" relativeHeight="251717632" behindDoc="0" locked="0" layoutInCell="1" allowOverlap="1" wp14:anchorId="7C0CF224" wp14:editId="17B24CF6">
                <wp:simplePos x="0" y="0"/>
                <wp:positionH relativeFrom="column">
                  <wp:posOffset>-1205865</wp:posOffset>
                </wp:positionH>
                <wp:positionV relativeFrom="paragraph">
                  <wp:posOffset>0</wp:posOffset>
                </wp:positionV>
                <wp:extent cx="1600200" cy="800100"/>
                <wp:effectExtent l="3810" t="2540" r="0" b="0"/>
                <wp:wrapNone/>
                <wp:docPr id="24"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8001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598CD9" id="Rectangle 24" o:spid="_x0000_s1026" style="position:absolute;margin-left:-94.95pt;margin-top:0;width:126pt;height:63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" stroked="f"/>
            </w:pict>
          </mc:Fallback>
        </mc:AlternateContent>
      </w:r>
    </w:p>
    <w:p w14:paraId="0E8CD3A9" w14:textId="77777777" w:rsidR="002017B4" w:rsidRPr="008A7F44" w:rsidRDefault="002017B4" w:rsidP="002017B4">
      <w:pPr>
        <w:widowControl w:val="0"/>
        <w:spacing w:line="360" w:lineRule="auto"/>
        <w:jc w:val="both"/>
        <w:rPr>
          <w:b/>
          <w:bCs/>
        </w:rPr>
      </w:pPr>
    </w:p>
    <w:p w14:paraId="4BA0AB9D" w14:textId="77777777" w:rsidR="002017B4" w:rsidRPr="008A7F44" w:rsidRDefault="002017B4" w:rsidP="002017B4">
      <w:pPr>
        <w:widowControl w:val="0"/>
        <w:spacing w:line="360" w:lineRule="auto"/>
        <w:jc w:val="both"/>
        <w:rPr>
          <w:b/>
          <w:bCs/>
        </w:rPr>
      </w:pPr>
    </w:p>
    <w:p w14:paraId="6DE47D96" w14:textId="77777777" w:rsidR="002017B4" w:rsidRPr="008A7F44" w:rsidRDefault="002017B4" w:rsidP="002017B4">
      <w:pPr>
        <w:widowControl w:val="0"/>
        <w:spacing w:line="360" w:lineRule="auto"/>
        <w:ind w:left="720" w:firstLine="720"/>
        <w:rPr>
          <w:bCs/>
        </w:rPr>
      </w:pPr>
      <w:r w:rsidRPr="008A7F44">
        <w:rPr>
          <w:bCs/>
        </w:rPr>
        <w:t>First harmonic</w:t>
      </w:r>
    </w:p>
    <w:p w14:paraId="71B2DA07" w14:textId="77777777" w:rsidR="002017B4" w:rsidRPr="008A7F44" w:rsidRDefault="002017B4" w:rsidP="002017B4">
      <w:pPr>
        <w:widowControl w:val="0"/>
        <w:spacing w:line="360" w:lineRule="auto"/>
        <w:ind w:left="720" w:firstLine="720"/>
        <w:rPr>
          <w:bCs/>
        </w:rPr>
      </w:pPr>
    </w:p>
    <w:p w14:paraId="7563262A" w14:textId="77777777" w:rsidR="002017B4" w:rsidRPr="008A7F44" w:rsidRDefault="002017B4" w:rsidP="002017B4">
      <w:pPr>
        <w:widowControl w:val="0"/>
        <w:spacing w:line="360" w:lineRule="auto"/>
        <w:ind w:left="720" w:firstLine="720"/>
        <w:rPr>
          <w:bCs/>
        </w:rPr>
      </w:pPr>
    </w:p>
    <w:p w14:paraId="77BC218D" w14:textId="77777777" w:rsidR="002017B4" w:rsidRPr="008A7F44" w:rsidRDefault="002017B4" w:rsidP="002017B4">
      <w:pPr>
        <w:widowControl w:val="0"/>
        <w:spacing w:line="360" w:lineRule="auto"/>
        <w:ind w:left="720" w:firstLine="720"/>
        <w:rPr>
          <w:bCs/>
        </w:rPr>
      </w:pPr>
    </w:p>
    <w:p w14:paraId="076007A7" w14:textId="77777777" w:rsidR="002017B4" w:rsidRPr="008A7F44" w:rsidRDefault="002017B4" w:rsidP="002017B4">
      <w:pPr>
        <w:widowControl w:val="0"/>
        <w:spacing w:line="360" w:lineRule="auto"/>
        <w:ind w:left="720" w:firstLine="720"/>
        <w:rPr>
          <w:bCs/>
        </w:rPr>
      </w:pPr>
    </w:p>
    <w:p w14:paraId="0A1234AA" w14:textId="77777777" w:rsidR="002017B4" w:rsidRPr="008A7F44" w:rsidRDefault="002017B4" w:rsidP="002017B4">
      <w:pPr>
        <w:widowControl w:val="0"/>
        <w:spacing w:line="360" w:lineRule="auto"/>
        <w:ind w:left="720" w:firstLine="720"/>
        <w:rPr>
          <w:bCs/>
        </w:rPr>
      </w:pPr>
      <w:r w:rsidRPr="008A7F44">
        <w:rPr>
          <w:bCs/>
        </w:rPr>
        <w:t>Third harmonic</w:t>
      </w:r>
    </w:p>
    <w:p w14:paraId="777B0A90" w14:textId="77777777" w:rsidR="002017B4" w:rsidRPr="008A7F44" w:rsidRDefault="002017B4" w:rsidP="002017B4">
      <w:pPr>
        <w:widowControl w:val="0"/>
        <w:spacing w:line="360" w:lineRule="auto"/>
        <w:jc w:val="both"/>
        <w:rPr>
          <w:b/>
          <w:bCs/>
        </w:rPr>
      </w:pPr>
    </w:p>
    <w:p w14:paraId="465127FB" w14:textId="77777777" w:rsidR="002017B4" w:rsidRPr="008A7F44" w:rsidRDefault="002017B4" w:rsidP="002017B4">
      <w:pPr>
        <w:widowControl w:val="0"/>
        <w:spacing w:line="360" w:lineRule="auto"/>
        <w:jc w:val="both"/>
        <w:rPr>
          <w:b/>
          <w:bCs/>
        </w:rPr>
      </w:pPr>
    </w:p>
    <w:p w14:paraId="327790CA" w14:textId="77777777" w:rsidR="002017B4" w:rsidRPr="008A7F44" w:rsidRDefault="002017B4" w:rsidP="002017B4">
      <w:pPr>
        <w:widowControl w:val="0"/>
        <w:spacing w:line="360" w:lineRule="auto"/>
        <w:jc w:val="both"/>
        <w:rPr>
          <w:b/>
          <w:bCs/>
        </w:rPr>
      </w:pPr>
    </w:p>
    <w:p w14:paraId="2FFA6F99" w14:textId="77777777" w:rsidR="002017B4" w:rsidRPr="008A7F44" w:rsidRDefault="002017B4" w:rsidP="002017B4">
      <w:pPr>
        <w:widowControl w:val="0"/>
        <w:spacing w:line="360" w:lineRule="auto"/>
        <w:rPr>
          <w:bCs/>
        </w:rPr>
      </w:pPr>
    </w:p>
    <w:p w14:paraId="35980EBC" w14:textId="77777777" w:rsidR="002017B4" w:rsidRPr="008A7F44" w:rsidRDefault="002017B4" w:rsidP="002017B4">
      <w:pPr>
        <w:spacing w:line="360" w:lineRule="auto"/>
        <w:jc w:val="both"/>
      </w:pPr>
      <w:r w:rsidRPr="008A7F44">
        <w:rPr>
          <w:b/>
          <w:bCs/>
          <w:sz w:val="22"/>
        </w:rPr>
        <w:t>Musical notes</w:t>
      </w:r>
      <w:r w:rsidRPr="008A7F44">
        <w:rPr>
          <w:sz w:val="22"/>
        </w:rPr>
        <w:t xml:space="preserve"> are produced in this way. In a string, the frequency of vibration of the string is the frequency of the note produced. It is varied by the musician’s fingers to produced different frequencies </w:t>
      </w:r>
      <w:r w:rsidRPr="008A7F44">
        <w:rPr>
          <w:sz w:val="22"/>
        </w:rPr>
        <w:lastRenderedPageBreak/>
        <w:t>or notes. The</w:t>
      </w:r>
      <w:r w:rsidRPr="008A7F44">
        <w:rPr>
          <w:i/>
          <w:iCs/>
          <w:sz w:val="22"/>
        </w:rPr>
        <w:t xml:space="preserve"> effective</w:t>
      </w:r>
      <w:r w:rsidRPr="008A7F44">
        <w:rPr>
          <w:sz w:val="22"/>
        </w:rPr>
        <w:t xml:space="preserve"> length of the column of air in a pipe is controlled by the opening and closing of holes along the pipe, as in a saxophone</w:t>
      </w:r>
      <w:r w:rsidRPr="008A7F44">
        <w:t xml:space="preserve">.  </w:t>
      </w:r>
    </w:p>
    <w:p w14:paraId="257A0715" w14:textId="77777777" w:rsidR="002017B4" w:rsidRPr="008A7F44" w:rsidRDefault="002017B4" w:rsidP="002017B4">
      <w:pPr>
        <w:widowControl w:val="0"/>
        <w:spacing w:line="360" w:lineRule="auto"/>
        <w:jc w:val="both"/>
        <w:rPr>
          <w:snapToGrid w:val="0"/>
          <w:sz w:val="22"/>
        </w:rPr>
      </w:pPr>
    </w:p>
    <w:p w14:paraId="556E80BA" w14:textId="77777777" w:rsidR="002017B4" w:rsidRPr="008A7F44" w:rsidRDefault="002017B4" w:rsidP="002017B4">
      <w:pPr>
        <w:keepNext/>
        <w:widowControl w:val="0"/>
        <w:spacing w:line="360" w:lineRule="auto"/>
        <w:jc w:val="both"/>
        <w:outlineLvl w:val="3"/>
        <w:rPr>
          <w:b/>
          <w:snapToGrid w:val="0"/>
          <w:sz w:val="22"/>
        </w:rPr>
      </w:pPr>
      <w:r w:rsidRPr="008A7F44">
        <w:rPr>
          <w:b/>
          <w:snapToGrid w:val="0"/>
          <w:sz w:val="22"/>
        </w:rPr>
        <w:t>Characteristics of a musical note</w:t>
      </w:r>
    </w:p>
    <w:p w14:paraId="0B4D4015" w14:textId="77777777" w:rsidR="002017B4" w:rsidRPr="008A7F44" w:rsidRDefault="002017B4" w:rsidP="002017B4">
      <w:pPr>
        <w:rPr>
          <w:bCs/>
        </w:rPr>
      </w:pPr>
      <w:r w:rsidRPr="008A7F44">
        <w:rPr>
          <w:bCs/>
        </w:rPr>
        <w:t>The main characteristics of a musical note, and their corresponding  wave characteristics are:</w:t>
      </w:r>
    </w:p>
    <w:p w14:paraId="2DA0174F" w14:textId="77777777" w:rsidR="002017B4" w:rsidRPr="008A7F44" w:rsidRDefault="002017B4" w:rsidP="002017B4">
      <w:pPr>
        <w:widowControl w:val="0"/>
        <w:spacing w:line="360" w:lineRule="auto"/>
        <w:jc w:val="both"/>
        <w:rPr>
          <w:b/>
          <w:snapToGrid w:val="0"/>
          <w:sz w:val="22"/>
        </w:rPr>
      </w:pPr>
    </w:p>
    <w:p w14:paraId="71AAF595" w14:textId="77777777" w:rsidR="002017B4" w:rsidRPr="008A7F44" w:rsidRDefault="002017B4" w:rsidP="002017B4">
      <w:pPr>
        <w:widowControl w:val="0"/>
        <w:spacing w:line="360" w:lineRule="auto"/>
        <w:jc w:val="both"/>
        <w:rPr>
          <w:b/>
          <w:snapToGrid w:val="0"/>
          <w:sz w:val="22"/>
        </w:rPr>
      </w:pPr>
      <w:r w:rsidRPr="008A7F44">
        <w:rPr>
          <w:b/>
          <w:snapToGrid w:val="0"/>
          <w:sz w:val="22"/>
        </w:rPr>
        <w:t>Pitch</w:t>
      </w:r>
      <w:r w:rsidRPr="008A7F44">
        <w:rPr>
          <w:b/>
          <w:snapToGrid w:val="0"/>
          <w:sz w:val="22"/>
        </w:rPr>
        <w:tab/>
      </w:r>
      <w:r w:rsidRPr="008A7F44">
        <w:rPr>
          <w:b/>
          <w:snapToGrid w:val="0"/>
          <w:sz w:val="22"/>
        </w:rPr>
        <w:tab/>
      </w:r>
      <w:r w:rsidRPr="008A7F44">
        <w:rPr>
          <w:bCs/>
          <w:i/>
          <w:iCs/>
          <w:snapToGrid w:val="0"/>
          <w:sz w:val="22"/>
        </w:rPr>
        <w:t xml:space="preserve">which corresponds to </w:t>
      </w:r>
      <w:r w:rsidRPr="008A7F44">
        <w:rPr>
          <w:bCs/>
          <w:i/>
          <w:iCs/>
          <w:snapToGrid w:val="0"/>
          <w:sz w:val="22"/>
        </w:rPr>
        <w:tab/>
      </w:r>
      <w:r w:rsidRPr="008A7F44">
        <w:rPr>
          <w:b/>
          <w:snapToGrid w:val="0"/>
          <w:sz w:val="22"/>
        </w:rPr>
        <w:tab/>
        <w:t>frequency</w:t>
      </w:r>
    </w:p>
    <w:p w14:paraId="469C44B2" w14:textId="77777777" w:rsidR="002017B4" w:rsidRPr="008A7F44" w:rsidRDefault="002017B4" w:rsidP="002017B4">
      <w:pPr>
        <w:widowControl w:val="0"/>
        <w:spacing w:line="360" w:lineRule="auto"/>
        <w:jc w:val="both"/>
        <w:rPr>
          <w:b/>
          <w:snapToGrid w:val="0"/>
          <w:sz w:val="22"/>
        </w:rPr>
      </w:pPr>
      <w:r w:rsidRPr="008A7F44">
        <w:rPr>
          <w:b/>
          <w:snapToGrid w:val="0"/>
          <w:sz w:val="22"/>
        </w:rPr>
        <w:t xml:space="preserve">Loudness </w:t>
      </w:r>
      <w:r w:rsidRPr="008A7F44">
        <w:rPr>
          <w:b/>
          <w:snapToGrid w:val="0"/>
          <w:sz w:val="22"/>
        </w:rPr>
        <w:tab/>
      </w:r>
      <w:r w:rsidRPr="008A7F44">
        <w:rPr>
          <w:bCs/>
          <w:i/>
          <w:iCs/>
          <w:snapToGrid w:val="0"/>
          <w:sz w:val="22"/>
        </w:rPr>
        <w:t>which corresponds to</w:t>
      </w:r>
      <w:r w:rsidRPr="008A7F44">
        <w:rPr>
          <w:bCs/>
          <w:i/>
          <w:iCs/>
          <w:snapToGrid w:val="0"/>
          <w:sz w:val="22"/>
        </w:rPr>
        <w:tab/>
      </w:r>
      <w:r w:rsidRPr="008A7F44">
        <w:rPr>
          <w:b/>
          <w:snapToGrid w:val="0"/>
          <w:sz w:val="22"/>
        </w:rPr>
        <w:tab/>
        <w:t>amplitude</w:t>
      </w:r>
    </w:p>
    <w:p w14:paraId="74044C55" w14:textId="77777777" w:rsidR="002017B4" w:rsidRPr="008A7F44" w:rsidRDefault="002017B4" w:rsidP="002017B4">
      <w:pPr>
        <w:widowControl w:val="0"/>
        <w:tabs>
          <w:tab w:val="left" w:pos="-1170"/>
        </w:tabs>
        <w:spacing w:line="360" w:lineRule="auto"/>
        <w:jc w:val="both"/>
        <w:rPr>
          <w:b/>
          <w:snapToGrid w:val="0"/>
          <w:sz w:val="22"/>
          <w:lang w:val="en-US"/>
        </w:rPr>
      </w:pPr>
      <w:r w:rsidRPr="008A7F44">
        <w:rPr>
          <w:b/>
          <w:snapToGrid w:val="0"/>
          <w:sz w:val="22"/>
          <w:lang w:val="en-US"/>
        </w:rPr>
        <w:t xml:space="preserve">Quality </w:t>
      </w:r>
      <w:r w:rsidRPr="008A7F44">
        <w:rPr>
          <w:b/>
          <w:snapToGrid w:val="0"/>
          <w:sz w:val="22"/>
          <w:lang w:val="en-US"/>
        </w:rPr>
        <w:tab/>
      </w:r>
      <w:r w:rsidRPr="008A7F44">
        <w:rPr>
          <w:bCs/>
          <w:i/>
          <w:iCs/>
          <w:snapToGrid w:val="0"/>
          <w:sz w:val="22"/>
          <w:lang w:val="en-US"/>
        </w:rPr>
        <w:t>which corresponds to</w:t>
      </w:r>
      <w:r w:rsidRPr="008A7F44">
        <w:rPr>
          <w:bCs/>
          <w:i/>
          <w:iCs/>
          <w:snapToGrid w:val="0"/>
          <w:sz w:val="22"/>
          <w:lang w:val="en-US"/>
        </w:rPr>
        <w:tab/>
      </w:r>
      <w:r w:rsidRPr="008A7F44">
        <w:rPr>
          <w:b/>
          <w:snapToGrid w:val="0"/>
          <w:sz w:val="22"/>
          <w:lang w:val="en-US"/>
        </w:rPr>
        <w:tab/>
        <w:t>the presence of harmonics</w:t>
      </w:r>
    </w:p>
    <w:p w14:paraId="63F159C1" w14:textId="77777777" w:rsidR="002017B4" w:rsidRPr="008A7F44" w:rsidRDefault="002017B4" w:rsidP="002017B4">
      <w:pPr>
        <w:widowControl w:val="0"/>
        <w:tabs>
          <w:tab w:val="left" w:pos="-1170"/>
        </w:tabs>
        <w:spacing w:line="360" w:lineRule="auto"/>
        <w:jc w:val="both"/>
        <w:rPr>
          <w:b/>
          <w:snapToGrid w:val="0"/>
          <w:sz w:val="22"/>
          <w:lang w:val="en-US"/>
        </w:rPr>
      </w:pPr>
    </w:p>
    <w:p w14:paraId="3D0D2B23" w14:textId="77777777" w:rsidR="002017B4" w:rsidRPr="008A7F44" w:rsidRDefault="002017B4" w:rsidP="002017B4">
      <w:pPr>
        <w:keepNext/>
        <w:spacing w:line="360" w:lineRule="auto"/>
        <w:outlineLvl w:val="1"/>
        <w:rPr>
          <w:b/>
          <w:iCs/>
          <w:snapToGrid w:val="0"/>
          <w:sz w:val="22"/>
          <w:lang w:val="en-US"/>
        </w:rPr>
      </w:pPr>
    </w:p>
    <w:p w14:paraId="3D3CB861" w14:textId="77777777" w:rsidR="002017B4" w:rsidRPr="008A7F44" w:rsidRDefault="002017B4" w:rsidP="002017B4">
      <w:pPr>
        <w:keepNext/>
        <w:spacing w:line="360" w:lineRule="auto"/>
        <w:outlineLvl w:val="1"/>
        <w:rPr>
          <w:b/>
          <w:iCs/>
          <w:snapToGrid w:val="0"/>
          <w:sz w:val="22"/>
        </w:rPr>
      </w:pPr>
      <w:r w:rsidRPr="008A7F44">
        <w:rPr>
          <w:b/>
          <w:iCs/>
          <w:snapToGrid w:val="0"/>
          <w:sz w:val="22"/>
        </w:rPr>
        <w:t>Resonance is the transfer of energy between two bodies of the same natural frequency</w:t>
      </w:r>
    </w:p>
    <w:p w14:paraId="5D7A32D5" w14:textId="77777777" w:rsidR="002017B4" w:rsidRPr="008A7F44" w:rsidRDefault="002017B4" w:rsidP="002017B4">
      <w:pPr>
        <w:widowControl w:val="0"/>
        <w:spacing w:line="360" w:lineRule="auto"/>
        <w:jc w:val="both"/>
        <w:rPr>
          <w:bCs/>
          <w:snapToGrid w:val="0"/>
          <w:sz w:val="22"/>
        </w:rPr>
      </w:pPr>
      <w:r w:rsidRPr="008A7F44">
        <w:rPr>
          <w:bCs/>
          <w:snapToGrid w:val="0"/>
          <w:sz w:val="22"/>
        </w:rPr>
        <w:t>When  a body of a particular natural frequency is brought in contact with a body of the same natural frequency a transfer of energy takes place.  We  see this in the experiments with a stretched string. The tuning fork is of the same frequency as the string, (once the string has been adjusted accordingly)</w:t>
      </w:r>
      <w:r w:rsidRPr="008A7F44">
        <w:rPr>
          <w:b/>
          <w:snapToGrid w:val="0"/>
          <w:sz w:val="22"/>
        </w:rPr>
        <w:t xml:space="preserve"> </w:t>
      </w:r>
      <w:r w:rsidRPr="008A7F44">
        <w:rPr>
          <w:bCs/>
          <w:snapToGrid w:val="0"/>
          <w:sz w:val="22"/>
        </w:rPr>
        <w:t xml:space="preserve"> and so once they have been brought into contact, the  string begins to vibrate. </w:t>
      </w:r>
    </w:p>
    <w:p w14:paraId="33FD0E2A" w14:textId="77777777" w:rsidR="002017B4" w:rsidRPr="008A7F44" w:rsidRDefault="002017B4" w:rsidP="002017B4">
      <w:pPr>
        <w:widowControl w:val="0"/>
        <w:spacing w:line="360" w:lineRule="auto"/>
        <w:jc w:val="both"/>
        <w:rPr>
          <w:b/>
          <w:snapToGrid w:val="0"/>
          <w:sz w:val="22"/>
        </w:rPr>
      </w:pPr>
    </w:p>
    <w:p w14:paraId="0E15339B" w14:textId="77777777" w:rsidR="002017B4" w:rsidRPr="008A7F44" w:rsidRDefault="002017B4" w:rsidP="002017B4">
      <w:pPr>
        <w:widowControl w:val="0"/>
        <w:spacing w:line="360" w:lineRule="auto"/>
        <w:jc w:val="both"/>
        <w:rPr>
          <w:b/>
          <w:snapToGrid w:val="0"/>
          <w:sz w:val="22"/>
        </w:rPr>
      </w:pPr>
    </w:p>
    <w:p w14:paraId="5E698CAF" w14:textId="77777777" w:rsidR="002017B4" w:rsidRPr="008A7F44" w:rsidRDefault="002017B4" w:rsidP="002017B4">
      <w:pPr>
        <w:widowControl w:val="0"/>
        <w:spacing w:line="360" w:lineRule="auto"/>
        <w:jc w:val="both"/>
        <w:rPr>
          <w:snapToGrid w:val="0"/>
          <w:sz w:val="22"/>
        </w:rPr>
      </w:pPr>
      <w:r w:rsidRPr="008A7F44">
        <w:rPr>
          <w:b/>
          <w:snapToGrid w:val="0"/>
          <w:sz w:val="22"/>
        </w:rPr>
        <w:t>Speed of Sound</w:t>
      </w:r>
    </w:p>
    <w:p w14:paraId="12470B71" w14:textId="77777777" w:rsidR="002017B4" w:rsidRPr="008A7F44" w:rsidRDefault="002017B4" w:rsidP="002017B4">
      <w:pPr>
        <w:widowControl w:val="0"/>
        <w:tabs>
          <w:tab w:val="left" w:pos="-1170"/>
        </w:tabs>
        <w:spacing w:line="360" w:lineRule="auto"/>
        <w:jc w:val="both"/>
        <w:rPr>
          <w:snapToGrid w:val="0"/>
          <w:sz w:val="22"/>
          <w:lang w:val="en-US"/>
        </w:rPr>
      </w:pPr>
      <w:r w:rsidRPr="008A7F44">
        <w:rPr>
          <w:snapToGrid w:val="0"/>
          <w:sz w:val="22"/>
          <w:lang w:val="en-US"/>
        </w:rPr>
        <w:t>As noted, the speed of sound in air is about 330m/s, and is faster in liquids, and more so again in solids. As with all waves the speed is related to the frequency and the wavelength by the expression.</w:t>
      </w:r>
    </w:p>
    <w:p w14:paraId="4A8E96D0" w14:textId="77777777" w:rsidR="002017B4" w:rsidRPr="008A7F44" w:rsidRDefault="002017B4" w:rsidP="002017B4">
      <w:pPr>
        <w:widowControl w:val="0"/>
        <w:spacing w:line="360" w:lineRule="auto"/>
        <w:jc w:val="center"/>
        <w:rPr>
          <w:snapToGrid w:val="0"/>
          <w:sz w:val="22"/>
        </w:rPr>
      </w:pPr>
      <w:r w:rsidRPr="008A7F44">
        <w:rPr>
          <w:snapToGrid w:val="0"/>
          <w:position w:val="-6"/>
          <w:sz w:val="22"/>
        </w:rPr>
        <w:object w:dxaOrig="620" w:dyaOrig="260" w14:anchorId="2E3F32D7">
          <v:shape id="_x0000_i1038" type="#_x0000_t75" style="width:31.05pt;height:12.4pt" o:ole="" fillcolor="window">
            <v:imagedata r:id="rId66" o:title=""/>
          </v:shape>
          <o:OLEObject Type="Embed" ProgID="Equation.DSMT4" ShapeID="_x0000_i1038" DrawAspect="Content" ObjectID="_1632054336" r:id="rId67"/>
        </w:object>
      </w:r>
    </w:p>
    <w:p w14:paraId="5B3C7C35" w14:textId="77777777" w:rsidR="002017B4" w:rsidRPr="008A7F44" w:rsidRDefault="002017B4" w:rsidP="002017B4">
      <w:pPr>
        <w:widowControl w:val="0"/>
        <w:spacing w:line="360" w:lineRule="auto"/>
        <w:jc w:val="both"/>
        <w:rPr>
          <w:snapToGrid w:val="0"/>
          <w:sz w:val="22"/>
        </w:rPr>
      </w:pPr>
      <w:r w:rsidRPr="008A7F44">
        <w:rPr>
          <w:snapToGrid w:val="0"/>
          <w:sz w:val="22"/>
        </w:rPr>
        <w:t>This expression can be used to compare the wavelength, frequency or speed of sound between one medium and  another.  The different speed of sound in different media, and the fact that it will be reflected from surfaces, as will any other wave, help us to use sound in equipment such as sonar or ultrasounds (used when x-rays would be dangerous).</w:t>
      </w:r>
    </w:p>
    <w:p w14:paraId="3A75E481" w14:textId="77777777" w:rsidR="002017B4" w:rsidRPr="008A7F44" w:rsidRDefault="002017B4" w:rsidP="002017B4">
      <w:pPr>
        <w:widowControl w:val="0"/>
        <w:jc w:val="both"/>
        <w:rPr>
          <w:b/>
          <w:snapToGrid w:val="0"/>
          <w:sz w:val="22"/>
        </w:rPr>
      </w:pPr>
    </w:p>
    <w:p w14:paraId="57CC0E3D" w14:textId="77777777" w:rsidR="002017B4" w:rsidRPr="008A7F44" w:rsidRDefault="002017B4" w:rsidP="002017B4">
      <w:pPr>
        <w:widowControl w:val="0"/>
        <w:jc w:val="both"/>
        <w:rPr>
          <w:b/>
          <w:snapToGrid w:val="0"/>
          <w:sz w:val="22"/>
        </w:rPr>
      </w:pPr>
    </w:p>
    <w:p w14:paraId="4A4B3125" w14:textId="77777777" w:rsidR="002017B4" w:rsidRPr="008A7F44" w:rsidRDefault="002017B4" w:rsidP="002017B4">
      <w:pPr>
        <w:keepNext/>
        <w:widowControl w:val="0"/>
        <w:jc w:val="both"/>
        <w:outlineLvl w:val="0"/>
        <w:rPr>
          <w:b/>
          <w:snapToGrid w:val="0"/>
          <w:sz w:val="22"/>
          <w:lang w:val="en-US"/>
        </w:rPr>
      </w:pPr>
      <w:r w:rsidRPr="008A7F44">
        <w:rPr>
          <w:b/>
          <w:snapToGrid w:val="0"/>
          <w:sz w:val="22"/>
          <w:lang w:val="en-US"/>
        </w:rPr>
        <w:br w:type="page"/>
      </w:r>
      <w:r w:rsidRPr="008A7F44">
        <w:rPr>
          <w:b/>
          <w:snapToGrid w:val="0"/>
          <w:sz w:val="22"/>
          <w:lang w:val="en-US"/>
        </w:rPr>
        <w:lastRenderedPageBreak/>
        <w:t>Sound Intensity</w:t>
      </w:r>
    </w:p>
    <w:p w14:paraId="41A9435D" w14:textId="77777777" w:rsidR="002017B4" w:rsidRPr="008A7F44" w:rsidRDefault="002017B4" w:rsidP="002017B4">
      <w:pPr>
        <w:widowControl w:val="0"/>
        <w:rPr>
          <w:snapToGrid w:val="0"/>
          <w:sz w:val="22"/>
        </w:rPr>
      </w:pPr>
    </w:p>
    <w:p w14:paraId="158A2858" w14:textId="77777777" w:rsidR="002017B4" w:rsidRPr="008A7F44" w:rsidRDefault="002017B4" w:rsidP="002017B4">
      <w:pPr>
        <w:widowControl w:val="0"/>
        <w:spacing w:line="360" w:lineRule="auto"/>
        <w:jc w:val="center"/>
        <w:rPr>
          <w:snapToGrid w:val="0"/>
          <w:sz w:val="22"/>
        </w:rPr>
      </w:pPr>
      <w:r w:rsidRPr="008A7F44">
        <w:rPr>
          <w:b/>
          <w:snapToGrid w:val="0"/>
          <w:sz w:val="22"/>
        </w:rPr>
        <w:t>The intensity of sound at a point is defined as the rate at which energy is crossing a unit area perpendicular to the direction in which the sound is travelling</w:t>
      </w:r>
    </w:p>
    <w:p w14:paraId="703A7E79" w14:textId="77777777" w:rsidR="002017B4" w:rsidRPr="008A7F44" w:rsidRDefault="002017B4" w:rsidP="002017B4">
      <w:pPr>
        <w:widowControl w:val="0"/>
        <w:spacing w:line="360" w:lineRule="auto"/>
        <w:rPr>
          <w:snapToGrid w:val="0"/>
          <w:sz w:val="22"/>
          <w:vertAlign w:val="superscript"/>
        </w:rPr>
      </w:pPr>
      <w:r w:rsidRPr="008A7F44">
        <w:rPr>
          <w:snapToGrid w:val="0"/>
          <w:sz w:val="22"/>
        </w:rPr>
        <w:t>It is measured in Wm</w:t>
      </w:r>
      <w:r w:rsidRPr="008A7F44">
        <w:rPr>
          <w:snapToGrid w:val="0"/>
          <w:sz w:val="22"/>
          <w:vertAlign w:val="superscript"/>
        </w:rPr>
        <w:t>-2</w:t>
      </w:r>
    </w:p>
    <w:p w14:paraId="0F12E53E" w14:textId="77777777" w:rsidR="002017B4" w:rsidRPr="008A7F44" w:rsidRDefault="002017B4" w:rsidP="002017B4">
      <w:pPr>
        <w:widowControl w:val="0"/>
        <w:jc w:val="both"/>
        <w:rPr>
          <w:b/>
          <w:snapToGrid w:val="0"/>
          <w:sz w:val="22"/>
        </w:rPr>
      </w:pPr>
    </w:p>
    <w:p w14:paraId="62F1239C" w14:textId="77777777" w:rsidR="002017B4" w:rsidRPr="008A7F44" w:rsidRDefault="002017B4" w:rsidP="002017B4">
      <w:pPr>
        <w:widowControl w:val="0"/>
        <w:jc w:val="both"/>
        <w:rPr>
          <w:b/>
          <w:snapToGrid w:val="0"/>
          <w:sz w:val="22"/>
        </w:rPr>
      </w:pPr>
      <w:r w:rsidRPr="008A7F44">
        <w:rPr>
          <w:b/>
          <w:snapToGrid w:val="0"/>
          <w:sz w:val="22"/>
        </w:rPr>
        <w:t>Sound Intensity level</w:t>
      </w:r>
    </w:p>
    <w:p w14:paraId="57EFF854" w14:textId="77777777" w:rsidR="002017B4" w:rsidRPr="008A7F44" w:rsidRDefault="002017B4" w:rsidP="002017B4">
      <w:pPr>
        <w:widowControl w:val="0"/>
        <w:jc w:val="both"/>
        <w:rPr>
          <w:snapToGrid w:val="0"/>
          <w:sz w:val="22"/>
        </w:rPr>
      </w:pPr>
    </w:p>
    <w:p w14:paraId="2C16947F" w14:textId="77777777" w:rsidR="002017B4" w:rsidRPr="008A7F44" w:rsidRDefault="002017B4" w:rsidP="002017B4">
      <w:pPr>
        <w:widowControl w:val="0"/>
        <w:spacing w:line="360" w:lineRule="auto"/>
        <w:jc w:val="both"/>
        <w:rPr>
          <w:snapToGrid w:val="0"/>
          <w:sz w:val="22"/>
        </w:rPr>
      </w:pPr>
      <w:r w:rsidRPr="008A7F44">
        <w:rPr>
          <w:snapToGrid w:val="0"/>
          <w:sz w:val="22"/>
        </w:rPr>
        <w:t xml:space="preserve">Sound intensity level is measured in decibels. It is calculated using a log scale we don’t have to study. It is done this way so that the number of dB broadly corresponds to our understanding of the volume of a sound. </w:t>
      </w:r>
    </w:p>
    <w:p w14:paraId="794B87C7" w14:textId="77777777" w:rsidR="002017B4" w:rsidRPr="008A7F44" w:rsidRDefault="002017B4" w:rsidP="002017B4">
      <w:pPr>
        <w:widowControl w:val="0"/>
        <w:spacing w:line="360" w:lineRule="auto"/>
        <w:jc w:val="both"/>
        <w:rPr>
          <w:snapToGrid w:val="0"/>
          <w:sz w:val="22"/>
        </w:rPr>
      </w:pPr>
      <w:r w:rsidRPr="008A7F44">
        <w:rPr>
          <w:snapToGrid w:val="0"/>
          <w:sz w:val="22"/>
        </w:rPr>
        <w:t xml:space="preserve">Doubling the sound intensity increases the sound intensity level by 3 dB. </w:t>
      </w:r>
    </w:p>
    <w:p w14:paraId="61A4CD9C" w14:textId="77777777" w:rsidR="002017B4" w:rsidRPr="008A7F44" w:rsidRDefault="002017B4" w:rsidP="002017B4">
      <w:pPr>
        <w:spacing w:line="360" w:lineRule="auto"/>
        <w:jc w:val="both"/>
        <w:rPr>
          <w:sz w:val="22"/>
        </w:rPr>
      </w:pPr>
    </w:p>
    <w:p w14:paraId="0A70BE4E" w14:textId="77777777" w:rsidR="002017B4" w:rsidRPr="008A7F44" w:rsidRDefault="002017B4" w:rsidP="002017B4">
      <w:pPr>
        <w:spacing w:line="360" w:lineRule="auto"/>
        <w:jc w:val="center"/>
        <w:rPr>
          <w:b/>
          <w:bCs/>
          <w:sz w:val="22"/>
          <w:vertAlign w:val="superscript"/>
        </w:rPr>
      </w:pPr>
      <w:r w:rsidRPr="008A7F44">
        <w:rPr>
          <w:b/>
          <w:bCs/>
          <w:sz w:val="22"/>
        </w:rPr>
        <w:t>The threshold of hearing is the lowest sound intensity to which an average human ear can repsond.  Its value is taken as 10</w:t>
      </w:r>
      <w:r w:rsidRPr="008A7F44">
        <w:rPr>
          <w:b/>
          <w:bCs/>
          <w:sz w:val="22"/>
          <w:vertAlign w:val="superscript"/>
        </w:rPr>
        <w:t xml:space="preserve">-12 </w:t>
      </w:r>
      <w:r w:rsidRPr="008A7F44">
        <w:rPr>
          <w:b/>
          <w:bCs/>
          <w:sz w:val="22"/>
        </w:rPr>
        <w:t>Wm</w:t>
      </w:r>
      <w:r w:rsidRPr="008A7F44">
        <w:rPr>
          <w:b/>
          <w:bCs/>
          <w:sz w:val="22"/>
          <w:vertAlign w:val="superscript"/>
        </w:rPr>
        <w:t>-2</w:t>
      </w:r>
    </w:p>
    <w:p w14:paraId="224167A4" w14:textId="77777777" w:rsidR="002017B4" w:rsidRPr="008A7F44" w:rsidRDefault="002017B4" w:rsidP="002017B4">
      <w:pPr>
        <w:spacing w:line="360" w:lineRule="auto"/>
        <w:jc w:val="both"/>
        <w:rPr>
          <w:b/>
          <w:bCs/>
          <w:sz w:val="22"/>
          <w:vertAlign w:val="superscript"/>
        </w:rPr>
      </w:pPr>
    </w:p>
    <w:p w14:paraId="4231C5FC" w14:textId="77777777" w:rsidR="002017B4" w:rsidRPr="008A7F44" w:rsidRDefault="002017B4" w:rsidP="002017B4">
      <w:pPr>
        <w:spacing w:line="360" w:lineRule="auto"/>
        <w:jc w:val="center"/>
        <w:rPr>
          <w:sz w:val="22"/>
        </w:rPr>
      </w:pPr>
      <w:r w:rsidRPr="008A7F44">
        <w:rPr>
          <w:b/>
          <w:bCs/>
          <w:sz w:val="22"/>
        </w:rPr>
        <w:t>The frequency limits of audibility are the highest and lowest frequency sound waves  that the average human can hear.</w:t>
      </w:r>
    </w:p>
    <w:p w14:paraId="0A85325C" w14:textId="77777777" w:rsidR="002017B4" w:rsidRPr="008A7F44" w:rsidRDefault="002017B4" w:rsidP="002017B4">
      <w:pPr>
        <w:spacing w:line="360" w:lineRule="auto"/>
        <w:jc w:val="both"/>
        <w:rPr>
          <w:sz w:val="22"/>
        </w:rPr>
      </w:pPr>
      <w:r w:rsidRPr="008A7F44">
        <w:rPr>
          <w:sz w:val="22"/>
        </w:rPr>
        <w:t>Generally the lower limit is taken as 20Hz, and the upper limit as 20kHz . As people grow older, though, they quickly lose the ability to hear these higher frequencies</w:t>
      </w:r>
    </w:p>
    <w:p w14:paraId="32E9B6C9" w14:textId="77777777" w:rsidR="002017B4" w:rsidRPr="008A7F44" w:rsidRDefault="002017B4" w:rsidP="002017B4">
      <w:pPr>
        <w:keepNext/>
        <w:widowControl w:val="0"/>
        <w:spacing w:line="360" w:lineRule="auto"/>
        <w:jc w:val="both"/>
        <w:outlineLvl w:val="0"/>
        <w:rPr>
          <w:b/>
          <w:snapToGrid w:val="0"/>
          <w:sz w:val="22"/>
          <w:lang w:val="en-US"/>
        </w:rPr>
      </w:pPr>
      <w:r w:rsidRPr="008A7F44">
        <w:rPr>
          <w:b/>
          <w:snapToGrid w:val="0"/>
          <w:sz w:val="24"/>
          <w:lang w:val="en-US"/>
        </w:rPr>
        <w:br w:type="page"/>
      </w:r>
      <w:r w:rsidRPr="008A7F44">
        <w:rPr>
          <w:b/>
          <w:snapToGrid w:val="0"/>
          <w:sz w:val="22"/>
          <w:lang w:val="en-US"/>
        </w:rPr>
        <w:lastRenderedPageBreak/>
        <w:t>Doppler Effect</w:t>
      </w:r>
    </w:p>
    <w:p w14:paraId="4B15FBCF" w14:textId="77777777" w:rsidR="002017B4" w:rsidRDefault="002017B4" w:rsidP="002017B4">
      <w:pPr>
        <w:spacing w:line="360" w:lineRule="auto"/>
        <w:jc w:val="center"/>
        <w:rPr>
          <w:b/>
          <w:bCs/>
          <w:sz w:val="22"/>
        </w:rPr>
      </w:pPr>
    </w:p>
    <w:p w14:paraId="256A1648" w14:textId="77777777" w:rsidR="002017B4" w:rsidRPr="008A7F44" w:rsidRDefault="002017B4" w:rsidP="002017B4">
      <w:pPr>
        <w:spacing w:line="360" w:lineRule="auto"/>
        <w:jc w:val="center"/>
        <w:rPr>
          <w:b/>
          <w:bCs/>
          <w:sz w:val="22"/>
        </w:rPr>
      </w:pPr>
      <w:r w:rsidRPr="008A7F44">
        <w:rPr>
          <w:b/>
          <w:bCs/>
          <w:sz w:val="22"/>
        </w:rPr>
        <w:t>The apparent change in the frequency of a wave due to the relative  motion of the source of the wave or an observer is known as the Doppler effect</w:t>
      </w:r>
    </w:p>
    <w:p w14:paraId="71E59913" w14:textId="77777777" w:rsidR="002017B4" w:rsidRDefault="002017B4" w:rsidP="002017B4">
      <w:pPr>
        <w:spacing w:line="360" w:lineRule="auto"/>
        <w:jc w:val="both"/>
        <w:rPr>
          <w:sz w:val="22"/>
        </w:rPr>
      </w:pPr>
    </w:p>
    <w:p w14:paraId="102E74B4" w14:textId="77777777" w:rsidR="002017B4" w:rsidRPr="008A7F44" w:rsidRDefault="002017B4" w:rsidP="002017B4">
      <w:pPr>
        <w:spacing w:line="360" w:lineRule="auto"/>
        <w:jc w:val="both"/>
        <w:rPr>
          <w:sz w:val="22"/>
        </w:rPr>
      </w:pPr>
      <w:r w:rsidRPr="008A7F44">
        <w:rPr>
          <w:sz w:val="22"/>
        </w:rPr>
        <w:t xml:space="preserve">We are all familiar with the way we hear  a change in the sound from a car or an ambulance just at the moment it drives past. When the sound is approaching us the pitch (or the </w:t>
      </w:r>
      <w:r w:rsidRPr="008A7F44">
        <w:rPr>
          <w:i/>
          <w:sz w:val="22"/>
        </w:rPr>
        <w:t>frequency</w:t>
      </w:r>
      <w:r w:rsidRPr="008A7F44">
        <w:rPr>
          <w:sz w:val="22"/>
        </w:rPr>
        <w:t xml:space="preserve">) is higher. When it is moving away from us,  it is lower. This effect is known as the Doppler Effect. It applies to all waves, not just to sound waves. </w:t>
      </w:r>
    </w:p>
    <w:p w14:paraId="613FC82C" w14:textId="77777777" w:rsidR="002017B4" w:rsidRDefault="002017B4" w:rsidP="002017B4">
      <w:pPr>
        <w:spacing w:line="360" w:lineRule="auto"/>
        <w:jc w:val="both"/>
        <w:rPr>
          <w:sz w:val="22"/>
        </w:rPr>
      </w:pPr>
    </w:p>
    <w:p w14:paraId="66EF3552" w14:textId="77777777" w:rsidR="002017B4" w:rsidRPr="008A7F44" w:rsidRDefault="002017B4" w:rsidP="002017B4">
      <w:pPr>
        <w:spacing w:line="360" w:lineRule="auto"/>
        <w:jc w:val="both"/>
        <w:rPr>
          <w:sz w:val="22"/>
        </w:rPr>
      </w:pPr>
      <w:r w:rsidRPr="008A7F44">
        <w:rPr>
          <w:sz w:val="22"/>
        </w:rPr>
        <w:t xml:space="preserve">This diagram shows us how a wave spreads out around a stationery object. They form circles about the central point. You should try to picture them constantly moving out from that point.  If this was a sound wave and somebody was listening to it they would hear the same note, or the same frequency,  wherever they were standing. </w:t>
      </w:r>
    </w:p>
    <w:p w14:paraId="01DD75DE" w14:textId="77777777" w:rsidR="002017B4" w:rsidRPr="008A7F44" w:rsidRDefault="002017B4" w:rsidP="002017B4">
      <w:pPr>
        <w:spacing w:line="360" w:lineRule="auto"/>
        <w:rPr>
          <w:sz w:val="22"/>
        </w:rPr>
      </w:pPr>
      <w:r w:rsidRPr="008A7F44">
        <w:rPr>
          <w:noProof/>
          <w:sz w:val="22"/>
          <w:lang w:val="en-IE" w:eastAsia="en-IE"/>
        </w:rPr>
        <mc:AlternateContent>
          <mc:Choice Requires="wpg">
            <w:drawing>
              <wp:anchor distT="0" distB="0" distL="114300" distR="114300" simplePos="0" relativeHeight="251696128" behindDoc="0" locked="0" layoutInCell="1" allowOverlap="1" wp14:anchorId="498E21CB" wp14:editId="6CB351B8">
                <wp:simplePos x="0" y="0"/>
                <wp:positionH relativeFrom="column">
                  <wp:posOffset>1880235</wp:posOffset>
                </wp:positionH>
                <wp:positionV relativeFrom="paragraph">
                  <wp:posOffset>95250</wp:posOffset>
                </wp:positionV>
                <wp:extent cx="1257300" cy="1371600"/>
                <wp:effectExtent l="13335" t="11430" r="5715" b="7620"/>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371600"/>
                          <a:chOff x="4761" y="5764"/>
                          <a:chExt cx="1980" cy="2160"/>
                        </a:xfrm>
                      </wpg:grpSpPr>
                      <wps:wsp>
                        <wps:cNvPr id="20" name="Oval 350"/>
                        <wps:cNvSpPr>
                          <a:spLocks noChangeArrowheads="1"/>
                        </wps:cNvSpPr>
                        <wps:spPr bwMode="auto">
                          <a:xfrm>
                            <a:off x="4761" y="5764"/>
                            <a:ext cx="1980" cy="21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 name="Oval 351"/>
                        <wps:cNvSpPr>
                          <a:spLocks noChangeArrowheads="1"/>
                        </wps:cNvSpPr>
                        <wps:spPr bwMode="auto">
                          <a:xfrm>
                            <a:off x="5121" y="6124"/>
                            <a:ext cx="1260" cy="13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 name="Oval 352"/>
                        <wps:cNvSpPr>
                          <a:spLocks noChangeArrowheads="1"/>
                        </wps:cNvSpPr>
                        <wps:spPr bwMode="auto">
                          <a:xfrm>
                            <a:off x="5481" y="6484"/>
                            <a:ext cx="564" cy="572"/>
                          </a:xfrm>
                          <a:prstGeom prst="ellipse">
                            <a:avLst/>
                          </a:prstGeom>
                          <a:solidFill>
                            <a:srgbClr val="FFFFFF"/>
                          </a:solidFill>
                          <a:ln w="9525">
                            <a:solidFill>
                              <a:srgbClr val="000000"/>
                            </a:solidFill>
                            <a:round/>
                            <a:headEnd/>
                            <a:tailEnd/>
                          </a:ln>
                        </wps:spPr>
                        <wps:txbx>
                          <w:txbxContent>
                            <w:p w14:paraId="367A9C0F" w14:textId="77777777" w:rsidR="002017B4" w:rsidRDefault="002017B4" w:rsidP="002017B4">
                              <w:r>
                                <w:t xml:space="preserve"> </w:t>
                              </w:r>
                            </w:p>
                          </w:txbxContent>
                        </wps:txbx>
                        <wps:bodyPr rot="0" vert="horz" wrap="square" lIns="91440" tIns="45720" rIns="91440" bIns="45720" anchor="t" anchorCtr="0" upright="1">
                          <a:noAutofit/>
                        </wps:bodyPr>
                      </wps:wsp>
                      <wps:wsp>
                        <wps:cNvPr id="23" name="Line 353"/>
                        <wps:cNvCnPr>
                          <a:cxnSpLocks noChangeShapeType="1"/>
                        </wps:cNvCnPr>
                        <wps:spPr bwMode="auto">
                          <a:xfrm>
                            <a:off x="5328" y="7143"/>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98E21CB" id="Group 19" o:spid="_x0000_s1588" style="position:absolute;margin-left:148.05pt;margin-top:7.5pt;width:99pt;height:108pt;z-index:251696128" coordorigin="4761,5764" coordsize="198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">
                <v:oval id="Oval 350" o:spid="_x0000_s1589" style="position:absolute;left:4761;top:5764;width:198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"/>
                <v:oval id="Oval 351" o:spid="_x0000_s1590" style="position:absolute;left:5121;top:6124;width:1260;height:1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"/>
                <v:oval id="Oval 352" o:spid="_x0000_s1591" style="position:absolute;left:5481;top:6484;width:564;height: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">
                  <v:textbox>
                    <w:txbxContent>
                      <w:p w14:paraId="367A9C0F" w14:textId="77777777" w:rsidR="002017B4" w:rsidRDefault="002017B4" w:rsidP="002017B4">
                        <w:r>
                          <w:t xml:space="preserve"> </w:t>
                        </w:r>
                      </w:p>
                    </w:txbxContent>
                  </v:textbox>
                </v:oval>
                <v:line id="Line 353" o:spid="_x0000_s1592" style="position:absolute;visibility:visible;mso-wrap-style:square" from="5328,7143" to="5329,7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group>
            </w:pict>
          </mc:Fallback>
        </mc:AlternateContent>
      </w:r>
    </w:p>
    <w:p w14:paraId="27FF686B" w14:textId="77777777" w:rsidR="002017B4" w:rsidRPr="008A7F44" w:rsidRDefault="002017B4" w:rsidP="002017B4">
      <w:pPr>
        <w:spacing w:line="360" w:lineRule="auto"/>
        <w:rPr>
          <w:sz w:val="22"/>
        </w:rPr>
      </w:pPr>
    </w:p>
    <w:p w14:paraId="0C558F24" w14:textId="77777777" w:rsidR="002017B4" w:rsidRPr="008A7F44" w:rsidRDefault="002017B4" w:rsidP="002017B4">
      <w:pPr>
        <w:spacing w:line="360" w:lineRule="auto"/>
        <w:rPr>
          <w:sz w:val="22"/>
        </w:rPr>
      </w:pPr>
    </w:p>
    <w:p w14:paraId="49612062" w14:textId="77777777" w:rsidR="002017B4" w:rsidRPr="008A7F44" w:rsidRDefault="002017B4" w:rsidP="002017B4">
      <w:pPr>
        <w:spacing w:line="360" w:lineRule="auto"/>
        <w:rPr>
          <w:sz w:val="22"/>
        </w:rPr>
      </w:pPr>
    </w:p>
    <w:p w14:paraId="2E24344E" w14:textId="77777777" w:rsidR="002017B4" w:rsidRPr="008A7F44" w:rsidRDefault="002017B4" w:rsidP="002017B4">
      <w:pPr>
        <w:spacing w:line="360" w:lineRule="auto"/>
        <w:rPr>
          <w:sz w:val="22"/>
        </w:rPr>
      </w:pPr>
    </w:p>
    <w:p w14:paraId="3DF772F9" w14:textId="77777777" w:rsidR="002017B4" w:rsidRPr="008A7F44" w:rsidRDefault="002017B4" w:rsidP="002017B4">
      <w:pPr>
        <w:spacing w:line="360" w:lineRule="auto"/>
        <w:rPr>
          <w:sz w:val="22"/>
        </w:rPr>
      </w:pPr>
    </w:p>
    <w:p w14:paraId="59027DBE" w14:textId="77777777" w:rsidR="002017B4" w:rsidRPr="008A7F44" w:rsidRDefault="002017B4" w:rsidP="002017B4">
      <w:pPr>
        <w:spacing w:line="360" w:lineRule="auto"/>
        <w:rPr>
          <w:sz w:val="22"/>
        </w:rPr>
      </w:pPr>
    </w:p>
    <w:p w14:paraId="4F9EC035" w14:textId="77777777" w:rsidR="002017B4" w:rsidRPr="008A7F44" w:rsidRDefault="002017B4" w:rsidP="002017B4">
      <w:pPr>
        <w:spacing w:line="360" w:lineRule="auto"/>
        <w:rPr>
          <w:sz w:val="22"/>
        </w:rPr>
      </w:pPr>
    </w:p>
    <w:p w14:paraId="18409775" w14:textId="77777777" w:rsidR="002017B4" w:rsidRPr="008A7F44" w:rsidRDefault="002017B4" w:rsidP="002017B4">
      <w:pPr>
        <w:widowControl w:val="0"/>
        <w:tabs>
          <w:tab w:val="left" w:pos="-1170"/>
        </w:tabs>
        <w:spacing w:line="360" w:lineRule="auto"/>
        <w:jc w:val="both"/>
        <w:rPr>
          <w:snapToGrid w:val="0"/>
          <w:sz w:val="22"/>
          <w:lang w:val="en-US"/>
        </w:rPr>
      </w:pPr>
      <w:r w:rsidRPr="008A7F44">
        <w:rPr>
          <w:snapToGrid w:val="0"/>
          <w:sz w:val="22"/>
          <w:lang w:val="en-US"/>
        </w:rPr>
        <w:t xml:space="preserve">In the </w:t>
      </w:r>
      <w:r>
        <w:rPr>
          <w:snapToGrid w:val="0"/>
          <w:sz w:val="22"/>
          <w:lang w:val="en-US"/>
        </w:rPr>
        <w:t>following diagram</w:t>
      </w:r>
      <w:r w:rsidRPr="008A7F44">
        <w:rPr>
          <w:snapToGrid w:val="0"/>
          <w:sz w:val="22"/>
          <w:lang w:val="en-US"/>
        </w:rPr>
        <w:t>, you should picture the source of the sound wave – whether it’s a car or an ambulance or anything else – moving from left to right. Each sound wave will still spread out in a circle, and the centre of that circle  will be the point the source was when it emitted the wave. But as the source is moving, each circle has a different centre. And you can see how the waves become bunched up together in front of the source, and become spread out behind it. Where the waves are bunched up, they will pass by more quickly - that is, they will have a higher frequency (or a higher pitch). Behind the source, they will pass more slowly, so the sound will be of lower frequency.</w:t>
      </w:r>
    </w:p>
    <w:p w14:paraId="00FF340E" w14:textId="77777777" w:rsidR="002017B4" w:rsidRPr="008A7F44" w:rsidRDefault="002017B4" w:rsidP="002017B4">
      <w:pPr>
        <w:widowControl w:val="0"/>
        <w:tabs>
          <w:tab w:val="left" w:pos="-1170"/>
        </w:tabs>
        <w:spacing w:line="360" w:lineRule="auto"/>
        <w:jc w:val="both"/>
        <w:rPr>
          <w:snapToGrid w:val="0"/>
          <w:sz w:val="24"/>
          <w:lang w:val="en-US"/>
        </w:rPr>
      </w:pPr>
    </w:p>
    <w:p w14:paraId="597CBAAD" w14:textId="77777777" w:rsidR="002017B4" w:rsidRPr="008A7F44" w:rsidRDefault="002017B4" w:rsidP="002017B4">
      <w:pPr>
        <w:spacing w:line="360" w:lineRule="auto"/>
        <w:jc w:val="both"/>
        <w:rPr>
          <w:sz w:val="22"/>
        </w:rPr>
      </w:pPr>
    </w:p>
    <w:p w14:paraId="21126487" w14:textId="77777777" w:rsidR="002017B4" w:rsidRPr="008A7F44" w:rsidRDefault="002017B4" w:rsidP="002017B4">
      <w:pPr>
        <w:spacing w:line="360" w:lineRule="auto"/>
        <w:jc w:val="both"/>
        <w:rPr>
          <w:sz w:val="22"/>
        </w:rPr>
      </w:pPr>
    </w:p>
    <w:p w14:paraId="59A760A3" w14:textId="77777777" w:rsidR="002017B4" w:rsidRPr="008A7F44" w:rsidRDefault="002017B4" w:rsidP="002017B4">
      <w:pPr>
        <w:spacing w:line="360" w:lineRule="auto"/>
        <w:jc w:val="both"/>
        <w:rPr>
          <w:sz w:val="22"/>
        </w:rPr>
      </w:pPr>
    </w:p>
    <w:p w14:paraId="05334601" w14:textId="77777777" w:rsidR="002017B4" w:rsidRPr="008A7F44" w:rsidRDefault="002017B4" w:rsidP="002017B4">
      <w:pPr>
        <w:spacing w:line="360" w:lineRule="auto"/>
        <w:jc w:val="both"/>
        <w:rPr>
          <w:sz w:val="22"/>
        </w:rPr>
      </w:pPr>
    </w:p>
    <w:p w14:paraId="1B114059" w14:textId="77777777" w:rsidR="002017B4" w:rsidRDefault="002017B4" w:rsidP="002017B4">
      <w:pPr>
        <w:spacing w:line="360" w:lineRule="auto"/>
        <w:jc w:val="both"/>
        <w:rPr>
          <w:sz w:val="22"/>
        </w:rPr>
      </w:pPr>
      <w:r w:rsidRPr="008A7F44">
        <w:rPr>
          <w:sz w:val="22"/>
        </w:rPr>
        <w:br w:type="page"/>
      </w:r>
    </w:p>
    <w:p w14:paraId="7FDE61B5" w14:textId="77777777" w:rsidR="002017B4" w:rsidRDefault="002017B4" w:rsidP="002017B4">
      <w:pPr>
        <w:spacing w:line="360" w:lineRule="auto"/>
        <w:jc w:val="both"/>
        <w:rPr>
          <w:sz w:val="22"/>
        </w:rPr>
      </w:pPr>
      <w:r>
        <w:rPr>
          <w:noProof/>
          <w:sz w:val="22"/>
          <w:lang w:val="en-IE" w:eastAsia="en-IE"/>
        </w:rPr>
        <w:lastRenderedPageBreak/>
        <mc:AlternateContent>
          <mc:Choice Requires="wpg">
            <w:drawing>
              <wp:anchor distT="0" distB="0" distL="114300" distR="114300" simplePos="0" relativeHeight="251726848" behindDoc="0" locked="0" layoutInCell="1" allowOverlap="1" wp14:anchorId="3652EC0B" wp14:editId="26362090">
                <wp:simplePos x="0" y="0"/>
                <wp:positionH relativeFrom="column">
                  <wp:posOffset>-295275</wp:posOffset>
                </wp:positionH>
                <wp:positionV relativeFrom="paragraph">
                  <wp:posOffset>-371475</wp:posOffset>
                </wp:positionV>
                <wp:extent cx="6485255" cy="2651760"/>
                <wp:effectExtent l="0" t="12065" r="1270" b="1270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85255" cy="2651760"/>
                          <a:chOff x="975" y="1234"/>
                          <a:chExt cx="10213" cy="4176"/>
                        </a:xfrm>
                      </wpg:grpSpPr>
                      <wps:wsp>
                        <wps:cNvPr id="2" name="Freeform 669"/>
                        <wps:cNvSpPr>
                          <a:spLocks/>
                        </wps:cNvSpPr>
                        <wps:spPr bwMode="auto">
                          <a:xfrm rot="8675985">
                            <a:off x="2503" y="3384"/>
                            <a:ext cx="576" cy="144"/>
                          </a:xfrm>
                          <a:custGeom>
                            <a:avLst/>
                            <a:gdLst>
                              <a:gd name="T0" fmla="*/ 144 w 144"/>
                              <a:gd name="T1" fmla="*/ 0 h 288"/>
                              <a:gd name="T2" fmla="*/ 0 w 144"/>
                              <a:gd name="T3" fmla="*/ 144 h 288"/>
                              <a:gd name="T4" fmla="*/ 144 w 144"/>
                              <a:gd name="T5" fmla="*/ 288 h 288"/>
                            </a:gdLst>
                            <a:ahLst/>
                            <a:cxnLst>
                              <a:cxn ang="0">
                                <a:pos x="T0" y="T1"/>
                              </a:cxn>
                              <a:cxn ang="0">
                                <a:pos x="T2" y="T3"/>
                              </a:cxn>
                              <a:cxn ang="0">
                                <a:pos x="T4" y="T5"/>
                              </a:cxn>
                            </a:cxnLst>
                            <a:rect l="0" t="0" r="r" b="b"/>
                            <a:pathLst>
                              <a:path w="144" h="288">
                                <a:moveTo>
                                  <a:pt x="144" y="0"/>
                                </a:moveTo>
                                <a:cubicBezTo>
                                  <a:pt x="72" y="48"/>
                                  <a:pt x="0" y="96"/>
                                  <a:pt x="0" y="144"/>
                                </a:cubicBezTo>
                                <a:cubicBezTo>
                                  <a:pt x="0" y="192"/>
                                  <a:pt x="72" y="240"/>
                                  <a:pt x="144" y="28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Freeform 670"/>
                        <wps:cNvSpPr>
                          <a:spLocks/>
                        </wps:cNvSpPr>
                        <wps:spPr bwMode="auto">
                          <a:xfrm rot="2119244">
                            <a:off x="2359" y="3384"/>
                            <a:ext cx="576" cy="144"/>
                          </a:xfrm>
                          <a:custGeom>
                            <a:avLst/>
                            <a:gdLst>
                              <a:gd name="T0" fmla="*/ 144 w 144"/>
                              <a:gd name="T1" fmla="*/ 0 h 288"/>
                              <a:gd name="T2" fmla="*/ 0 w 144"/>
                              <a:gd name="T3" fmla="*/ 144 h 288"/>
                              <a:gd name="T4" fmla="*/ 144 w 144"/>
                              <a:gd name="T5" fmla="*/ 288 h 288"/>
                            </a:gdLst>
                            <a:ahLst/>
                            <a:cxnLst>
                              <a:cxn ang="0">
                                <a:pos x="T0" y="T1"/>
                              </a:cxn>
                              <a:cxn ang="0">
                                <a:pos x="T2" y="T3"/>
                              </a:cxn>
                              <a:cxn ang="0">
                                <a:pos x="T4" y="T5"/>
                              </a:cxn>
                            </a:cxnLst>
                            <a:rect l="0" t="0" r="r" b="b"/>
                            <a:pathLst>
                              <a:path w="144" h="288">
                                <a:moveTo>
                                  <a:pt x="144" y="0"/>
                                </a:moveTo>
                                <a:cubicBezTo>
                                  <a:pt x="72" y="48"/>
                                  <a:pt x="0" y="96"/>
                                  <a:pt x="0" y="144"/>
                                </a:cubicBezTo>
                                <a:cubicBezTo>
                                  <a:pt x="0" y="192"/>
                                  <a:pt x="72" y="240"/>
                                  <a:pt x="144" y="28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Freeform 671"/>
                        <wps:cNvSpPr>
                          <a:spLocks/>
                        </wps:cNvSpPr>
                        <wps:spPr bwMode="auto">
                          <a:xfrm rot="8675985">
                            <a:off x="7543" y="3384"/>
                            <a:ext cx="576" cy="144"/>
                          </a:xfrm>
                          <a:custGeom>
                            <a:avLst/>
                            <a:gdLst>
                              <a:gd name="T0" fmla="*/ 144 w 144"/>
                              <a:gd name="T1" fmla="*/ 0 h 288"/>
                              <a:gd name="T2" fmla="*/ 0 w 144"/>
                              <a:gd name="T3" fmla="*/ 144 h 288"/>
                              <a:gd name="T4" fmla="*/ 144 w 144"/>
                              <a:gd name="T5" fmla="*/ 288 h 288"/>
                            </a:gdLst>
                            <a:ahLst/>
                            <a:cxnLst>
                              <a:cxn ang="0">
                                <a:pos x="T0" y="T1"/>
                              </a:cxn>
                              <a:cxn ang="0">
                                <a:pos x="T2" y="T3"/>
                              </a:cxn>
                              <a:cxn ang="0">
                                <a:pos x="T4" y="T5"/>
                              </a:cxn>
                            </a:cxnLst>
                            <a:rect l="0" t="0" r="r" b="b"/>
                            <a:pathLst>
                              <a:path w="144" h="288">
                                <a:moveTo>
                                  <a:pt x="144" y="0"/>
                                </a:moveTo>
                                <a:cubicBezTo>
                                  <a:pt x="72" y="48"/>
                                  <a:pt x="0" y="96"/>
                                  <a:pt x="0" y="144"/>
                                </a:cubicBezTo>
                                <a:cubicBezTo>
                                  <a:pt x="0" y="192"/>
                                  <a:pt x="72" y="240"/>
                                  <a:pt x="144" y="28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Freeform 672"/>
                        <wps:cNvSpPr>
                          <a:spLocks/>
                        </wps:cNvSpPr>
                        <wps:spPr bwMode="auto">
                          <a:xfrm rot="2119244">
                            <a:off x="7399" y="3384"/>
                            <a:ext cx="576" cy="144"/>
                          </a:xfrm>
                          <a:custGeom>
                            <a:avLst/>
                            <a:gdLst>
                              <a:gd name="T0" fmla="*/ 144 w 144"/>
                              <a:gd name="T1" fmla="*/ 0 h 288"/>
                              <a:gd name="T2" fmla="*/ 0 w 144"/>
                              <a:gd name="T3" fmla="*/ 144 h 288"/>
                              <a:gd name="T4" fmla="*/ 144 w 144"/>
                              <a:gd name="T5" fmla="*/ 288 h 288"/>
                            </a:gdLst>
                            <a:ahLst/>
                            <a:cxnLst>
                              <a:cxn ang="0">
                                <a:pos x="T0" y="T1"/>
                              </a:cxn>
                              <a:cxn ang="0">
                                <a:pos x="T2" y="T3"/>
                              </a:cxn>
                              <a:cxn ang="0">
                                <a:pos x="T4" y="T5"/>
                              </a:cxn>
                            </a:cxnLst>
                            <a:rect l="0" t="0" r="r" b="b"/>
                            <a:pathLst>
                              <a:path w="144" h="288">
                                <a:moveTo>
                                  <a:pt x="144" y="0"/>
                                </a:moveTo>
                                <a:cubicBezTo>
                                  <a:pt x="72" y="48"/>
                                  <a:pt x="0" y="96"/>
                                  <a:pt x="0" y="144"/>
                                </a:cubicBezTo>
                                <a:cubicBezTo>
                                  <a:pt x="0" y="192"/>
                                  <a:pt x="72" y="240"/>
                                  <a:pt x="144" y="28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Oval 673"/>
                        <wps:cNvSpPr>
                          <a:spLocks noChangeArrowheads="1"/>
                        </wps:cNvSpPr>
                        <wps:spPr bwMode="auto">
                          <a:xfrm>
                            <a:off x="3340" y="1234"/>
                            <a:ext cx="4032" cy="41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 name="Oval 674"/>
                        <wps:cNvSpPr>
                          <a:spLocks noChangeArrowheads="1"/>
                        </wps:cNvSpPr>
                        <wps:spPr bwMode="auto">
                          <a:xfrm>
                            <a:off x="4807" y="2088"/>
                            <a:ext cx="2304" cy="230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 name="Oval 675"/>
                        <wps:cNvSpPr>
                          <a:spLocks noChangeArrowheads="1"/>
                        </wps:cNvSpPr>
                        <wps:spPr bwMode="auto">
                          <a:xfrm>
                            <a:off x="6247" y="2808"/>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 name="Line 676"/>
                        <wps:cNvCnPr>
                          <a:cxnSpLocks noChangeShapeType="1"/>
                        </wps:cNvCnPr>
                        <wps:spPr bwMode="auto">
                          <a:xfrm flipV="1">
                            <a:off x="4663" y="3096"/>
                            <a:ext cx="144" cy="144"/>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0" name="Line 677"/>
                        <wps:cNvCnPr>
                          <a:cxnSpLocks noChangeShapeType="1"/>
                        </wps:cNvCnPr>
                        <wps:spPr bwMode="auto">
                          <a:xfrm>
                            <a:off x="4663" y="3096"/>
                            <a:ext cx="144" cy="144"/>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1" name="Line 678"/>
                        <wps:cNvCnPr>
                          <a:cxnSpLocks noChangeShapeType="1"/>
                        </wps:cNvCnPr>
                        <wps:spPr bwMode="auto">
                          <a:xfrm>
                            <a:off x="5671" y="3096"/>
                            <a:ext cx="144" cy="144"/>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2" name="Line 679"/>
                        <wps:cNvCnPr>
                          <a:cxnSpLocks noChangeShapeType="1"/>
                        </wps:cNvCnPr>
                        <wps:spPr bwMode="auto">
                          <a:xfrm flipV="1">
                            <a:off x="5671" y="3096"/>
                            <a:ext cx="144" cy="144"/>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3" name="Line 680"/>
                        <wps:cNvCnPr>
                          <a:cxnSpLocks noChangeShapeType="1"/>
                        </wps:cNvCnPr>
                        <wps:spPr bwMode="auto">
                          <a:xfrm flipV="1">
                            <a:off x="6535" y="3096"/>
                            <a:ext cx="144" cy="144"/>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4" name="Line 681"/>
                        <wps:cNvCnPr>
                          <a:cxnSpLocks noChangeShapeType="1"/>
                        </wps:cNvCnPr>
                        <wps:spPr bwMode="auto">
                          <a:xfrm>
                            <a:off x="6535" y="3096"/>
                            <a:ext cx="144" cy="144"/>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682"/>
                        <wps:cNvSpPr>
                          <a:spLocks noChangeArrowheads="1"/>
                        </wps:cNvSpPr>
                        <wps:spPr bwMode="auto">
                          <a:xfrm>
                            <a:off x="7543" y="3240"/>
                            <a:ext cx="432" cy="576"/>
                          </a:xfrm>
                          <a:prstGeom prst="smileyFace">
                            <a:avLst>
                              <a:gd name="adj" fmla="val 465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 name="AutoShape 683"/>
                        <wps:cNvSpPr>
                          <a:spLocks noChangeArrowheads="1"/>
                        </wps:cNvSpPr>
                        <wps:spPr bwMode="auto">
                          <a:xfrm>
                            <a:off x="2503" y="3240"/>
                            <a:ext cx="432" cy="576"/>
                          </a:xfrm>
                          <a:prstGeom prst="smileyFace">
                            <a:avLst>
                              <a:gd name="adj" fmla="val 465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 name="Text Box 684"/>
                        <wps:cNvSpPr txBox="1">
                          <a:spLocks noChangeArrowheads="1"/>
                        </wps:cNvSpPr>
                        <wps:spPr bwMode="auto">
                          <a:xfrm>
                            <a:off x="7687" y="1765"/>
                            <a:ext cx="3501" cy="1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DD4F05" w14:textId="77777777" w:rsidR="002017B4" w:rsidRDefault="002017B4" w:rsidP="002017B4">
                              <w:pPr>
                                <w:pStyle w:val="BodyText2"/>
                              </w:pPr>
                              <w:r>
                                <w:t>A listener here will detect a high frequency</w:t>
                              </w:r>
                            </w:p>
                          </w:txbxContent>
                        </wps:txbx>
                        <wps:bodyPr rot="0" vert="horz" wrap="square" lIns="91440" tIns="45720" rIns="91440" bIns="45720" anchor="t" anchorCtr="0" upright="1">
                          <a:noAutofit/>
                        </wps:bodyPr>
                      </wps:wsp>
                      <wps:wsp>
                        <wps:cNvPr id="18" name="Text Box 685"/>
                        <wps:cNvSpPr txBox="1">
                          <a:spLocks noChangeArrowheads="1"/>
                        </wps:cNvSpPr>
                        <wps:spPr bwMode="auto">
                          <a:xfrm>
                            <a:off x="975" y="1765"/>
                            <a:ext cx="2248" cy="1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99E463" w14:textId="77777777" w:rsidR="002017B4" w:rsidRDefault="002017B4" w:rsidP="002017B4">
                              <w:pPr>
                                <w:pStyle w:val="BodyText2"/>
                              </w:pPr>
                              <w:r>
                                <w:t>A listener here will detect a low frequenc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52EC0B" id="Group 1" o:spid="_x0000_s1593" style="position:absolute;left:0;text-align:left;margin-left:-23.25pt;margin-top:-29.25pt;width:510.65pt;height:208.8pt;z-index:251726848" coordorigin="975,1234" coordsize="10213,4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">
                <v:shape id="Freeform 669" o:spid="_x0000_s1594" style="position:absolute;left:2503;top:3384;width:576;height:144;rotation:9476489fd;visibility:visible;mso-wrap-style:square;v-text-anchor:top" coordsize="144,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" path="m144,c72,48,,96,,144v,48,72,96,144,144e" filled="f">
                  <v:path arrowok="t" o:connecttype="custom" o:connectlocs="576,0;0,72;576,144" o:connectangles="0,0,0"/>
                </v:shape>
                <v:shape id="Freeform 670" o:spid="_x0000_s1595" style="position:absolute;left:2359;top:3384;width:576;height:144;rotation:2314780fd;visibility:visible;mso-wrap-style:square;v-text-anchor:top" coordsize="144,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" path="m144,c72,48,,96,,144v,48,72,96,144,144e" filled="f">
                  <v:path arrowok="t" o:connecttype="custom" o:connectlocs="576,0;0,72;576,144" o:connectangles="0,0,0"/>
                </v:shape>
                <v:shape id="Freeform 671" o:spid="_x0000_s1596" style="position:absolute;left:7543;top:3384;width:576;height:144;rotation:9476489fd;visibility:visible;mso-wrap-style:square;v-text-anchor:top" coordsize="144,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" path="m144,c72,48,,96,,144v,48,72,96,144,144e" filled="f">
                  <v:path arrowok="t" o:connecttype="custom" o:connectlocs="576,0;0,72;576,144" o:connectangles="0,0,0"/>
                </v:shape>
                <v:shape id="Freeform 672" o:spid="_x0000_s1597" style="position:absolute;left:7399;top:3384;width:576;height:144;rotation:2314780fd;visibility:visible;mso-wrap-style:square;v-text-anchor:top" coordsize="144,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" path="m144,c72,48,,96,,144v,48,72,96,144,144e" filled="f">
                  <v:path arrowok="t" o:connecttype="custom" o:connectlocs="576,0;0,72;576,144" o:connectangles="0,0,0"/>
                </v:shape>
                <v:oval id="Oval 673" o:spid="_x0000_s1598" style="position:absolute;left:3340;top:1234;width:4032;height:4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"/>
                <v:oval id="Oval 674" o:spid="_x0000_s1599" style="position:absolute;left:4807;top:2088;width:2304;height:2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"/>
                <v:oval id="Oval 675" o:spid="_x0000_s1600" style="position:absolute;left:6247;top:2808;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"/>
                <v:line id="Line 676" o:spid="_x0000_s1601" style="position:absolute;flip:y;visibility:visible;mso-wrap-style:square" from="4663,3096" to="4807,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" strokeweight="4.5pt"/>
                <v:line id="Line 677" o:spid="_x0000_s1602" style="position:absolute;visibility:visible;mso-wrap-style:square" from="4663,3096" to="4807,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" strokeweight="4.5pt"/>
                <v:line id="Line 678" o:spid="_x0000_s1603" style="position:absolute;visibility:visible;mso-wrap-style:square" from="5671,3096" to="5815,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" strokeweight="4.5pt"/>
                <v:line id="Line 679" o:spid="_x0000_s1604" style="position:absolute;flip:y;visibility:visible;mso-wrap-style:square" from="5671,3096" to="5815,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" strokeweight="4.5pt"/>
                <v:line id="Line 680" o:spid="_x0000_s1605" style="position:absolute;flip:y;visibility:visible;mso-wrap-style:square" from="6535,3096" to="6679,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" strokeweight="4.5pt"/>
                <v:line id="Line 681" o:spid="_x0000_s1606" style="position:absolute;visibility:visible;mso-wrap-style:square" from="6535,3096" to="6679,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" strokeweight="4.5pt"/>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AutoShape 682" o:spid="_x0000_s1607" type="#_x0000_t96" style="position:absolute;left:7543;top:3240;width:432;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"/>
                <v:shape id="AutoShape 683" o:spid="_x0000_s1608" type="#_x0000_t96" style="position:absolute;left:2503;top:3240;width:432;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"/>
                <v:shape id="Text Box 684" o:spid="_x0000_s1609" type="#_x0000_t202" style="position:absolute;left:7687;top:1765;width:3501;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" stroked="f">
                  <v:textbox>
                    <w:txbxContent>
                      <w:p w14:paraId="5ADD4F05" w14:textId="77777777" w:rsidR="002017B4" w:rsidRDefault="002017B4" w:rsidP="002017B4">
                        <w:pPr>
                          <w:pStyle w:val="BodyText2"/>
                        </w:pPr>
                        <w:r>
                          <w:t>A listener here will detect a high frequency</w:t>
                        </w:r>
                      </w:p>
                    </w:txbxContent>
                  </v:textbox>
                </v:shape>
                <v:shape id="Text Box 685" o:spid="_x0000_s1610" type="#_x0000_t202" style="position:absolute;left:975;top:1765;width:2248;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" stroked="f">
                  <v:textbox>
                    <w:txbxContent>
                      <w:p w14:paraId="2499E463" w14:textId="77777777" w:rsidR="002017B4" w:rsidRDefault="002017B4" w:rsidP="002017B4">
                        <w:pPr>
                          <w:pStyle w:val="BodyText2"/>
                        </w:pPr>
                        <w:r>
                          <w:t>A listener here will detect a low frequency</w:t>
                        </w:r>
                      </w:p>
                    </w:txbxContent>
                  </v:textbox>
                </v:shape>
              </v:group>
            </w:pict>
          </mc:Fallback>
        </mc:AlternateContent>
      </w:r>
    </w:p>
    <w:p w14:paraId="1157529F" w14:textId="77777777" w:rsidR="002017B4" w:rsidRDefault="002017B4" w:rsidP="002017B4">
      <w:pPr>
        <w:spacing w:line="360" w:lineRule="auto"/>
        <w:jc w:val="both"/>
        <w:rPr>
          <w:sz w:val="22"/>
        </w:rPr>
      </w:pPr>
    </w:p>
    <w:p w14:paraId="5E094699" w14:textId="77777777" w:rsidR="002017B4" w:rsidRDefault="002017B4" w:rsidP="002017B4">
      <w:pPr>
        <w:spacing w:line="360" w:lineRule="auto"/>
        <w:jc w:val="both"/>
        <w:rPr>
          <w:sz w:val="22"/>
        </w:rPr>
      </w:pPr>
    </w:p>
    <w:p w14:paraId="24E63533" w14:textId="77777777" w:rsidR="002017B4" w:rsidRDefault="002017B4" w:rsidP="002017B4">
      <w:pPr>
        <w:spacing w:line="360" w:lineRule="auto"/>
        <w:jc w:val="both"/>
        <w:rPr>
          <w:sz w:val="22"/>
        </w:rPr>
      </w:pPr>
    </w:p>
    <w:p w14:paraId="2E93A24C" w14:textId="77777777" w:rsidR="002017B4" w:rsidRDefault="002017B4" w:rsidP="002017B4">
      <w:pPr>
        <w:spacing w:line="360" w:lineRule="auto"/>
        <w:jc w:val="both"/>
        <w:rPr>
          <w:sz w:val="22"/>
        </w:rPr>
      </w:pPr>
    </w:p>
    <w:p w14:paraId="70C5FCFF" w14:textId="77777777" w:rsidR="002017B4" w:rsidRDefault="002017B4" w:rsidP="002017B4">
      <w:pPr>
        <w:spacing w:line="360" w:lineRule="auto"/>
        <w:jc w:val="both"/>
        <w:rPr>
          <w:sz w:val="22"/>
        </w:rPr>
      </w:pPr>
    </w:p>
    <w:p w14:paraId="7687B619" w14:textId="77777777" w:rsidR="002017B4" w:rsidRDefault="002017B4" w:rsidP="002017B4">
      <w:pPr>
        <w:spacing w:line="360" w:lineRule="auto"/>
        <w:jc w:val="both"/>
        <w:rPr>
          <w:sz w:val="22"/>
        </w:rPr>
      </w:pPr>
    </w:p>
    <w:p w14:paraId="4F61D9D6" w14:textId="77777777" w:rsidR="002017B4" w:rsidRDefault="002017B4" w:rsidP="002017B4">
      <w:pPr>
        <w:spacing w:line="360" w:lineRule="auto"/>
        <w:jc w:val="both"/>
        <w:rPr>
          <w:sz w:val="22"/>
        </w:rPr>
      </w:pPr>
    </w:p>
    <w:p w14:paraId="77EED136" w14:textId="77777777" w:rsidR="002017B4" w:rsidRDefault="002017B4" w:rsidP="002017B4">
      <w:pPr>
        <w:spacing w:line="360" w:lineRule="auto"/>
        <w:jc w:val="both"/>
        <w:rPr>
          <w:sz w:val="22"/>
        </w:rPr>
      </w:pPr>
    </w:p>
    <w:p w14:paraId="1FDD0918" w14:textId="77777777" w:rsidR="002017B4" w:rsidRDefault="002017B4" w:rsidP="002017B4">
      <w:pPr>
        <w:spacing w:line="360" w:lineRule="auto"/>
        <w:jc w:val="both"/>
        <w:rPr>
          <w:sz w:val="22"/>
        </w:rPr>
      </w:pPr>
    </w:p>
    <w:p w14:paraId="7DB29696" w14:textId="77777777" w:rsidR="002017B4" w:rsidRPr="008A7F44" w:rsidRDefault="002017B4" w:rsidP="002017B4">
      <w:pPr>
        <w:spacing w:line="360" w:lineRule="auto"/>
        <w:jc w:val="both"/>
        <w:rPr>
          <w:sz w:val="22"/>
        </w:rPr>
      </w:pPr>
      <w:r w:rsidRPr="008A7F44">
        <w:rPr>
          <w:sz w:val="22"/>
        </w:rPr>
        <w:t>The formula that allows us to determine what the various frequencies might be and how they are related is:</w:t>
      </w:r>
      <w:r w:rsidRPr="008A7F44">
        <w:rPr>
          <w:sz w:val="22"/>
        </w:rPr>
        <w:tab/>
      </w:r>
      <w:r w:rsidRPr="008A7F44">
        <w:rPr>
          <w:sz w:val="22"/>
        </w:rPr>
        <w:tab/>
      </w:r>
      <w:r w:rsidRPr="008A7F44">
        <w:rPr>
          <w:sz w:val="22"/>
        </w:rPr>
        <w:tab/>
      </w:r>
      <w:r w:rsidRPr="008A7F44">
        <w:rPr>
          <w:sz w:val="22"/>
        </w:rPr>
        <w:tab/>
      </w:r>
      <w:r w:rsidRPr="008A7F44">
        <w:rPr>
          <w:position w:val="-24"/>
          <w:sz w:val="22"/>
        </w:rPr>
        <w:object w:dxaOrig="999" w:dyaOrig="620" w14:anchorId="058C017E">
          <v:shape id="_x0000_i1039" type="#_x0000_t75" style="width:49.65pt;height:31.05pt" o:ole="">
            <v:imagedata r:id="rId68" o:title=""/>
          </v:shape>
          <o:OLEObject Type="Embed" ProgID="Equation.3" ShapeID="_x0000_i1039" DrawAspect="Content" ObjectID="_1632054337" r:id="rId69"/>
        </w:object>
      </w:r>
    </w:p>
    <w:p w14:paraId="4747F386" w14:textId="77777777" w:rsidR="002017B4" w:rsidRPr="008A7F44" w:rsidRDefault="002017B4" w:rsidP="002017B4">
      <w:pPr>
        <w:rPr>
          <w:sz w:val="22"/>
        </w:rPr>
      </w:pPr>
    </w:p>
    <w:p w14:paraId="2E563F69" w14:textId="77777777" w:rsidR="002017B4" w:rsidRPr="008A7F44" w:rsidRDefault="002017B4" w:rsidP="002017B4">
      <w:pPr>
        <w:spacing w:line="360" w:lineRule="auto"/>
        <w:jc w:val="both"/>
        <w:rPr>
          <w:sz w:val="22"/>
        </w:rPr>
      </w:pPr>
      <w:r w:rsidRPr="008A7F44">
        <w:rPr>
          <w:sz w:val="22"/>
        </w:rPr>
        <w:t>where</w:t>
      </w:r>
      <w:r w:rsidRPr="008A7F44">
        <w:rPr>
          <w:sz w:val="22"/>
        </w:rPr>
        <w:tab/>
        <w:t>f    =    the frequency of the waves as they are emitted</w:t>
      </w:r>
    </w:p>
    <w:p w14:paraId="3DCB6FEB" w14:textId="77777777" w:rsidR="002017B4" w:rsidRPr="008A7F44" w:rsidRDefault="002017B4" w:rsidP="002017B4">
      <w:pPr>
        <w:spacing w:line="360" w:lineRule="auto"/>
        <w:jc w:val="both"/>
        <w:rPr>
          <w:sz w:val="22"/>
        </w:rPr>
      </w:pPr>
      <w:r w:rsidRPr="008A7F44">
        <w:rPr>
          <w:sz w:val="22"/>
        </w:rPr>
        <w:tab/>
        <w:t>f ’  =    the frequency of the waves according to the observer</w:t>
      </w:r>
    </w:p>
    <w:p w14:paraId="40915CDE" w14:textId="77777777" w:rsidR="002017B4" w:rsidRPr="008A7F44" w:rsidRDefault="002017B4" w:rsidP="002017B4">
      <w:pPr>
        <w:spacing w:line="360" w:lineRule="auto"/>
        <w:jc w:val="both"/>
        <w:rPr>
          <w:sz w:val="22"/>
        </w:rPr>
      </w:pPr>
      <w:r w:rsidRPr="008A7F44">
        <w:rPr>
          <w:sz w:val="22"/>
        </w:rPr>
        <w:tab/>
        <w:t>c   =     the speed of the wave</w:t>
      </w:r>
    </w:p>
    <w:p w14:paraId="23A489F7" w14:textId="77777777" w:rsidR="002017B4" w:rsidRPr="008A7F44" w:rsidRDefault="002017B4" w:rsidP="002017B4">
      <w:pPr>
        <w:spacing w:line="360" w:lineRule="auto"/>
        <w:jc w:val="both"/>
        <w:rPr>
          <w:sz w:val="22"/>
        </w:rPr>
      </w:pPr>
      <w:r w:rsidRPr="008A7F44">
        <w:rPr>
          <w:sz w:val="22"/>
        </w:rPr>
        <w:tab/>
        <w:t>u   =     the speed of the source</w:t>
      </w:r>
    </w:p>
    <w:p w14:paraId="7A4D8FFC" w14:textId="77777777" w:rsidR="002017B4" w:rsidRDefault="002017B4" w:rsidP="002017B4">
      <w:pPr>
        <w:spacing w:line="360" w:lineRule="auto"/>
        <w:jc w:val="both"/>
        <w:rPr>
          <w:b/>
          <w:sz w:val="22"/>
        </w:rPr>
      </w:pPr>
      <w:r w:rsidRPr="008A7F44">
        <w:rPr>
          <w:b/>
          <w:sz w:val="22"/>
        </w:rPr>
        <w:t>we use the  ‘+’ as the source is moving away, and the ‘-’ as it moves closer.</w:t>
      </w:r>
    </w:p>
    <w:p w14:paraId="0C99ACCA" w14:textId="77777777" w:rsidR="002017B4" w:rsidRDefault="002017B4" w:rsidP="002017B4">
      <w:pPr>
        <w:spacing w:line="360" w:lineRule="auto"/>
        <w:jc w:val="both"/>
        <w:rPr>
          <w:b/>
          <w:sz w:val="22"/>
        </w:rPr>
      </w:pPr>
    </w:p>
    <w:p w14:paraId="7E8666C5" w14:textId="77777777" w:rsidR="002017B4" w:rsidRPr="008A7F44" w:rsidRDefault="002017B4" w:rsidP="002017B4">
      <w:pPr>
        <w:spacing w:line="360" w:lineRule="auto"/>
        <w:jc w:val="both"/>
        <w:rPr>
          <w:b/>
          <w:sz w:val="22"/>
        </w:rPr>
      </w:pPr>
      <w:r w:rsidRPr="008A7F44">
        <w:rPr>
          <w:b/>
          <w:sz w:val="22"/>
        </w:rPr>
        <w:t>STS</w:t>
      </w:r>
    </w:p>
    <w:p w14:paraId="052185E9" w14:textId="77777777" w:rsidR="002017B4" w:rsidRPr="008A7F44" w:rsidRDefault="002017B4" w:rsidP="002017B4">
      <w:pPr>
        <w:spacing w:line="360" w:lineRule="auto"/>
        <w:jc w:val="both"/>
        <w:rPr>
          <w:sz w:val="22"/>
        </w:rPr>
      </w:pPr>
      <w:r w:rsidRPr="008A7F44">
        <w:rPr>
          <w:sz w:val="22"/>
        </w:rPr>
        <w:t>The Doppler effect is used by the Garda</w:t>
      </w:r>
      <w:r>
        <w:rPr>
          <w:sz w:val="22"/>
        </w:rPr>
        <w:t>i</w:t>
      </w:r>
      <w:r w:rsidRPr="008A7F44">
        <w:rPr>
          <w:sz w:val="22"/>
        </w:rPr>
        <w:t xml:space="preserve"> in speed traps. A wave is emitted by a device which then reflects of an approaching car  and is detected again by the device as it returns. The extent to which the frequency of the wave is increased allows the Garda to determine the speed at which the car is travelling.</w:t>
      </w:r>
    </w:p>
    <w:p w14:paraId="721AF650" w14:textId="77777777" w:rsidR="002017B4" w:rsidRPr="008A7F44" w:rsidRDefault="002017B4" w:rsidP="002017B4">
      <w:pPr>
        <w:spacing w:line="360" w:lineRule="auto"/>
        <w:jc w:val="both"/>
        <w:rPr>
          <w:sz w:val="22"/>
        </w:rPr>
      </w:pPr>
      <w:r w:rsidRPr="008A7F44">
        <w:rPr>
          <w:sz w:val="22"/>
        </w:rPr>
        <w:t xml:space="preserve">It is also has used by astronomers. They look at the light emitted by distant stars and measure the frequency of the different waves (and therefore different colours) that make up the light. By comparing these results to similar colours on earth, they have found that the frequencies of the waves from the stars is always slightly decreased. This is known as the ‘red – shift’, because red light has a low frequency. </w:t>
      </w:r>
    </w:p>
    <w:p w14:paraId="0F683D86" w14:textId="77777777" w:rsidR="002017B4" w:rsidRPr="008A7F44" w:rsidRDefault="002017B4" w:rsidP="002017B4">
      <w:pPr>
        <w:spacing w:line="360" w:lineRule="auto"/>
        <w:jc w:val="both"/>
        <w:rPr>
          <w:sz w:val="22"/>
        </w:rPr>
      </w:pPr>
      <w:r w:rsidRPr="008A7F44">
        <w:rPr>
          <w:sz w:val="22"/>
        </w:rPr>
        <w:t xml:space="preserve">They have deduced that this is because the stars are moving away from us. And because the stars are </w:t>
      </w:r>
      <w:r w:rsidRPr="008A7F44">
        <w:rPr>
          <w:i/>
          <w:sz w:val="22"/>
        </w:rPr>
        <w:t>all</w:t>
      </w:r>
      <w:r w:rsidRPr="008A7F44">
        <w:rPr>
          <w:sz w:val="22"/>
        </w:rPr>
        <w:t xml:space="preserve"> moving away from us, it would suggest that the universe is constantly expanding and spreading out as if it came originally from a single point. This is the Big Bang Theory. </w:t>
      </w:r>
    </w:p>
    <w:p w14:paraId="2D0CE4DE" w14:textId="77777777" w:rsidR="002929DD" w:rsidRDefault="002017B4" w:rsidP="002017B4">
      <w:r w:rsidRPr="008A7F44">
        <w:br w:type="page"/>
      </w:r>
    </w:p>
    <w:sectPr w:rsidR="002929DD">
      <w:footerReference w:type="default" r:id="rId7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64B95B" w14:textId="77777777" w:rsidR="00D11EC9" w:rsidRDefault="00D11EC9" w:rsidP="00D11EC9">
      <w:r>
        <w:separator/>
      </w:r>
    </w:p>
  </w:endnote>
  <w:endnote w:type="continuationSeparator" w:id="0">
    <w:p w14:paraId="43F315B8" w14:textId="77777777" w:rsidR="00D11EC9" w:rsidRDefault="00D11EC9" w:rsidP="00D11E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E53FF8" w14:textId="491F0B39" w:rsidR="00D11EC9" w:rsidRPr="00D11EC9" w:rsidRDefault="00D11EC9" w:rsidP="00D11EC9">
    <w:pPr>
      <w:pStyle w:val="Footer"/>
      <w:rPr>
        <w:rFonts w:asciiTheme="minorHAnsi" w:eastAsiaTheme="minorHAnsi" w:hAnsiTheme="minorHAnsi" w:cstheme="minorBidi"/>
        <w:sz w:val="22"/>
        <w:szCs w:val="22"/>
        <w:lang w:val="en-IE"/>
      </w:rPr>
    </w:pPr>
    <w:r w:rsidRPr="00D11EC9">
      <w:rPr>
        <w:rFonts w:asciiTheme="minorHAnsi" w:eastAsiaTheme="minorHAnsi" w:hAnsiTheme="minorHAnsi" w:cstheme="minorBidi"/>
        <w:sz w:val="22"/>
        <w:szCs w:val="22"/>
        <w:lang w:val="en-IE"/>
      </w:rPr>
      <w:t>© Tom Tierney 2019, non-commercial re-use is welcome</w:t>
    </w:r>
  </w:p>
  <w:p w14:paraId="35515A20" w14:textId="48002883" w:rsidR="00D11EC9" w:rsidRPr="00D11EC9" w:rsidRDefault="00D11EC9">
    <w:pPr>
      <w:pStyle w:val="Footer"/>
      <w:rPr>
        <w:lang w:val="en-IE"/>
      </w:rPr>
    </w:pPr>
  </w:p>
  <w:p w14:paraId="6AD57ED9" w14:textId="77777777" w:rsidR="00D11EC9" w:rsidRDefault="00D11EC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22F05C" w14:textId="77777777" w:rsidR="00D11EC9" w:rsidRDefault="00D11EC9" w:rsidP="00D11EC9">
      <w:r>
        <w:separator/>
      </w:r>
    </w:p>
  </w:footnote>
  <w:footnote w:type="continuationSeparator" w:id="0">
    <w:p w14:paraId="2E624B57" w14:textId="77777777" w:rsidR="00D11EC9" w:rsidRDefault="00D11EC9" w:rsidP="00D11EC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C70A83"/>
    <w:multiLevelType w:val="hybridMultilevel"/>
    <w:tmpl w:val="F3FA58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0DB6769"/>
    <w:multiLevelType w:val="hybridMultilevel"/>
    <w:tmpl w:val="FE0C96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5B45312"/>
    <w:multiLevelType w:val="hybridMultilevel"/>
    <w:tmpl w:val="2648F9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6CB230D"/>
    <w:multiLevelType w:val="singleLevel"/>
    <w:tmpl w:val="B812026E"/>
    <w:lvl w:ilvl="0">
      <w:numFmt w:val="bullet"/>
      <w:lvlText w:val="-"/>
      <w:lvlJc w:val="left"/>
      <w:pPr>
        <w:tabs>
          <w:tab w:val="num" w:pos="1080"/>
        </w:tabs>
        <w:ind w:left="1080" w:hanging="360"/>
      </w:pPr>
      <w:rPr>
        <w:rFonts w:hint="default"/>
      </w:rPr>
    </w:lvl>
  </w:abstractNum>
  <w:abstractNum w:abstractNumId="4" w15:restartNumberingAfterBreak="0">
    <w:nsid w:val="180E059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27732878"/>
    <w:multiLevelType w:val="hybridMultilevel"/>
    <w:tmpl w:val="7AE2A41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BCA2D2B"/>
    <w:multiLevelType w:val="hybridMultilevel"/>
    <w:tmpl w:val="FC3881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C4A5E79"/>
    <w:multiLevelType w:val="hybridMultilevel"/>
    <w:tmpl w:val="16A0647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F9A5A7F"/>
    <w:multiLevelType w:val="hybridMultilevel"/>
    <w:tmpl w:val="14488A4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9215E7E"/>
    <w:multiLevelType w:val="singleLevel"/>
    <w:tmpl w:val="B812026E"/>
    <w:lvl w:ilvl="0">
      <w:numFmt w:val="bullet"/>
      <w:lvlText w:val="-"/>
      <w:lvlJc w:val="left"/>
      <w:pPr>
        <w:tabs>
          <w:tab w:val="num" w:pos="1080"/>
        </w:tabs>
        <w:ind w:left="1080" w:hanging="360"/>
      </w:pPr>
      <w:rPr>
        <w:rFonts w:hint="default"/>
      </w:rPr>
    </w:lvl>
  </w:abstractNum>
  <w:abstractNum w:abstractNumId="10" w15:restartNumberingAfterBreak="0">
    <w:nsid w:val="48FC3BB9"/>
    <w:multiLevelType w:val="hybridMultilevel"/>
    <w:tmpl w:val="DAC8EB4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FF75AF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6853774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76BA030C"/>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7EB423E4"/>
    <w:multiLevelType w:val="hybridMultilevel"/>
    <w:tmpl w:val="1044477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9"/>
  </w:num>
  <w:num w:numId="3">
    <w:abstractNumId w:val="11"/>
  </w:num>
  <w:num w:numId="4">
    <w:abstractNumId w:val="12"/>
  </w:num>
  <w:num w:numId="5">
    <w:abstractNumId w:val="4"/>
  </w:num>
  <w:num w:numId="6">
    <w:abstractNumId w:val="13"/>
  </w:num>
  <w:num w:numId="7">
    <w:abstractNumId w:val="7"/>
  </w:num>
  <w:num w:numId="8">
    <w:abstractNumId w:val="10"/>
  </w:num>
  <w:num w:numId="9">
    <w:abstractNumId w:val="2"/>
  </w:num>
  <w:num w:numId="10">
    <w:abstractNumId w:val="14"/>
  </w:num>
  <w:num w:numId="11">
    <w:abstractNumId w:val="1"/>
  </w:num>
  <w:num w:numId="12">
    <w:abstractNumId w:val="8"/>
  </w:num>
  <w:num w:numId="13">
    <w:abstractNumId w:val="6"/>
  </w:num>
  <w:num w:numId="14">
    <w:abstractNumId w:val="5"/>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17B4"/>
    <w:rsid w:val="002017B4"/>
    <w:rsid w:val="008D497A"/>
    <w:rsid w:val="009B09D4"/>
    <w:rsid w:val="00D11EC9"/>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1771"/>
    <o:shapelayout v:ext="edit">
      <o:idmap v:ext="edit" data="1"/>
    </o:shapelayout>
  </w:shapeDefaults>
  <w:decimalSymbol w:val="."/>
  <w:listSeparator w:val=","/>
  <w14:docId w14:val="32BE5FD9"/>
  <w15:chartTrackingRefBased/>
  <w15:docId w15:val="{DD1F47B8-B86E-4D19-8DED-8B655DA2DA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E"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017B4"/>
    <w:pPr>
      <w:spacing w:after="0" w:line="240" w:lineRule="auto"/>
    </w:pPr>
    <w:rPr>
      <w:rFonts w:ascii="Times New Roman" w:eastAsia="Times New Roman" w:hAnsi="Times New Roman" w:cs="Times New Roman"/>
      <w:sz w:val="20"/>
      <w:szCs w:val="20"/>
      <w:lang w:val="en-GB"/>
    </w:rPr>
  </w:style>
  <w:style w:type="paragraph" w:styleId="Heading2">
    <w:name w:val="heading 2"/>
    <w:basedOn w:val="Normal"/>
    <w:next w:val="Normal"/>
    <w:link w:val="Heading2Char"/>
    <w:qFormat/>
    <w:rsid w:val="002017B4"/>
    <w:pPr>
      <w:keepNext/>
      <w:jc w:val="both"/>
      <w:outlineLvl w:val="1"/>
    </w:pPr>
    <w:rPr>
      <w:rFonts w:ascii="Arial" w:hAnsi="Arial"/>
      <w:sz w:val="28"/>
    </w:rPr>
  </w:style>
  <w:style w:type="paragraph" w:styleId="Heading4">
    <w:name w:val="heading 4"/>
    <w:basedOn w:val="Normal"/>
    <w:next w:val="Normal"/>
    <w:link w:val="Heading4Char"/>
    <w:qFormat/>
    <w:rsid w:val="002017B4"/>
    <w:pPr>
      <w:keepNext/>
      <w:outlineLvl w:val="3"/>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2017B4"/>
    <w:rPr>
      <w:rFonts w:ascii="Arial" w:eastAsia="Times New Roman" w:hAnsi="Arial" w:cs="Times New Roman"/>
      <w:sz w:val="28"/>
      <w:szCs w:val="20"/>
      <w:lang w:val="en-GB"/>
    </w:rPr>
  </w:style>
  <w:style w:type="character" w:customStyle="1" w:styleId="Heading4Char">
    <w:name w:val="Heading 4 Char"/>
    <w:basedOn w:val="DefaultParagraphFont"/>
    <w:link w:val="Heading4"/>
    <w:rsid w:val="002017B4"/>
    <w:rPr>
      <w:rFonts w:ascii="Times New Roman" w:eastAsia="Times New Roman" w:hAnsi="Times New Roman" w:cs="Times New Roman"/>
      <w:sz w:val="24"/>
      <w:szCs w:val="20"/>
      <w:lang w:val="en-GB"/>
    </w:rPr>
  </w:style>
  <w:style w:type="paragraph" w:styleId="BodyText2">
    <w:name w:val="Body Text 2"/>
    <w:basedOn w:val="Normal"/>
    <w:link w:val="BodyText2Char"/>
    <w:rsid w:val="002017B4"/>
    <w:rPr>
      <w:sz w:val="32"/>
    </w:rPr>
  </w:style>
  <w:style w:type="character" w:customStyle="1" w:styleId="BodyText2Char">
    <w:name w:val="Body Text 2 Char"/>
    <w:basedOn w:val="DefaultParagraphFont"/>
    <w:link w:val="BodyText2"/>
    <w:rsid w:val="002017B4"/>
    <w:rPr>
      <w:rFonts w:ascii="Times New Roman" w:eastAsia="Times New Roman" w:hAnsi="Times New Roman" w:cs="Times New Roman"/>
      <w:sz w:val="32"/>
      <w:szCs w:val="20"/>
      <w:lang w:val="en-GB"/>
    </w:rPr>
  </w:style>
  <w:style w:type="paragraph" w:styleId="Header">
    <w:name w:val="header"/>
    <w:basedOn w:val="Normal"/>
    <w:link w:val="HeaderChar"/>
    <w:uiPriority w:val="99"/>
    <w:unhideWhenUsed/>
    <w:rsid w:val="00D11EC9"/>
    <w:pPr>
      <w:tabs>
        <w:tab w:val="center" w:pos="4513"/>
        <w:tab w:val="right" w:pos="9026"/>
      </w:tabs>
    </w:pPr>
  </w:style>
  <w:style w:type="character" w:customStyle="1" w:styleId="HeaderChar">
    <w:name w:val="Header Char"/>
    <w:basedOn w:val="DefaultParagraphFont"/>
    <w:link w:val="Header"/>
    <w:uiPriority w:val="99"/>
    <w:rsid w:val="00D11EC9"/>
    <w:rPr>
      <w:rFonts w:ascii="Times New Roman" w:eastAsia="Times New Roman" w:hAnsi="Times New Roman" w:cs="Times New Roman"/>
      <w:sz w:val="20"/>
      <w:szCs w:val="20"/>
      <w:lang w:val="en-GB"/>
    </w:rPr>
  </w:style>
  <w:style w:type="paragraph" w:styleId="Footer">
    <w:name w:val="footer"/>
    <w:basedOn w:val="Normal"/>
    <w:link w:val="FooterChar"/>
    <w:uiPriority w:val="99"/>
    <w:unhideWhenUsed/>
    <w:rsid w:val="00D11EC9"/>
    <w:pPr>
      <w:tabs>
        <w:tab w:val="center" w:pos="4513"/>
        <w:tab w:val="right" w:pos="9026"/>
      </w:tabs>
    </w:pPr>
  </w:style>
  <w:style w:type="character" w:customStyle="1" w:styleId="FooterChar">
    <w:name w:val="Footer Char"/>
    <w:basedOn w:val="DefaultParagraphFont"/>
    <w:link w:val="Footer"/>
    <w:uiPriority w:val="99"/>
    <w:rsid w:val="00D11EC9"/>
    <w:rPr>
      <w:rFonts w:ascii="Times New Roman" w:eastAsia="Times New Roman" w:hAnsi="Times New Roman" w:cs="Times New Roman"/>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1.wmf"/><Relationship Id="rId21" Type="http://schemas.openxmlformats.org/officeDocument/2006/relationships/oleObject" Target="embeddings/oleObject6.bin"/><Relationship Id="rId34" Type="http://schemas.openxmlformats.org/officeDocument/2006/relationships/oleObject" Target="embeddings/oleObject16.bin"/><Relationship Id="rId42" Type="http://schemas.openxmlformats.org/officeDocument/2006/relationships/oleObject" Target="embeddings/oleObject21.bin"/><Relationship Id="rId47" Type="http://schemas.openxmlformats.org/officeDocument/2006/relationships/image" Target="media/image14.wmf"/><Relationship Id="rId50" Type="http://schemas.openxmlformats.org/officeDocument/2006/relationships/oleObject" Target="embeddings/oleObject26.bin"/><Relationship Id="rId55" Type="http://schemas.openxmlformats.org/officeDocument/2006/relationships/image" Target="media/image19.wmf"/><Relationship Id="rId63" Type="http://schemas.openxmlformats.org/officeDocument/2006/relationships/image" Target="media/image23.jpeg"/><Relationship Id="rId68" Type="http://schemas.openxmlformats.org/officeDocument/2006/relationships/image" Target="media/image26.wmf"/><Relationship Id="rId7" Type="http://schemas.openxmlformats.org/officeDocument/2006/relationships/webSettings" Target="webSettings.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image" Target="media/image10.wmf"/><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oleObject" Target="embeddings/oleObject27.bin"/><Relationship Id="rId58" Type="http://schemas.openxmlformats.org/officeDocument/2006/relationships/oleObject" Target="embeddings/oleObject29.bin"/><Relationship Id="rId66" Type="http://schemas.openxmlformats.org/officeDocument/2006/relationships/image" Target="media/image25.wmf"/><Relationship Id="rId5" Type="http://schemas.openxmlformats.org/officeDocument/2006/relationships/styles" Target="styl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8.bin"/><Relationship Id="rId49" Type="http://schemas.openxmlformats.org/officeDocument/2006/relationships/image" Target="media/image15.wmf"/><Relationship Id="rId57" Type="http://schemas.openxmlformats.org/officeDocument/2006/relationships/image" Target="media/image20.wmf"/><Relationship Id="rId61" Type="http://schemas.openxmlformats.org/officeDocument/2006/relationships/image" Target="media/image22.wm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3.bin"/><Relationship Id="rId44" Type="http://schemas.openxmlformats.org/officeDocument/2006/relationships/oleObject" Target="embeddings/oleObject22.bin"/><Relationship Id="rId52" Type="http://schemas.openxmlformats.org/officeDocument/2006/relationships/image" Target="media/image17.wmf"/><Relationship Id="rId60" Type="http://schemas.openxmlformats.org/officeDocument/2006/relationships/oleObject" Target="embeddings/oleObject30.bin"/><Relationship Id="rId65" Type="http://schemas.openxmlformats.org/officeDocument/2006/relationships/oleObject" Target="embeddings/oleObject32.bin"/><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oleObject" Target="embeddings/oleObject17.bin"/><Relationship Id="rId43" Type="http://schemas.openxmlformats.org/officeDocument/2006/relationships/image" Target="media/image13.wmf"/><Relationship Id="rId48" Type="http://schemas.openxmlformats.org/officeDocument/2006/relationships/oleObject" Target="embeddings/oleObject25.bin"/><Relationship Id="rId56" Type="http://schemas.openxmlformats.org/officeDocument/2006/relationships/oleObject" Target="embeddings/oleObject28.bin"/><Relationship Id="rId64" Type="http://schemas.openxmlformats.org/officeDocument/2006/relationships/image" Target="media/image24.wmf"/><Relationship Id="rId69" Type="http://schemas.openxmlformats.org/officeDocument/2006/relationships/oleObject" Target="embeddings/oleObject34.bin"/><Relationship Id="rId8" Type="http://schemas.openxmlformats.org/officeDocument/2006/relationships/footnotes" Target="footnotes.xml"/><Relationship Id="rId51" Type="http://schemas.openxmlformats.org/officeDocument/2006/relationships/image" Target="media/image16.jpeg"/><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oleObject" Target="embeddings/oleObject24.bin"/><Relationship Id="rId59" Type="http://schemas.openxmlformats.org/officeDocument/2006/relationships/image" Target="media/image21.wmf"/><Relationship Id="rId67" Type="http://schemas.openxmlformats.org/officeDocument/2006/relationships/oleObject" Target="embeddings/oleObject33.bin"/><Relationship Id="rId20" Type="http://schemas.openxmlformats.org/officeDocument/2006/relationships/image" Target="media/image6.wmf"/><Relationship Id="rId41" Type="http://schemas.openxmlformats.org/officeDocument/2006/relationships/image" Target="media/image12.wmf"/><Relationship Id="rId54" Type="http://schemas.openxmlformats.org/officeDocument/2006/relationships/image" Target="media/image18.png"/><Relationship Id="rId62" Type="http://schemas.openxmlformats.org/officeDocument/2006/relationships/oleObject" Target="embeddings/oleObject31.bin"/><Relationship Id="rId7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BCEFFAC40E5954F9A9E01A5E873C56A" ma:contentTypeVersion="11" ma:contentTypeDescription="Create a new document." ma:contentTypeScope="" ma:versionID="561b400a35ba5755e483676f5475c233">
  <xsd:schema xmlns:xsd="http://www.w3.org/2001/XMLSchema" xmlns:xs="http://www.w3.org/2001/XMLSchema" xmlns:p="http://schemas.microsoft.com/office/2006/metadata/properties" xmlns:ns3="11802992-a67b-4895-bf87-1ec05fd96432" xmlns:ns4="bbb143a9-e604-4eea-bcde-aa80cf463ef4" targetNamespace="http://schemas.microsoft.com/office/2006/metadata/properties" ma:root="true" ma:fieldsID="18200ced6fdab139ba837f95e6ce31fd" ns3:_="" ns4:_="">
    <xsd:import namespace="11802992-a67b-4895-bf87-1ec05fd96432"/>
    <xsd:import namespace="bbb143a9-e604-4eea-bcde-aa80cf463ef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802992-a67b-4895-bf87-1ec05fd9643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bb143a9-e604-4eea-bcde-aa80cf463ef4"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65DF283-55F3-4224-9203-52BA65963C9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802992-a67b-4895-bf87-1ec05fd96432"/>
    <ds:schemaRef ds:uri="bbb143a9-e604-4eea-bcde-aa80cf463e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DA8B89E-624A-4AEA-A49B-77739945F7CA}">
  <ds:schemaRefs>
    <ds:schemaRef ds:uri="http://schemas.microsoft.com/sharepoint/v3/contenttype/forms"/>
  </ds:schemaRefs>
</ds:datastoreItem>
</file>

<file path=customXml/itemProps3.xml><?xml version="1.0" encoding="utf-8"?>
<ds:datastoreItem xmlns:ds="http://schemas.openxmlformats.org/officeDocument/2006/customXml" ds:itemID="{8F53C3DD-AF38-46F3-AEF9-1F1D3F781399}">
  <ds:schemaRefs>
    <ds:schemaRef ds:uri="11802992-a67b-4895-bf87-1ec05fd96432"/>
    <ds:schemaRef ds:uri="http://purl.org/dc/elements/1.1/"/>
    <ds:schemaRef ds:uri="http://schemas.microsoft.com/office/2006/metadata/properties"/>
    <ds:schemaRef ds:uri="http://schemas.microsoft.com/office/infopath/2007/PartnerControls"/>
    <ds:schemaRef ds:uri="http://purl.org/dc/terms/"/>
    <ds:schemaRef ds:uri="bbb143a9-e604-4eea-bcde-aa80cf463ef4"/>
    <ds:schemaRef ds:uri="http://schemas.microsoft.com/office/2006/documentManagement/types"/>
    <ds:schemaRef ds:uri="http://schemas.openxmlformats.org/package/2006/metadata/core-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5</Pages>
  <Words>5191</Words>
  <Characters>29595</Characters>
  <Application>Microsoft Office Word</Application>
  <DocSecurity>0</DocSecurity>
  <Lines>246</Lines>
  <Paragraphs>69</Paragraphs>
  <ScaleCrop>false</ScaleCrop>
  <HeadingPairs>
    <vt:vector size="2" baseType="variant">
      <vt:variant>
        <vt:lpstr>Title</vt:lpstr>
      </vt:variant>
      <vt:variant>
        <vt:i4>1</vt:i4>
      </vt:variant>
    </vt:vector>
  </HeadingPairs>
  <TitlesOfParts>
    <vt:vector size="1" baseType="lpstr">
      <vt:lpstr/>
    </vt:vector>
  </TitlesOfParts>
  <Company>St Vincents Castleknock College</Company>
  <LinksUpToDate>false</LinksUpToDate>
  <CharactersWithSpaces>34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m Tierney</dc:creator>
  <cp:keywords/>
  <dc:description/>
  <cp:lastModifiedBy>Tom Tierney</cp:lastModifiedBy>
  <cp:revision>2</cp:revision>
  <dcterms:created xsi:type="dcterms:W3CDTF">2019-10-08T14:17:00Z</dcterms:created>
  <dcterms:modified xsi:type="dcterms:W3CDTF">2019-10-08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BCEFFAC40E5954F9A9E01A5E873C56A</vt:lpwstr>
  </property>
</Properties>
</file>